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381" r:id="rId3"/>
    <p:sldId id="416" r:id="rId4"/>
    <p:sldId id="410" r:id="rId5"/>
    <p:sldId id="275" r:id="rId6"/>
    <p:sldId id="397" r:id="rId7"/>
    <p:sldId id="369" r:id="rId8"/>
    <p:sldId id="363" r:id="rId9"/>
    <p:sldId id="364" r:id="rId10"/>
    <p:sldId id="365" r:id="rId11"/>
    <p:sldId id="409" r:id="rId12"/>
    <p:sldId id="408" r:id="rId13"/>
    <p:sldId id="403" r:id="rId14"/>
    <p:sldId id="412" r:id="rId15"/>
    <p:sldId id="413" r:id="rId16"/>
    <p:sldId id="415" r:id="rId17"/>
    <p:sldId id="366" r:id="rId18"/>
    <p:sldId id="398" r:id="rId19"/>
    <p:sldId id="399" r:id="rId20"/>
    <p:sldId id="400" r:id="rId21"/>
    <p:sldId id="401" r:id="rId22"/>
    <p:sldId id="402" r:id="rId23"/>
    <p:sldId id="380" r:id="rId24"/>
    <p:sldId id="417" r:id="rId25"/>
    <p:sldId id="425" r:id="rId26"/>
    <p:sldId id="426" r:id="rId27"/>
    <p:sldId id="427" r:id="rId28"/>
    <p:sldId id="424" r:id="rId29"/>
    <p:sldId id="418" r:id="rId30"/>
    <p:sldId id="419" r:id="rId31"/>
    <p:sldId id="420" r:id="rId32"/>
    <p:sldId id="421" r:id="rId33"/>
    <p:sldId id="422" r:id="rId34"/>
    <p:sldId id="423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96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06" autoAdjust="0"/>
    <p:restoredTop sz="80776" autoAdjust="0"/>
  </p:normalViewPr>
  <p:slideViewPr>
    <p:cSldViewPr>
      <p:cViewPr varScale="1">
        <p:scale>
          <a:sx n="93" d="100"/>
          <a:sy n="93" d="100"/>
        </p:scale>
        <p:origin x="219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683.78546" units="1/cm"/>
          <inkml:channelProperty channel="Y" name="resolution" value="1207.77734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17-03-08T21:22:20.9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45 17487 350 0,'-4'0'-8'0,"-2"-1"9"16,0 1-46-16,-2 0-70 15</inkml:trace>
  <inkml:trace contextRef="#ctx0" brushRef="#br0" timeOffset="60405.9427">15175 1019 2 0,'0'0'28'0,"0"0"-33"15,1 0 6-15,0 0 12 16,1-2 22-16,-1 0-30 16,0 2 9-16,2-3 6 0,-2 3-1 31,0-3 3-31,0 2 6 0,-1 1-4 0,0 0-4 31,0 0-1-31,0 0-2 0,0 0 4 16,0 6 1-16,0 1 5 0,0 3 7 15,0 0-2-15,0 4-1 16,0 0-2-16,0 3-6 16,-1 0-3-16,-1 3 1 15,0 1-4-15,0-1 0 0,0 1 0 16,0 2-4-16,1-3-1 16,0 3-4-16,1-2 0 15,0 2-1 1,0 1-1-16,0-1-2 0,0 2-1 0,0 2 0 15,0 0 0-15,-1 0 2 16,-1 3-1-16,-1 0 2 0,0-2-1 31,-2 5-1-31,2-3 3 16,-1 1-1-16,1 3 0 16,1 0-2-16,2-1-1 0,-1 0-3 15,1-1 1-15,-1 2 1 16,1-4-2-16,-1 1 2 15,-1-2 6-15,0 0 1 0,-1 3 1 16,0-3-3 0,-2 3-2-16,2 3 1 0,2-2-4 15,0 5-1-15,1-5-1 0,0 4 0 16,0-2 1-16,0 4-2 16,0-1 2-16,0 1 0 15,0 0 2-15,0 1-1 16,0 3 7-16,0-2 3 0,0 3-6 15,0 0-3-15,0 0 0 16,0 2-2-16,-2 3 1 0,-1 1-1 31,0 1 1-31,0-1-1 16,-1 2-1-16,0-2 2 16,1-3-2-16,-2-5 1 0,1-2 0 15,0-4 1-15,0-4-1 0,1-2 0 16,0 0-1-16,0-3-1 15,-1-3 1-15,0-1-4 0,0-5-5 16,0-8-7-16,-2-4-13 16,0-6-23-16,0-14-61 15,-2-12-81-15,2-11-180 16</inkml:trace>
  <inkml:trace contextRef="#ctx0" brushRef="#br0" timeOffset="62554.5589">15204 985 30 0,'0'-1'83'0,"0"-2"-14"0,0 2-19 31,0-1 13-31,0 1-8 0,0-2-14 0,0 1-6 16,0 1 2-16,0 0 4 0,0-1-2 31,0 2-4-31,0-1-7 16,0-1-5-16,0 2-5 16,0-3-7-16,0 3-1 0,4-2-2 15,3 2-4-15,1 0-2 16,4 0-1-16,1 0 0 15,4 0 1-15,0 0-1 16,3 0 1-16,1 0 0 16,1 0 0-16,2 0-1 0,1 0-1 0,0 0 0 15,-1 0 1-15,1 0-2 16,0 0 2-16,1 0-2 16,1 2 2-1,2-2-1-15,0 0 0 0,2 0 1 16,3 0-1-1,-1 0 1-15,3 0 1 0,0-4 0 0,2 3-1 32,-2-1 0-32,-1 2-1 0,1 0-1 15,-1 0 2-15,-1 0 0 16,-1 0-1-16,1 0 0 16,0 0 0-16,-2 0 1 15,-1 0-2-15,0 0 2 0,2 0-1 16,0-1 1-16,0-2-2 15,1-1 1-15,-1 3 1 16,-1-1-1-16,-1-1 0 0,-1 0 0 16,1 2-1-16,-3-2 2 15,0 2-2-15,1-1 1 16,1 2 1-16,-2 0-1 0,1 0-1 16,-2 0 1-16,0 0 0 15,2-1 0-15,-3 1 0 16,-1 0 1-16,0 0-1 0,-1 0 0 15,-2 0-1-15,0 0 1 16,2 0 0 0,-2 1 0-16,2-1 0 15,2 2 0-15,1-1 0 0,1-1 0 0,1 0 2 16,3 0-2-16,1 0 0 16,5 0 2-16,0 0-3 15,5 3 1-15,0 0 0 0,3-2-1 16,0 2 3-16,1-1-3 15,-3 2 1-15,1-1 0 32,-5 1 1-32,-1-1-1 0,-3 2-1 15,-3-1 1-15,-2 1 0 16,-1-1-1-16,0 2 1 16,-2-1 1-16,-2-3 0 0,1 1-1 15,-2-2 1-15,0 1-2 16,-1-1 2-16,0-1 0 15,-1 0-1-15,2 0 0 16,-2 0 0-16,3 1 0 16,-1 1 1-16,1-2-1 15,1 1 0-15,-2-1-1 0,-1 0 1 16,1 2 0-16,-5-1 0 16,-2-1 0-16,-1 0 1 0,-5 0-1 15,-1 0 0-15,-4 0 2 16,-3 0 1-16,-1 0 6 15,-1 0 1-15,-2 0 3 16,0 0-5-16,1 0-2 0,-1 0-2 16,0 0-1-16,0 1-2 15,0-1-1-15,0 2-1 16,0-2 0-16,0 4 0 16,0-1 0-16,0 3 4 15,0 1 1 1,-1 4 0-16,-4-1-1 0,1 1 0 15,-1 3-1-15,-1 1 4 16,-1-1-1-16,2-1 0 16,-1 4-1-16,1 0 0 15,-1 0-2-15,2 1-1 0,-3 2 0 16,1 2-1-16,0 0 0 16,2 1 0-16,-2 1 1 15,0 3-1-15,2-1 1 16,0 1 0-16,0 0-1 0,0 3 2 15,0-1-1-15,1 1 0 16,-1 3-1-16,-1-1 1 16,2 0-1-16,-1 2 1 0,1 0-1 15,-1-1 0-15,1 2 2 16,1-1-2-16,0-1 0 16,-1 3 3-16,1 1 2 0,-2 2 1 15,2 1 2-15,-1 1 3 16,1 4-2-16,0-2-3 15,1 4-2-15,1-3-1 16,0 6-2-16,0 1 0 16,0 0 3-1,0 0 1-15,0-1 10 0,0-1-9 16,0-2-4-16,0-3 3 16,0 0-3-16,0-1-1 0,0 1 1 15,0-1 0-15,0-1 2 16,0 1-3-16,-1-2-1 15,0 0 1-15,0-1-1 16,-1 0 1-16,1-2-2 16,-1-1 2-16,-2 3-1 15,-1-2 0-15,-2 2 1 0,1-2 0 16,-2 1 1-16,1 0-1 16,-1-1 1-16,2 1-1 0,-2 0-1 15,1 2 1-15,-2 0 0 16,1 0-1-16,-1 2 1 15,0-2 0-15,1-3-1 0,1-4 1 32,2-2-1-32,1-5 0 0,3-6 0 15,1-7-2-15,0-3-4 16,1-7-21-16,3-4-26 16,1 0-30-16,-3-11-59 15,-2-3-101-15</inkml:trace>
  <inkml:trace contextRef="#ctx0" brushRef="#br0" timeOffset="64246.3085">15044 3323 33 0,'2'-4'103'16,"0"1"-38"-16,-1 0-24 0,0-1 9 15,-1 1 3-15,1 2-2 0,0-1-8 16,-1 2-14-16,1 0-11 15,0 0-9-15,0 3 5 16,0 4 14-16,0 3-4 16,0 1-5-16,-1 1 3 0,0 3-2 0,0 1-3 15,0 1-1-15,-3 2 0 16,-2 0-2-16,0 3-4 16,-1-2-2-16,2 1-2 31,-1 0-3-31,1-5-1 15,1 2-1-15,1-4 0 0,0-2-1 16,2-1 1-16,0-5-1 16,-1 0 0-16,1-2 1 0,0-2-1 15,0 0 1-15,0-1 0 16,0 2-1-16,0-1 0 16,0-1 1-16,0 2-1 15,0 0 0-15,1 0-1 0,3-1 2 16,2 0 0-16,3 1 1 15,3 1 0-15,1-3 0 16,5 2 0-16,1 4-1 16,5-1-1-16,2 2 1 0,3 0 0 15,5-1-2-15,1 1 2 16,5-2 1-16,0 1-1 16,1-3 3-1,2 2-2-15,0 0 0 16,0-1 0-16,3 0-2 0,-1-1 0 0,3 0 1 15,0-2-1-15,3-1 2 16,2-1-1 0,1 0-1-16,1 0 2 0,1 0-2 15,0 0 0-15,-1 0 1 16,-3 0-1-16,-1 0 1 16,-1 0 4-16,-3 3-5 15,3-2 0-15,-5 1 0 16,1-1 1-16,-1 2 0 0,2-3 1 15,2 3 0-15,2-3 4 16,4 4 35-16,0-1-28 16,3 1-12-16,-4 2 1 0,-1-1-1 15,-1 1 1-15,-4 1 0 16,0 0-1-16,-2-1-1 16,-1 1 1-16,-1-1 0 0,0 1-1 31,-1-4 1-31,-1 1 0 0,2-1-1 15,0 0 1-15,1-2-1 16,-2 1 1-16,1-1-1 16,-3-1 0-16,1 0 0 15,-1 0 1-15,-1 0 3 0,-2 0-2 16,-1 0 2-16,-3 0-2 16,-3 0 1-16,-1 0 2 0,-4 0 2 15,-1 0 0 1,-2 0 1-16,-4 0 0 0,2 0-5 15,-1 0 0-15,-2 0 0 16,1 0-2-16,0 0 0 0,-3 1-1 16,0 2 1-16,-2-1-1 15,1-1 1-15,-5 0-1 16,0 0 1-16,-2-1 2 16,0 0 0-16,-2 0 0 15,-3 0 1-15,-2 0 2 0,-1 0-1 16,0 0 0-16,-3-2-3 15,-7-3-4-15,-6 0-6 16,-5-3-39 0,-3 0-73-16,-6-4-132 0</inkml:trace>
  <inkml:trace contextRef="#ctx0" brushRef="#br0" timeOffset="64971.7288">14714 2041 335 0,'0'-11'36'0,"0"1"14"0,0 3 36 15,0 2-10-15,0 0-13 16,0 1-12-16,0 3-13 15,5-3-9-15,11-2 8 0,5 0 2 16,9-1-6-16,4-3-7 16,4 2-6-16,-1 0-8 15,-1 3-4-15,-2-1-4 16,-5 3 0-16,-2 1-8 0,-3 0 6 16,-5 1-2-16,-4 1-7 15,-6 0-9-15,-7 0-33 16,-2 4-37-16,-11 6-30 0,-10 4-74 15,-5 2-178-15</inkml:trace>
  <inkml:trace contextRef="#ctx0" brushRef="#br0" timeOffset="65188.965">14614 2324 177 0,'-4'8'301'0,"2"-5"-272"16,2-2 22-16,9-1 44 16,10 0-28-16,8 0-22 15,5 0-7-15,3-1-13 0,4-2-11 16,0 1-11-16,-1 2-2 16,-2 0-6-16,0 0-43 15,0 6-57-15,-2 1-70 0,-1 2-166 16</inkml:trace>
  <inkml:trace contextRef="#ctx0" brushRef="#br0" timeOffset="65840.4909">18161 2009 301 0,'4'-4'109'0,"1"0"-64"15,1-2 51-15,4 2 0 16,0 1-40-16,3 0-14 16,5-1-4-16,3 1-6 15,-1 3-1-15,4-3-2 16,0 3-12-16,1 0-6 0,-3 0-6 16,-1 0-3-16,0 0-1 15,-5 0-4-15,-3 0-22 0,-5 6-33 16,-8 4-57-16,0 0-72 15,-8 2-119-15</inkml:trace>
  <inkml:trace contextRef="#ctx0" brushRef="#br0" timeOffset="66121.581">18013 2377 394 0,'0'6'79'0,"3"0"-79"0,13 0 70 15,6 2 31-15,7-1-46 16,5 0-23-16,7-3-12 16,2 0-6-16,0-1 3 15,-3 0-3-15,-3-3-9 0,-3 1-4 16,-6 0-1-16,-4 0-3 15,-5-1-31-15,-3 1-46 32,-7-1-68-32,-5 0-88 0</inkml:trace>
  <inkml:trace contextRef="#ctx0" brushRef="#br0" timeOffset="66756.3288">16356 447 282 0,'2'0'110'0,"-2"0"-65"15,0 8 34-15,0 11 21 16,-3 9-19-16,-4 6-22 16,0 6-7-16,1 0-8 0,-1-3-10 15,3-3-13-15,2-4-10 0,1-6-9 16,1-3-2-16,0-5-6 15,1-4-41-15,6-5-44 32,3-5-35-32,-1-2-55 15,3 0-144-15</inkml:trace>
  <inkml:trace contextRef="#ctx0" brushRef="#br0" timeOffset="66966.6626">16849 465 696 0,'0'0'34'0,"0"5"-13"0,0 10 93 15,0 8-40-15,-3 4-39 16,-2 11-10-16,1 2-13 16,0 4-9-16,0 0-1 15,1 0-8-15,3 0-47 0,0-5-75 16,0-1-81-16,0-1-158 15</inkml:trace>
  <inkml:trace contextRef="#ctx0" brushRef="#br0" timeOffset="67695.5867">16022 3782 29 0,'6'-7'5'16,"-3"5"81"-16,-1 2 9 15,-2 0-9-15,0 9-8 16,0 8 14-16,0 7 2 0,0 3-8 15,-3 3-11-15,-4 4-11 16,0 1-13-16,-1 3-5 16,1-2-15-1,0 2-10-15,3-1-10 0,2-1-6 0,2-2-3 0,0-3-2 16,0-2-12-16,4-8-35 31,4-3-51-31,-1-8-47 16,0-5-81-16,3-5-167 0</inkml:trace>
  <inkml:trace contextRef="#ctx0" brushRef="#br0" timeOffset="67984.1644">16607 3796 234 0,'10'0'224'0,"-4"0"-216"15,-3 4-2-15,-1 12 77 0,0 5 7 16,-2 6-30-16,0 5-12 16,0 6-5-16,0 0 3 15,-4 3-1-15,1-1-7 16,-1 1-14-16,2-1-12 16,-3-3-6-16,0-1-3 15,3-4-2 1,-2-2-7-16,2-6-34 0,1-6-55 15,1-6-63-15,0-8-89 16</inkml:trace>
  <inkml:trace contextRef="#ctx0" brushRef="#br0" timeOffset="72209.7426">22442 700 43 0,'0'0'87'0,"0"0"-10"15,0 4-49-15,0 7 26 16,-3 2 4-16,-3 4-8 16,1 0-11-16,0 2-6 15,1-1-1-15,1 2-2 16,-1 0-2-16,2-2-2 0,-2 1 0 15,1 2-2-15,-1 3 1 16,-1 3-8 0,-1 3-3-16,-1 4-1 0,1 2-1 15,-2 2-4-15,0 3-4 0,1-1-1 16,0-2-1-16,-2 1-1 16,4-3 4-16,-3-3-3 15,3 0 1 1,-3 1 1-16,2-4 0 0,-2 1-1 15,3-1 1-15,-3 0 0 16,0 2 4-16,-3 4 2 16,-2 5-2-16,-3 3 4 15,0 3-2-15,-1 4-7 0,2-1 4 16,1-3-3-16,4-1-4 16,0-3 0-16,1 0 2 0,2-5-2 15,1 2 2 1,-3 4 3-16,-1 7 3 15,-2 5 18-15,-1 7-1 0,0 5-16 16,-2 5-7-16,0 1-2 16,3 1 3-16,-1-5 7 0,0 3-7 15,3-1 1-15,1-2 6 16,0-1-6-16,-2 0-1 16,4 1-1-16,-2-5-1 0,2 1 2 31,-2-4-3-31,3 1 1 0,-1-4-1 15,1 1 0-15,0 0 0 16,0-1 1-16,0 2 0 16,1-2-1-16,0 0 0 0,-1-1 0 15,1 0 1-15,-1 0-1 16,1 0 0-16,-1 0 0 16,-1 3 1-16,0-1 0 15,-1-1 0-15,1 1-1 16,0 0 0-16,-2-2 3 0,2-3-3 15,-1 1 0-15,2-3 0 16,-2-1 0-16,1 0 1 16,1-2-1-16,0-3 1 15,-1-3-3-15,4-3 5 0,-2-5-3 16,2-4 1-16,0-6-2 16,3-6 1-1,0-9-1-15,0-7-5 0,0-4-20 16,0-17-28-16,4-15-34 15,3-12-60-15,2-16-92 16</inkml:trace>
  <inkml:trace contextRef="#ctx0" brushRef="#br0" timeOffset="74553.1416">22369 879 20 0,'-1'-6'10'16,"0"-1"70"-16,-1-2-63 16,0 4 9-16,1-1 12 15,1 2 3-15,-1 2-6 0,1 1-5 16,0-2-8-16,0 0-5 16,0 1 4-16,2-2 2 15,7 0 4-15,-4 0 4 16,3-2 2-16,-1 1-1 0,1-1 1 15,2 2 2-15,-2-2-4 16,1 4-5-16,1 0-2 16,-1-1-7-16,3 2-3 0,1-1-3 15,2 2-3-15,3-1-5 16,4-2 0-16,1 3-1 16,5-4 1-16,3 1 0 0,1-2 3 15,5 1 1-15,-1-3 2 16,-2 0 0-16,0 0-3 15,-3-2 0-15,-1 1-2 0,-1 4 1 32,0-1-4-32,2 0 1 15,0 0-1-15,2 1 2 0,-1 0-2 16,1 1 1-16,-1 3 1 16,1-3 0-16,-1 3 0 15,-1 0 0-15,0 0-1 16,3 0 2-16,-1 0-2 0,2 0 0 15,4 0 0-15,-3 0 1 16,4 0-1-16,0 0-2 0,3 0 1 16,-1 0 0-1,1 3 1-15,-3-1-1 0,0 3-1 16,0-2 1-16,0 1 0 16,-4 1-1-16,-2-1 1 15,-1 0-1-15,1-1 0 16,-1 0 0-16,1 0 0 15,-1-1 1-15,3 1-1 0,-4 1 0 16,2-2 0-16,-2 2 0 16,-2-2 1-1,3 0-1-15,-6 1 1 0,0-1-2 16,-3-1 0-16,-1 2 1 16,-3-1 1-16,1 0-1 0,-2-2-1 15,0 0 2 1,-4 0 0-16,0 0-1 0,-4 0 2 15,-4 0-2-15,2 0 2 16,-5 0-1-16,-3 0 1 16,1 0-2-16,-2 0 1 15,0 0-1-15,0 0 2 16,0 0-2-16,0 0 1 0,2 0 0 16,-2 0 0-1,0 0-2-15,0 0 1 0,0 0 1 16,0 0 0-16,0 0-1 0,0 0 1 15,0 0-2-15,0 0 2 16,0 0-2-16,0 0 2 16,0 0-2-16,0 0 0 15,0 0 0-15,0 0 0 0,0 0-1 16,0 0 0-16,0 2-1 16,0-1 1-16,0 3 2 15,0 0 0-15,0 1-1 16,0 3 1-16,-4-2 1 0,1 4-1 15,-2 0 1-15,-1 1 0 16,1-1 0-16,-1 1 1 16,1 1-2-16,-1-2 1 0,1 3-1 15,1-1 0-15,-1 0-1 16,-1 2 1-16,3 0 0 16,-1-1 0-16,-3 1 0 0,4-1 0 31,-3 1 0-31,2 0 0 15,-1 1 2-15,1-1-1 0,-1 3 0 16,0 0 0-16,1 4-2 16,0 3 3-16,2 2-1 15,1 3-1-15,0 0 0 16,1 1 0-16,0 1 0 0,0 1 0 16,0-1-1-16,0 0 1 15,0 6 1-15,0 0-1 0,1 3 1 16,-1 2-1-16,1 5 0 15,-1 0 0-15,0 1 1 16,2 2 0-16,-2 1 1 0,0 2 1 31,0 2-2-31,0 0 1 16,0 5 1-16,0 0-1 0,0 1 0 16,0 3-2-16,0 1 1 15,0 2 0-15,0 0-1 16,0-1 1-16,-2 0 0 0,0-4 1 15,0-1-3-15,-1-1 2 16,-1 0-1-16,2-2 2 16,-1 1-1-16,-4 1-1 0,3 0 0 0,-2 1 2 15,-1 1 0-15,0-3 1 16,-3 3 0-16,0-1-3 31,-1-2 3-31,-1 0-3 0,2-1 1 16,-3-2 0-16,2-1 0 0,1 0 0 0,-2-4-2 15,4 0 2-15,-2 2-1 16,-1-3 1-16,2 1 3 31,-2 3 4-31,0-1-1 0,-2 2-1 16,2 0-2-16,1 1-3 16,-2-1 0-16,2 0 0 15,1-2-1-15,2-2 0 16,1-3-1-16,2-2 1 0,1-2 0 15,1 0 1-15,-3-3-1 16,3 0 1-16,-1 1-1 16,0 0 0-16,0-5 1 0,-3 3-1 15,4-3 0-15,-1 0 0 16,-1-3 0-16,-1-1-1 16,4-4 1-16,-1 1-1 0,1-6-1 15,-1 2 1-15,-1-2 0 16,1-1 0-16,0-2-1 15,1-4 1-15,-1 0-1 16,0-3 1-16,2-1 0 0,-2-5-2 16,2-1-3-16,0-5-6 15,0-2-15-15,0 0-19 16,0-14-25-16,0-3-51 16,0-6-43-16,-4-4-167 15</inkml:trace>
  <inkml:trace contextRef="#ctx0" brushRef="#br0" timeOffset="75887.1227">21669 4931 36 0,'0'0'75'16,"0"0"-35"0,0 0-12-16,0 0 19 0,0 0-3 15,2 0-12-15,1 1-9 16,0-1 13-16,4 2 6 16,-1-1-1-16,1-1 1 15,-1 1-5-15,2 0-2 16,2 0-4-16,2-1-3 15,3 0-1-15,4 1-3 0,5 1-1 16,4 0-5-16,3 2-5 16,2 1-3-16,6 1-2 15,-1 0-2-15,0 2-1 0,1 0-3 16,-1 0-1-16,2-3 0 16,3 1 1-16,-1-3 1 15,7-2 2-15,-4 2 0 0,6 0-1 16,0 0 0-16,-1 1 2 15,2 0 0-15,-2-1-3 16,2 1 0-16,0-1-2 16,1-1 0-1,0 2 0-15,-3-3-1 16,-1 1 1-16,1-1-1 0,-4 1 1 16,-1-1-1-16,0 2 0 15,-1-2 0-15,-2 1 2 16,1 1-3-16,-2-2 2 0,0 2-1 15,0 1 2-15,-3-1-2 16,0 1 3-16,-2-1-2 16,3 1 0-16,0-1 0 0,-1 0 1 15,0-1 1-15,2 1 1 16,-2 0-2-16,-4 2-1 16,1 0 2-1,-5 0 0-15,-1 0-2 0,0 1 2 16,-2 0-1-16,-3-1 1 15,1 0-1-15,-3-1 0 16,0-1-1-16,-4 1 0 0,0-1-1 16,-5-2 0-1,-1 2 1-15,-3-2 0 0,-2 2-1 0,-2-3 0 16,-2 0 1-16,2 2-1 16,-5-2 0-16,3 0 0 15,-2 1 0 1,0-1 0-16,0 0 0 0,-1 0 0 15,0 0-1-15,0 0-8 16,-8-3-27-16,-8-4-41 16,-3-3-74-16,-2 0-135 0</inkml:trace>
  <inkml:trace contextRef="#ctx0" brushRef="#br0" timeOffset="79290.1352">18487 2813 27 0,'2'0'162'0,"0"0"-96"16,-1 0-9-16,-1 0 20 15,0 0-8-15,0 0-13 16,-9 3-14-16,-4 4-10 16,-7 3-4-16,-6 3-6 15,-3 0-9-15,-4 1-10 16,-1 0-1-16,2-1 7 0,4-3 5 15,4 1-5-15,6-1 7 16,8 0 1-16,4 0-4 16,6 1 0-16,0 1 0 15,7 2 3-15,6 0-2 0,5 2 0 16,-1-2-4-16,3 0-4 16,2-1 1-16,0 1 1 15,2-3-4-15,1 1-2 0,-1-2-2 16,0-2 1-16,-5 2-1 15,-1-3-3-15,-5-1-11 0,-4 1-5 32,-1-5-1-32,-4 2 1 0,-3-3-5 15,-1 1-16-15,0-2-28 0,-4 0-31 16,-6-5-48-16,-3-5-106 0</inkml:trace>
  <inkml:trace contextRef="#ctx0" brushRef="#br0" timeOffset="79946.0593">18349 2989 311 0,'-3'-4'194'16,"3"3"-184"-16,0-1-2 15,0 2 39-15,9 0-2 16,7 0-13-16,6 0-16 0,7 3-10 15,4 0-4-15,4-3 2 16,4 1-2 0,0-1-1-16,2 0-1 0,0 0 2 15,4 0-1-15,5 0 4 16,4 0 16-16,7 4-1 16,7 4-19-16,6 0-1 15,3 2 0-15,3 1 1 16,2 2-1-16,2 0 0 0,1 0 0 15,4 1 0-15,2-1 1 16,4 2-1-16,3 1 1 0,0-3 1 16,1 0 3-1,1 0-3-15,-2-1-1 0,-1 1-2 16,-3 0 1-16,-3 0 0 16,-4-2 2-1,-3 3-3-15,-9-1 4 0,-2-2-2 16,-3-2 0-16,-4 2-2 15,0-4 2-15,-5 0-1 16,1-1 0-16,-3 1 0 16,-8-3 0-16,1 0 2 0,-6-1 5 0,-7-1 0 15,-1-1 1-15,-3-1-2 16,-2 0 0-16,-1 0-3 16,-1 0 1-16,0 0-1 0,-1 0-3 31,-1 0 1-31,-3 1 2 15,-4 1 1-15,-1 2-1 0,-1-2 3 16,-3-1 3-16,-4 2-2 16,0-2-3-16,-1 1-2 15,-1-1-1-15,-3 1-1 0,-5-2 0 16,0 0-11-16,-4 0-22 16,-1 0-17-16,0-7-47 15,-6-2-89-15,-7 0-170 16</inkml:trace>
  <inkml:trace contextRef="#ctx0" brushRef="#br0" timeOffset="80863.6603">18883 3314 45 0,'4'0'-4'0,"-2"9"131"15,-2 5-52-15,0 6 35 16,0 10 4-16,-9 7-6 16,-3 5-13-16,-2 4-24 15,0-1-18-15,0 1-5 16,3-7-12-16,2-3-13 0,2-3-9 16,2-8-8-1,2-2-3-15,3-7-5 0,0-2-9 16,0-3-34-16,2-2-29 0,5-5-43 15,0-3-56-15,1-1-91 16</inkml:trace>
  <inkml:trace contextRef="#ctx0" brushRef="#br0" timeOffset="81307.593">19193 3455 452 0,'3'0'64'16,"-3"8"-7"-16,1 7 32 15,-1 5-3-15,0 5-17 0,-5 5-21 16,-5 3-7-16,-2 1-5 16,-1 0-7-16,0-1-5 15,0-4-8-15,2 0-6 16,2-5-8-16,-1-3-2 0,4-5 0 15,4-6 0-15,2-7-11 16,5-3-19-16,11-13-7 0,5-11-15 16,4-9-1-16,6-4-15 15,-2-4-16-15,-2 5 16 16,-2 8 42-16,-4 7 27 0,-5 11 9 31,-5 9 22-31,-5 1 25 16,-3 12 13-16,-3 6-4 0,0 2-2 15,0 3-6-15,0 0-13 16,0 1-19-16,0-3-26 16,0-5 0-16,0 1 0 0,1-4 0 15,3-5 0-15,1 1 0 16,3-6 0-16,-2 1-27 16,-1-3-53-16,-2-1-35 15,0 0-88-15,1-1-150 0</inkml:trace>
  <inkml:trace contextRef="#ctx0" brushRef="#br0" timeOffset="81771.1516">19766 3530 139 0,'13'-14'97'16,"-4"0"-93"-16,-6 4 32 15,-3 6 42-15,0 1-19 0,-9 3-22 16,-5 0 3-16,-4 4 14 16,-2 8 12-16,-4 0 6 15,-2 3-3-15,-1 0-4 16,1 3-1-16,2-2-10 16,-1 0-16-16,6-1-12 0,5 1-10 15,4-3-7-15,5 1-9 16,5 1 0-16,0-3 0 15,12 1 0-15,7-3 0 16,7 1-4-16,5-4-8 16,3 2-2-16,1-2 1 15,-4 3 5-15,-4 0 6 0,-7 1 1 16,-4-1 2-16,-7 3-1 0,-7 0 0 16,-2-2 2-16,-1 3 1 15,-13-3 0-15,-6 1 1 16,-5-1-3-16,-3-4 0 15,-3 0-1-15,1-1-1 16,3-3-3-16,3-3-18 0,6 0-39 31,6-7-30-31,7-7-48 0,5-6-77 16,5-7-171-16</inkml:trace>
  <inkml:trace contextRef="#ctx0" brushRef="#br0" timeOffset="82026.7262">20070 3519 522 0,'2'0'177'0,"-2"0"-120"16,-4 11 30-16,-1 5 3 16,-2 4-31-16,0 5-28 0,1 5-31 15,1 3 0-15,-1 1 0 16,-2 2 0-16,1-1 0 15,1-2 0-15,2-2 0 0,-1-4 0 16,0-3 0-16,0-3-38 16,0-5-73-16,-4-6-41 15,0-7-88-15,-3-3-205 16</inkml:trace>
  <inkml:trace contextRef="#ctx0" brushRef="#br0" timeOffset="82631.7162">19864 3645 614 0,'-8'-4'20'0,"1"-2"-19"0,6 5 19 16,1-2 44-16,0 2-22 16,5 1-25-16,3 0-5 15,2 4-2-15,4 0-5 16,2 3-4-16,7-1 0 15,2-2-2-15,3 0 0 0,0-2 2 16,1-1-2-16,0-1 0 16,0 0-2-16,-1 0-2 15,1-1-1-15,1-6 1 16,-4 3 4-16,-3 2 3 16,-5 0-1-16,-5 2 2 15,-5 2 3-15,-5 8 6 0,-3 3 11 0,0 7 14 16,0 1 8-16,-4 3-3 15,-3 3-11-15,0-1-8 16,-1-1-9-16,3-2-14 16,2-7 0-1,3-2 0-15,0-7 0 16,1-4 0-16,11-3 0 0,1-7 0 16,7-10 0-16,0-9-10 15,6-5-7-15,2-7-3 16,3-1-3-16,-4 4 3 15,-4 6 6-15,-2 8 7 0,-5 7 0 16,-5 8 6-16,-3 5 1 16,-2 1-1-16,-1 0 0 0,-1 4 0 15,2 0 1-15,0 0 0 16,1 1 0-16,0-4 1 16,-2 2-1-16,1-3 0 15,-3 1 0-15,1 1-1 0,-1 1-3 16,-2 1-10-16,-1 2-7 15,0-1-8-15,-1 1-12 16,-7 1-45-16,0 0-40 16,-4 2-66-1,-1-1-136-15</inkml:trace>
  <inkml:trace contextRef="#ctx0" brushRef="#br0" timeOffset="82870.3013">20488 3968 517 0,'11'0'273'0,"-5"0"-258"0,-1 0 60 15,0 0-13-15,-2-4-51 16,-1 1-27-16,3-2-65 16,-2-2-94-16,-3 2-215 15</inkml:trace>
  <inkml:trace contextRef="#ctx0" brushRef="#br0" timeOffset="98711.3694">20212 3901 20 0,'0'-1'5'0,"0"1"8"15,0-1-4-15,0 0-7 0,0 1-4 16,0-3-2-16,0 0 1 16,3-1 6-16,1 0 7 15,0-3 15-15,-2 3 9 16,-1 0-3-16,-1 2-9 16,0 2-6-16,0 0-3 15,-2 0-2-15,-2 0-7 0,1 0 0 31,-2 4-2-31,3 2 2 0,2 1 0 16,-1-4-1-16,1 1-1 16,0-1 1-16,0-1 3 15,0 0 5-15,0 0 3 16,0-1 13-16,0 3-2 0,0-1 3 16,0 1 0-16,0 1-7 15,0 0-4-15,0 1-6 16,0 0-7-1,0-2-3-15,0 0 0 0,0-1 1 0,0-3 0 16,2 3 1-16,-1-3 1 16,0 0 0-1,-1 0-1-15,2 0 1 16,-2 0 6-16,0 0-2 16,0 0-4-16,0 0-3 0,0 0-1 15,0 0 0-15,0 0 0 16,0 0 0-16,0 0 0 0,0 0 0 0,0 0 0 15,0 4-1-15,0-3 1 16,-5 2 1-16,1 0-1 16,-1 0 0-16,2-1 1 15,0 0-1 1,1 0 0-16,2-2 0 16,-2 0 1-16,2 0-1 15,0 0-2-15,0 0-11 0,-2 0-6 16,0 0-9-16,-2 0-23 15,0-4-38-15,1 2-119 16</inkml:trace>
  <inkml:trace contextRef="#ctx0" brushRef="#br0" timeOffset="99354.894">20503 3655 19 0,'3'-1'21'0,"-1"0"-16"15,2 1 5-15,-1 0 5 16,-1 0-4-16,0 0 1 0,0 0 0 15,1 0 3-15,-1 2 5 16,0 1 7-16,0 1-1 16,1 0-2-16,-1-2-5 15,0 0-4-15,2-1 2 16,-2 0-3-16,-1 1-5 0,0-2-2 16,-1 0-4-16,2 0-2 31,-2 0-1-31,1 0 0 0,1 1-2 15,-2-1-7-15,4 0-21 16,-4 0-17-16,0 0-40 16</inkml:trace>
  <inkml:trace contextRef="#ctx0" brushRef="#br0" timeOffset="106016.3783">22251 1944 158 0,'1'-3'61'16,"0"2"-21"-16,0-1 8 15,3 1-8-15,0-2-13 16,1 0-5-16,5 0 0 0,2 0-2 15,-1-1 1-15,1 1 1 16,-1-1 0-16,1 0-4 16,-2 1 0-16,-1 1-2 15,-3 0-4-15,-3 0-4 0,3 0-3 16,-1 1-3-16,-2-1-1 16,3 1-1-16,1 0 0 15,7-1 0-15,1 0 0 16,7-1 0-16,-2 0 0 0,7 2 0 15,-1-2 0-15,1 0 1 16,0 3-2-16,0 0 1 16,2 0 0-16,1 0 0 31,3 0-1-31,1 6 1 0,4 2 0 16,1 2-1-16,2-3 1 15,0 3-1-15,3-1 1 16,1-1-1-16,1-1 2 15,1-1-1-15,3-2 0 0,-3 1 1 16,-2-2-1-16,3 1-1 16,-2 3 0-16,0-1 0 0,0 1 1 15,-2 1 0-15,0-1-1 16,-1 0 1-16,1 0 1 16,0-1-1-16,-1 1 1 15,1-3-1-15,0-2-1 0,-2 1 1 16,-1 1-2-16,-1-1 0 15,-3 0-3-15,-5 0 1 16,-1-1 3-16,-1 1 0 16,-1 3-1-16,-2-2 2 15,1 0 0-15,0 2 0 16,0-2 0-16,1 2 0 0,-1-2 0 16,-2 1 0-16,-2-1 0 15,-1-1 1-15,-3 1-1 16,-4-3 0-16,-1 1 1 15,-4-1-3-15,0 2-6 0,1-3-11 16,-3 0-7-16,-1 3-6 16,-3-3-8-16,0 0-25 15,-5 0-65-15</inkml:trace>
  <inkml:trace contextRef="#ctx0" brushRef="#br0" timeOffset="107079.6753">22047 3659 25 0,'-12'0'104'16,"0"0"-97"-16,5 0-6 15,-1-1-1-15,5 0 1 16,0 1-1-16,1 0 0 16,0 0 3-16,0 0 1 0,-2 0 6 15,3 0 12-15,-2 0 8 16,1 0 0-16,2 0 1 16,0 0-6-16,0 0-3 15,8 4 4-15,8-3 6 0,6 3 0 16,5-2-5-1,6 1-4-15,4 0-1 16,5 1 2-16,0 0-4 0,5 1-5 16,-2-1-4-16,0 1-2 15,3 0-4-15,-1 1-5 0,3-1 1 16,3 1 3-16,8 1-1 0,5 0 0 16,4-1-1-16,1 1 1 31,3 0-1-31,-2 0 0 0,-1 1-1 15,-4 0 1-15,0 1 0 16,-2-1 0-16,1 0-1 16,-3 2-2-16,-1-3 1 15,0-1 1-15,-4 1-1 16,-2-3-1-16,0 2 1 0,-3-2 1 16,-3 2-2-16,-4-2 1 15,-4 2 0-15,-1-2 0 16,-2 2-2-16,-4-2 4 15,2 1-2-15,-1 0-1 0,-2-1 1 16,0-1 0-16,-3 1 0 16,-2-1 1-16,-2 0-1 15,-5 1-1-15,-1-1 1 0,-6 0 0 16,1-2 0-16,-7 1-2 16,-7-2-11-16,-2 0-19 15,-6-2-28-15,-18-10-76 16,-9-4-162-16</inkml:trace>
  <inkml:trace contextRef="#ctx0" brushRef="#br0" timeOffset="108433.947">21984 3067 26 0,'1'-1'3'0,"1"1"45"15,-2 0 8-15,2-2-23 16,0 1 9-16,-1 0 6 15,5-2-6-15,-1 0-4 16,2 0-4-16,1-1-2 16,3 1-3-16,2-1-4 15,3 1-3-15,3 0-1 0,5 2-3 16,4-2-3-16,7 3 0 16,1-2 3-16,8 2-3 15,-1-2-1-15,-1 0-5 16,-2 1 0-16,1 1-2 15,-6 0-1-15,1 0-1 0,-2 0-1 16,5 0-2-16,2 3 1 16,4 4 2-16,8 1-2 15,4-2 4-15,7 1 0 0,3 0 2 16,2 3-4-16,-3-3-4 16,-5 2 0-16,-4-2-1 15,-3 4 1 1,-1 2-3-16,-2 0 3 0,4-1-1 0,2 0 1 15,2 2-2-15,3-3 2 16,-1 1-1-16,-3-1 0 16,0 0 1-16,-7-4-2 0,-6 0 1 15,-3 1 0-15,-4-3-1 16,0 3 0-16,-1-3 1 16,2 5 2-16,4-4-4 15,-2 0 1-15,2 2 1 16,0-1 0-16,-3 0 0 0,-2 0 0 15,-4 2 0-15,-3-2 0 16,-4 0 0-16,-2-1-1 16,-1-1 1-16,-6 0 0 0,-2-1 0 31,-5-1-4-31,-1 0-4 16,-8-2-10-16,-2-1-17 0,-6 0-33 15,-13-2-41-15,-8-7-106 16</inkml:trace>
  <inkml:trace contextRef="#ctx0" brushRef="#br0" timeOffset="109208.8886">21972 3334 192 0,'0'0'13'0,"0"-3"-17"16,0 2 12-16,0-2 12 16,1 2 4-16,2-2 6 0,2-1-16 15,1 1-5-15,-1 0 8 16,2-1 7-16,2 1 13 15,1 0 2-15,5 3-6 16,4 0-5-16,6 0 1 0,7 0-2 31,5 0-6-31,8 0-5 0,4 3-3 16,5 0-3-16,7 1-4 16,3-1 1-16,5 1-3 15,1 2 0-15,4 2 2 16,0-2-6-16,2 0 4 15,-3 4 2-15,-1 0 3 0,-3-1 0 16,-3 1-4-16,-3 0-2 16,-2 0-1-16,-1 2-1 0,0-2 0 15,1 0-1-15,-1-1 2 16,1 2-1-16,-3-1-1 16,-3-2 0-16,-3 2 0 15,-3 0-1-15,-5-2 2 0,-1 1-1 16,-5-2 1-16,0-1-1 15,-2 1 1-15,-3 0-1 16,0-1-1-16,-4-1 2 0,0-1-2 16,-5-1 1-16,-4-1 0 15,-5 0 0-15,-5-2-1 16,-6 0-3-16,-4 0-11 16,-10-5-27-16,-17-6-49 0,-9-6-47 31,-14-2-115-31</inkml:trace>
  <inkml:trace contextRef="#ctx0" brushRef="#br0" timeOffset="110241.2991">22519 3104 231 0,'0'0'30'15,"0"0"-24"-15,-4 0 45 16,-4 0 18-16,-7 5-3 16,-7 3-10-16,-10 5-15 15,-8 0-8-15,-3-1-15 16,-2 4-5-16,2-3-2 0,9-2-3 0,7-2-7 16,12-4-1-16,7 2-3 0,8-4-15 15,14-1-34-15,16-2-13 31,16 0-8-31,13-8-16 16,13-3-11-16,5 0 8 0,0 1 73 16,-5 4 22-1,-12 5 10-15,-14 1 9 0,-17 0 8 16,-13 1 16-16,-16 8 26 0,-4-2 17 16,-19 2 2-16,-10 0-23 15,-1 1-12-15,-4-3-12 0,5-1-10 31,9 0-15-31,9-3-14 0,13-1-4 16,6 1-7-16,24-3-16 16,16 0-13-16,11 0-21 15,14-1-30-15,10-6-19 16,1 1-15-16,-6 2 49 0,-13 2 73 16,-12 2 24-16,-19 0-7 15,-17 2 11-15,-13 5 42 16,-13 0 37-16,-16-3-24 15,-7 2-22-15,-7 0-3 0,1-2-9 16,4 0-8-16,7-1-16 16,14 1-17-16,14 1-10 0,7 1-7 15,23-1-10-15,17-1-10 16,12-2-19-16,9-2-29 16,11 0-29-16,-1-1 1 0,-4-4 33 15,-12 4 53-15,-11 0 24 16,-15 1 21-16,-12 0 23 15,-17 6 14-15,-4 0 24 0,-17 1-20 16,-6-1-17-16,-6-1 0 16,0 1-5-16,2-2-9 15,7 1-15-15,10 0-15 16,10 1-9-16,9 1-3 0,21 0-11 16,15-3-20-16,9-2-25 15,11-2-40-15,7 0-32 31,-2-4 15-31,-8-2-4 16,-12 3 59-16,-11 3 68 0,-15 0 67 16,-16 0 22-16,-8 3 6 15,0 3-2-15,-15-2-21 0,-5 1-11 16,-4 1-6-16,-4 0-11 16,3 1-22-16,4 0-17 15,4-1-10-15,11 6-2 16,6 0-10-16,14-2-31 15,16 0-23-15,11-3-43 0,15-3-51 16,8-3-37-16,3-1-77 16</inkml:trace>
  <inkml:trace contextRef="#ctx0" brushRef="#br0" timeOffset="110351.4043">24146 3456 219 0,'32'3'190'16,"-14"1"-50"-16,-13 1-33 16,-5-1-30-16,-9-1-7 15,-10 2-6-15,-7-3-21 16,-4 1-29-16,-3 0-14 0,1-3-33 15,1 0-70-15,2-7-114 16,7-6-311-16</inkml:trace>
  <inkml:trace contextRef="#ctx0" brushRef="#br0" timeOffset="111633.0722">23091 191 264 0,'-4'29'89'0,"-6"2"-89"15,-2 7 106-15,3-1-14 16,-3 0-10-16,3-3 108 16,-1-1-166-16,6-5-9 0,1-6-8 15,1-5-5-15,2-2-1 32,0-8-2-32,9-7-6 15,8 0-9-15,3-15-9 0,6-11-10 16,3-8-6-1,1-7-2-15,0 4 9 0,-3 3 24 16,-3 7 10-16,-6 11 0 16,-7 11 0-16,-4 5 0 0,-7 10 2 15,0 11 11-15,-3 3 8 0,-4 3 153 16,-1 1-138-16,0-1-7 16,0-4-10-16,5-2-8 15,3-4-10-15,0-4 1 16,1-3-8-16,12-6-16 0,3-4-21 15,5-1-15-15,3-18-8 16,5-6-12-16,1-8-5 16,-2-2 17-1,-3 2 50-15,-5 6 21 16,-4 7 26-16,-6 9-31 16,-5 9 0-16,0 2 0 15,-2 5 61-15,-1 9-6 0,1 0-4 16,2 5 147-16,1 2-176 15,3-3-11-15,0 4-10 16,5-5-1-16,4-2-21 16,-1 0-47-16,0-5-38 15,0-2-77-15,1-4-136 0</inkml:trace>
  <inkml:trace contextRef="#ctx0" brushRef="#br0" timeOffset="113184.0699">23641 417 202 0,'-2'0'197'0,"2"0"-177"16,0 0 11-16,0 0 44 0,2-1-24 15,9-2-18-15,6-1-10 16,6-4-11-16,6-3-8 16,5-2-3-16,2-4 1 31,0-3-4-31,-2-2-10 0,-3-4-7 0,-2 0 19 0,-10 1 0 16,-4 1 0-16,-11 5-24 15,-4 7-9-15,-2 6 5 16,-12 6 20-16,-4 0 9 15,-6 14 1-15,-1 4 10 16,-1 4 11-16,1 2 19 0,1 0 9 31,0-1 7-31,5-2 10 16,1-3 113-16,7-2-162 0,2-2-9 16,6-1-7-16,3-1-3 15,5-2 0-15,13-3-2 16,11-2-8-16,6-3-10 15,7-2-15-15,4 0-25 16,6-7-21-16,0-7 3 16,-2-1 14-16,-8 2 34 15,-8 2 31-15,-10 1 10 0,-8 4 18 0,-11 4 8 16,-5 2 11-16,0 0-1 0,0 3 3 16,-2 5 5-16,-4 5-12 31,-2-3-15-31,3 5-5 15,-3-3-7-15,6-1-10 16,2-1-4-16,0-1-2 0,2-1-2 16,11-4-3-16,9 2-9 0,1-2-8 0,2-4-15 15,4 0-25-15,2-2-14 16,-7-7 11-16,-1 0 33 16,-5 2 30-16,-7 0 7 15,-3 4 25 1,-4 3 9-16,-4 0 1 15,0 0 5-15,0 0-7 16,0 6-2-16,0 1-9 16,0 0-7-16,0 2-8 0,0-1-8 15,4-1-4-15,7-1 0 16,4 0-9-16,5-3-14 16,3-3-11-16,4 0-13 0,2-2-15 15,2-8-11 1,-4 0 5-16,-3-2 49 0,-1 3 21 15,-5 5 13-15,-5 2 26 16,-2 2 11-16,2 3 9 16,-3 7 0-16,3 4-8 15,-2-1-17-15,0 3-16 16,1-1-14-16,-2-2-5 0,-1-1-11 16,-2-4-43-16,2-1-50 15,-2-5-43-15,-1-2-78 0</inkml:trace>
  <inkml:trace contextRef="#ctx0" brushRef="#br0" timeOffset="114424.7027">15654 4637 51 0,'-10'-13'62'0,"-3"3"4"16,-6 6-5-16,-6 4 9 16,-7 4 7-16,-7 14 5 15,-8 11 11-15,-1 8 5 16,-2 7-8-16,2 6-15 16,5 1-13-16,9 0-17 0,9-3-13 15,8-4-8-15,6-1-6 16,11-6-13-16,4-3 2 15,18-4-2-15,9-6-5 16,15-6 0-16,6-6-8 0,8-9-22 16,5-3-8-16,-1-8-14 15,-3-10-27-15,-4-6-46 16,-3-9-73-16,-3-8-160 16</inkml:trace>
  <inkml:trace contextRef="#ctx0" brushRef="#br0" timeOffset="114662.0893">16087 4693 365 0,'-8'3'164'15,"-1"6"-116"-15,-2 4 40 16,-2 5 10-16,-2 10-5 0,-2 7-20 16,-3 9-25-16,0 6-16 15,-2 6-18-15,0 4-14 16,2 1 0-16,1-1 0 15,3-5 0-15,1-4 0 16,4-8 0-16,2-9-42 16,3-11-22-1,4-15-22-15,1-8 4 0,1-16-12 16,0-15-106 0,0-10-174-16</inkml:trace>
  <inkml:trace contextRef="#ctx0" brushRef="#br0" timeOffset="114979.2834">15915 4664 462 0,'8'-9'66'16,"4"-2"-56"-16,4 4 28 16,9 7 17-16,4 0-4 15,4 10-12-15,0 7-18 0,0 7-15 16,-1 2-5-16,-8 5 0 15,-6-1 1-15,-7-2 0 16,-8-1 1-16,-3-3 1 16,-8-3 9-16,-11-2 3 0,-7-2-5 15,-8-2-2-15,-4 1-1 16,-7-5-3-16,3-1-5 0,2 0 2 16,6-4-4-16,7-3-3 31,8 0-29-31,11-3-34 15,8 0-17-15,3 0-41 0,16-6-72 16</inkml:trace>
  <inkml:trace contextRef="#ctx0" brushRef="#br0" timeOffset="115409.7198">16581 4736 187 0,'0'9'125'0,"0"2"-67"0,-5 6 41 15,-6 7 30 1,-3 2-17-16,-5 8-24 16,-2 4-16-16,-4 5-11 15,0 4-17-15,-1 0-6 16,4 2-28-16,2 0-10 15,8-1 0-15,7-4 0 16,5-2 0-16,10-3 0 0,11-5 0 16,9-6 0-16,6-11 0 15,8-8 0-15,8-9 0 16,6-6 0-16,6-16 0 0,2-11 0 0,1-8 0 16,-2-5-8-16,-10-2-21 15,-10 1-5-15,-15 3-6 0,-13 7 19 31,-13 9 7-31,-4 6-5 16,-5 5-4-16,-7 6 17 0,0 4 6 16,2 2-1-16,-1 0-11 15,-1 1-83-15,-2-2-77 0,1-3-89 16</inkml:trace>
  <inkml:trace contextRef="#ctx0" brushRef="#br0" timeOffset="120519.8331">17512 1951 38 0,'3'0'111'0,"-2"0"-94"16,-1 4 2-16,0 9 34 16,-3 1 0-16,-4 5-11 0,0 0-4 15,0 3-4-15,1-1-8 0,-1 1-1 16,3-1 3-16,-1-1-4 16,1-2-6-16,1-2-4 15,1 1-5-15,1-3-2 16,0-3-6-16,1-1-1 15,-1-1 0-15,0-2 1 0,-1-3-9 16,-2 0-22-16,-1-2-24 16,-2-2-39-16,1 0-62 0</inkml:trace>
  <inkml:trace contextRef="#ctx0" brushRef="#br0" timeOffset="120892.5093">17530 1998 201 0,'1'-10'4'0,"0"0"-2"15,1 0 36-15,2 2 10 16,2 2-7-16,1 0-14 16,3-1-9-16,4 3-1 15,-2 0-1-15,4 2 2 0,-2-1-3 16,1 3-7-1,-1 0-3-15,-1 0-1 16,-3 0-2-16,-1 9 2 0,-4-2 2 16,0 4 12-16,-2 1 9 15,-2 3 4-15,-1 1 1 0,0 1 4 16,0 3-1-16,-6 2-4 16,0 1-1-16,1 0-1 15,-2 4-8-15,2-3-3 16,-1 3-6-16,2-3-6 0,-2 3-3 15,3 0-3-15,0 1 1 16,0-3-5-16,0-4-27 16,-1-4-33-16,-1-7-28 15,-4-5-22-15,-2-5-49 16,-6-2-173-16</inkml:trace>
  <inkml:trace contextRef="#ctx0" brushRef="#br0" timeOffset="121106.6161">17487 2270 348 0,'2'2'178'16,"1"-2"-161"-16,0 0 9 15,5 0 53-15,3 1-30 16,3 1-29-16,4 1-15 0,1-1-5 16,3 3-1-16,0-1 0 31,-5 2-25-31,-1 1-22 15,-5 0-34-15,-3-1-30 16,-5-2-48-16,-2-4-81 0</inkml:trace>
  <inkml:trace contextRef="#ctx0" brushRef="#br0" timeOffset="185962.9063">780 510 53 0,'0'0'155'0,"0"0"-94"0,0 14 12 16,-4 10 0-16,-2 11-5 16,1 11-6-16,-3 12 2 15,3 7-7-15,-4 4-9 16,4 4-7-16,-1-2-10 31,3 3-5-31,1-3-1 0,0-1 0 16,0-3-8-16,-2 1-5 15,3-3-5-15,-1-4-3 16,2-1-3-16,0-6 0 16,0-8 0-16,0-9-13 0,0-8-13 15,0-12-9-15,3-13-18 16,5-4-43-16,-3-13-45 0,3-9-72 15</inkml:trace>
  <inkml:trace contextRef="#ctx0" brushRef="#br0" timeOffset="186116.8883">1005 1412 612 0,'0'0'162'16,"0"5"-171"-16,0 2 21 15,0-1 31-15,0-2-33 16,0-1-22-16,2-3-84 16,6 0-120-16,3-13-139 15</inkml:trace>
  <inkml:trace contextRef="#ctx0" brushRef="#br0" timeOffset="187137.4153">1769 474 33 0,'0'-3'0'0,"0"-3"107"16,2 3-51-16,-2-1-15 16,0-1 5-16,2 2-8 0,-2 0-4 15,1 3-9-15,-1 0 2 31,2 7-2-31,-2 16-11 0,0 14 41 16,0 15 28-16,-1 15-14 0,-8 15-13 16,-2 6-10-16,-2 6-8 15,-1 3-10-15,3-6-8 16,2-6-10-16,4-4-7 16,3-6-1-16,2-7 0 0,0-9-2 15,5-7-2-15,2-11-13 16,-1-7-10-16,1-13-15 0,-1-12-9 15,1-9-21-15,-4-6-2 32,-1-18 9-32,-2-7-47 15,0-12-75-15</inkml:trace>
  <inkml:trace contextRef="#ctx0" brushRef="#br0" timeOffset="187550.4336">1617 670 254 0,'0'-17'50'0,"0"1"-20"16,0 2 26-16,4 0 4 16,9 1-22-16,12-2-14 0,8 0-11 15,15 1-6-15,9 1 2 16,11 5 2-16,6 4 2 15,6 4-14-15,0 5 3 16,-3 14 16-16,-2 3 0 16,-8 7-2-16,-9-2 7 15,-12 3-8 1,-11-2 1-16,-14 0-4 0,-15 1 2 16,-6 0 7-16,-20 3 12 15,-14-1-6-15,-15 2-16 16,-9-2-2-16,-11 0 1 0,-5-4-5 15,-3-1-4 1,2-5-1-16,5-2-2 0,10-5-4 16,15-7-5-16,10-3-10 0,14-4-20 15,11 0-26-15,10-10-23 16,0-5-19-16,13 3-75 16</inkml:trace>
  <inkml:trace contextRef="#ctx0" brushRef="#br0" timeOffset="188131.3726">2632 1056 279 0,'6'-1'235'0,"-4"1"-221"15,-2 0-9-15,0 0 67 16,0 0-12-1,0 0-37-15,0 0-20 16,0 0-4-16,0 4-11 16,0 2-49-16,0 3-80 15,-8 2-145-15</inkml:trace>
  <inkml:trace contextRef="#ctx0" brushRef="#br0" timeOffset="188371.6914">2597 1238 654 0,'-8'9'-5'0,"-3"6"1"15,2 5 40-15,1 5 22 16,2 5-5-16,1 3-14 0,2 2-7 16,3-2-9-16,0 0-11 15,0-3-10-15,0-5-1 16,2-2-11-16,6-2-38 15,4-5-28 1,3-10-50-16,2-4-42 16,0-2-51-16</inkml:trace>
  <inkml:trace contextRef="#ctx0" brushRef="#br0" timeOffset="188688.019">2940 1092 439 0,'0'21'100'0,"-9"6"-71"16,2 7 80-16,-2 10 1 15,-3 6-25-15,0 4-30 16,1 1-18-16,1 2-15 15,2 1-8 1,3-1-5-16,5 1-7 0,0-2-1 16,0-1-5-16,6-2-21 15,3-9-40 1,3-10-14-16,-4-16-27 0,1-12-39 16,-7-6 17-16,-2-17-121 15</inkml:trace>
  <inkml:trace contextRef="#ctx0" brushRef="#br0" timeOffset="189036.4732">2857 1201 360 0,'-6'-18'42'0,"2"5"-33"15,0 2 37-15,4 5 18 16,0 3-9-16,0 3-21 0,3 0-21 31,12 0-9-31,10 1 17 16,7 7 4-16,10 3-9 0,3 3-9 15,1 3-6-15,-2 1-1 16,-7 2 2-16,-6 0-2 0,-6 3 3 0,-10 0 5 16,-8-2 5-16,-6 3-1 15,-1 3-1-15,-16-3 2 31,-10 2-1-31,-6-2-7 0,-6 0-2 16,-5-8 0-16,2-2-4 0,2-5-7 16,5-6-9-16,3-3-13 15,6-2-27-15,11-11-51 0,5-2-29 16,8-1-70-16</inkml:trace>
  <inkml:trace contextRef="#ctx0" brushRef="#br0" timeOffset="189954.0207">3311 1330 385 0,'0'0'45'16,"0"0"-33"-16,0 0 25 16,4 0 30-16,3 2-6 0,3 1-28 15,5 0-8-15,2-2-11 16,4-1-4-16,4-2-3 15,5-9-2-15,2-7-4 16,1-5-6-16,-2-4-17 16,-3-7-15-16,-3-2-11 15,-6-1-11-15,-7 1 4 0,-6 6 13 16,-6 4 31-16,0 12 9 16,-17 9 22-16,-4 5 11 15,-6 8 14-15,-6 13 18 16,-4 10 8-16,1 9-9 15,1 4-1-15,2 6 3 0,4 1-2 16,8-3-16-16,3-1-13 16,10-4-11-16,3-4-8 15,5-6-8-15,11-6-4 0,12-7-2 16,7-7 0-16,10-10-18 16,10-3-17-16,6-17-24 15,5-12-25-15,6-11-39 0,2-11-88 16,-2-10-181-16</inkml:trace>
  <inkml:trace contextRef="#ctx0" brushRef="#br0" timeOffset="190286.1848">4174 549 279 0,'0'-3'51'0,"0"3"-38"16,0 10 56-16,-1 13 23 16,-6 10 7-16,-2 12-14 0,-3 8-17 15,-2 8-4-15,-2 5-6 16,-1 1-14-16,3 0-20 15,1 1-13-15,5-5-9 16,3-5 0-16,5-1-8 16,0-10-41-16,4-9-41 0,6-8-32 15,4-15-61-15,-2-7-85 16</inkml:trace>
  <inkml:trace contextRef="#ctx0" brushRef="#br0" timeOffset="190742.7158">4523 776 572 0,'3'0'-34'0,"-3"1"17"16,0 5 36-16,0 3 61 15,0 1-45-15,0 4-33 0,0-1-2 16,0 3-20-16,-1 1-64 16,-6 0-81-16,-2 1-189 15</inkml:trace>
  <inkml:trace contextRef="#ctx0" brushRef="#br0" timeOffset="190938.1377">4485 997 897 0,'-5'18'-78'0,"-12"8"70"16,1 7 65-16,-4 7-1 16,1 4-44-16,1 1-11 15,3-3-2-15,10-6-13 16,3-5-23-16,2-7-27 0,6-3-40 16,6-8-65-16,1-10-73 15</inkml:trace>
  <inkml:trace contextRef="#ctx0" brushRef="#br0" timeOffset="191282.7037">4595 1137 519 0,'6'0'204'0,"-6"0"-179"0,0 7 59 16,-2 6-2-16,-2 4-34 16,0 6-27-16,-1 4-14 15,3-2-7-15,2-1-3 16,1-5-11-16,12-2-13 15,8-6-15 1,5-9-1-16,1-2-1 0,3-16-24 16,-1-6-35-16,-3-6 3 15,-8 2 44-15,-4 4 35 16,-5 5 34-16,-5 10 72 16,-2 3 24-16,0 4-30 0,-1 0-22 15,3 10-5-15,0 3 11 16,3 4-10-16,-1 4-25 15,0 1-13-15,1 0-15 16,-2-1 0-16,3-4 0 0,2-1 0 16,4-5-27-16,3-8-32 15,5-3-17-15,5-7-16 0,2-15-96 16,1-10-174-16</inkml:trace>
  <inkml:trace contextRef="#ctx0" brushRef="#br0" timeOffset="191541.019">5291 737 418 0,'5'-2'197'15,"-3"2"-189"-15,-2 0 3 0,2 6 53 16,2 5 0-16,-2 2-34 16,-2 4-24-16,0 4-3 15,0 3-4-15,-2 6-22 0,-9 3-58 16,-5 4-83-16,-1 1-96 31</inkml:trace>
  <inkml:trace contextRef="#ctx0" brushRef="#br0" timeOffset="192782.7207">5251 1153 787 0,'1'7'33'0,"-1"-1"-32"0,0 5 49 16,0 4-26 0,0 5-17-16,0-1-5 0,0 2-2 15,0-2-28-15,1-5-14 16,10-4 0-16,4-6-11 15,6-2 7-15,3-2-17 16,2 0-32-16,-4-5-19 0,-4 0-1 16,-3-1 83-16,-6 5 70 15,-4 1 56-15,0 0-44 0,0 0-23 0,1 1 13 16,-1 3 6-16,1-1-4 16,0 4 0-16,3-3-8 15,1 2-11-15,2-2-7 31,4 0-6-31,2-1 0 16,4 0-6-16,0-3-2 0,1 1-1 16,2 1 0-16,1-2 0 15,-3 0-2-15,0 0 3 0,1 0-1 16,2-7 2 0,-3 0-3-16,3-6 2 0,1 2-2 15,-3-5-2-15,2-2-5 16,0-2 0-16,1-4-1 0,-4-1-6 15,2 0-2-15,0-2-1 16,0 1-2-16,-1-1-1 0,0 3 0 16,-2 1 7-16,-3 2 0 15,-2 1-8-15,-5 2 11 16,-3 4 10-16,-2 0 1 16,-4 2 3-16,-3 2 2 0,0 2 11 15,0-1 12-15,-3 3-6 31,-3 1-7-31,1 0 3 0,0 1-1 16,0 2-6-16,-2 0-2 16,-3 0 1-16,-3 0-4 15,-3 2-5-15,-4 0-1 16,0 0 0-16,1 0 2 16,3 0 4-16,3 4-1 0,1 0-6 15,4 1 0-15,-1 0 2 16,0 2 1-16,3 1 5 0,-1 0 5 15,2-1 7-15,0 3 0 16,0-1-6-16,1 3-3 16,3-1-5-16,1 4-3 15,0-1-2-15,0 2 1 0,8 1 0 16,5-1-1-16,3-1-1 16,2 1 9-16,4-2-7 15,-2-3 1-15,2-1-3 16,-1 0 3-16,-1-3-3 15,0 0 1-15,0-4-1 16,-3 1-1-16,0-2-3 16,-4-2 3-16,-1 0-1 0,-3 0 2 15,-2 0 1-15,-2 0 0 0,-2 0 0 16,2 0 3 0,-2 0 5-16,0 0 4 15,1 1 6-15,-1 5 2 16,-1 5-3-16,2 6-4 15,0 5-2-15,-3 10 1 16,-1 9 0-16,0 11-13 0,0 10 0 16,-1 12 0-16,-10 8 0 15,-4 12 0-15,0 8 0 16,-3 1 0-16,2-4 0 0,2-6 0 0,1-7 0 16,3-10 0-16,-2-9 0 0,-1-6 0 15,-2-5 0-15,-6-8 0 16,-4-6 0-16,-6-6 0 15,-5-7 0-15,-5-8 0 16,-2-7 0-16,3-10 0 16,6-4 0-16,8-25 0 15,13-21-11-15,13-20-3 0,16-21-22 32,18-18 0-32,13-15 13 15,17-6-2-15,12 1-7 16,12 12 7-16,3 15 15 0,0 19 10 15,-8 22-2-15,-9 16-2 16,-15 15 0-16,-17 8 5 0,-10 8 1 16,-7 2-3-16,-4 2-10 15,-5 2-81-15,0 0-99 0,-1 1-138 16</inkml:trace>
  <inkml:trace contextRef="#ctx0" brushRef="#br0" timeOffset="192911.4499">6903 1572 392 0,'-25'4'282'0,"0"0"-569"16</inkml:trace>
  <inkml:trace contextRef="#ctx0" brushRef="#br0" timeOffset="255851.5946">6789 1819 177 0,'0'0'289'0,"-6"0"-264"0,0 4 12 16,1 8 47-1,4-1-25-15,1 1-26 16,0-3-20-16,11 0-9 15,6-2-2-15,3-1-40 0,-1-1-101 16,1-1-135-16</inkml:trace>
  <inkml:trace contextRef="#ctx0" brushRef="#br0" timeOffset="257952.6274">7961 565 52 0,'3'-17'81'15,"-2"2"-65"1,-1 3 40-16,0 5 3 0,0 2-5 16,0 5-4-16,-2 0 6 15,-6 7-1-15,0 10 8 16,-5 9 9-16,-7 9 1 16,-6 8-8-16,-5 7-10 15,-6 7-13-15,-2 2-17 16,-3 1-8-16,6-3-2 0,6-6-8 15,7-7-5-15,7-8-1 16,7-11-1-16,7-9-1 16,2-9-12-16,7-7 0 0,11-7-5 15,10-16-4-15,8-4-7 16,6-3 4-16,2 0 17 16,4 6 5-16,-3 6 2 15,-1 8 0-15,-7 7 4 0,-4 3 9 16,-4 7 9-16,-6 6 3 15,-5 5 1-15,-3 4-1 16,-6 0 0-16,-5 5-4 16,-4 0-4-16,0 5-4 15,-14 3-4-15,-10-3-3 16,-7 0-1-16,-9 0-2 0,-8-3-12 16,-8-6-16-16,-3-9-14 0,-2-5-14 15,5-9-31-15,2-12-53 16,8-18-77-16</inkml:trace>
  <inkml:trace contextRef="#ctx0" brushRef="#br0" timeOffset="258147.3137">7893 566 269 0,'12'-10'289'15,"-8"6"-265"-15,1 4 84 0,8-3-9 16,7 0-57-16,10 1-13 15,8 0-2-15,6 0-23 16,4 2-4-16,6 0-13 0,1 2-47 16,-2 8-63-16,-4 0-88 15,-2 4-121-15</inkml:trace>
  <inkml:trace contextRef="#ctx0" brushRef="#br0" timeOffset="258616.5492">8463 860 268 0,'2'-3'264'16,"-2"2"-255"-16,5 1-11 16,5-1 67-16,6-1-9 0,5 2-26 15,3-1-16-15,4 1-11 16,2 0-1-16,1 0-1 15,1 0-14-15,0 0-86 0,-2 0-102 16,-1 0-159-16</inkml:trace>
  <inkml:trace contextRef="#ctx0" brushRef="#br0" timeOffset="259276.6303">9424 712 87 0,'2'-22'198'16,"-2"1"-199"-16,-1 1 7 16,-9 0 37-16,-4 6 6 15,-5 2-18-15,-9 8-6 0,-6 4-10 16,-7 0 4-16,-4 7 16 16,-5 11 6-16,2 7 9 0,3 3-3 15,7 3 1-15,7 5-13 16,6-2-9-16,10 3-6 15,8-3 0-15,7 2 1 16,5-4-9-16,16-1-3 0,11-1-3 16,8-6-1-16,5 0-2 15,1-4-2-15,-5-1 1 16,-7-1 0 0,-8 2-1-16,-13 3-2 0,-12 0 2 15,-3 5 6-15,-19 3-1 0,-9 0-1 16,-10-1-3-16,-7-4 0 15,-4-2-2-15,1-8-6 16,4-9-16 0,9-7-14-16,11-12-21 15,16-22-89-15,10-14-130 16</inkml:trace>
  <inkml:trace contextRef="#ctx0" brushRef="#br0" timeOffset="259507.4228">9655 640 685 0,'-5'6'21'0,"-11"11"26"15,-5 8 67-15,-2 11-40 16,0 8-31-16,1 8-10 16,1 5-27-16,5 7-6 15,2 3 0-15,3 1 0 16,2 0 0-16,2 2 0 15,1-2-16-15,2-5-61 16,4-11-49-16,0-15-64 16,0-16-56-16,0-18-98 15</inkml:trace>
  <inkml:trace contextRef="#ctx0" brushRef="#br0" timeOffset="259736.3481">9288 1002 608 0,'-6'-4'16'16,"0"1"-15"-16,5 0 95 15,1 3-6-15,3 0-50 0,9-1-16 16,1 1 3-16,7 0 0 16,5 0-2-16,6-2-8 0,3 2-12 15,4-1-1-15,4 1-7 16,3 0-30-16,-2 0-31 15,-1 7-42-15,-2 3-63 16,-3 0-95-16</inkml:trace>
  <inkml:trace contextRef="#ctx0" brushRef="#br0" timeOffset="260749.6051">9967 1085 500 0,'0'0'89'0,"0"0"-95"16,0 0 42-16,0 0 39 16,7 0-55-16,4-5-20 0,5-6 1 15,2-3 0-15,4-7-14 16,0-8-19-16,-4-5-30 16,0-4-31-16,-7-3 2 15,-3 4-4-15,-7 5 34 16,-1 8 59-16,-11 13 52 15,-9 9 29-15,-5 4-29 0,-4 13-6 32,-4 8 18-32,-1 6 22 0,0 3-7 15,3-2-6-15,2 3 0 16,1-2-11-16,5-4-18 16,3-1-16-16,5-3-9 0,3-2-6 15,5-3-8-15,7-1-3 16,0 0-6-16,12-5-15 15,9-4-19-15,12-5-14 16,7-3-8-16,2-2 11 16,0-5 16-16,-3-1 17 0,-11 2 7 15,-8 3 3-15,-8 3 5 16,-7 0 4 0,-2 0 19-16,-2 6 30 0,0 1-1 0,0-1-5 15,3 1-5-15,0 3-14 16,4-2-15-16,2 2-1 0,4-2-2 15,6-1-3-15,4-2-2 16,6-2-5 0,6-3-12-16,3 0-4 0,5-13-5 15,0-8-22-15,3-9-13 16,0-8-7-16,0-5-21 16,-5-2-10-1,-5 2 38-15,-7 9 42 0,-8 5 20 16,-10 11 9-16,-7 4 28 15,-5 4 7-15,0 6-3 16,-10-1-12-16,-3 1-19 16,-1 3-5-16,-1-1 7 0,-1 1 1 15,1 1-4-15,1 0 7 16,3 0 8-16,2 0 1 0,2 0-8 16,2 0-6-16,1 0-2 15,3 0-4-15,-1 0-6 16,1 0-2-16,-1 0 1 15,0 0-1-15,-1 0 0 0,0 0-1 16,-2 1 0-16,0 6-1 16,1 0 1-16,0 6 5 15,0 2 4-15,0 3 4 0,2 7 5 16,0 5 5-16,-2 7 1 31,1 6 0-31,0 6-3 0,0 8-3 16,1 7-2-16,1 5 1 15,1 2-11-15,0 1-5 16,4-3 0-16,5-3 0 16,0-8 0-16,-1-4 0 15,-1-11 0-15,0-11 0 0,-3-6 0 16,-3-10 0-16,-1-7-4 16,-10-3-7-16,-15-4 2 0,-14-2-10 15,-11 0-16-15,-9-2 6 16,-6-6-20-16,3-2 16 15,10-5 11-15,14 0 13 16,16-5-26-16,15-1-75 16,8-6-92-16,21-3-91 0</inkml:trace>
  <inkml:trace contextRef="#ctx0" brushRef="#br0" timeOffset="261330.7596">10798 1191 359 0,'0'-3'96'15,"0"2"-74"-15,0 1 62 16,0-3 13-16,0 3-29 15,0 0-29-15,0 0-6 0,0-1 1 16,1-1-8-16,7-1-8 31,3-1-5-31,6-6-6 16,5 2-3-16,5-4-2 16,1-2-1-16,2-3 0 0,4-2-1 15,-6-2-6-15,0-6-14 16,-2-1-18-16,-4-1-2 15,-4 0-6-15,-6 3 9 0,-5 6 5 16,-6 5 21 0,-1 6 11-16,-11 3-8 0,-7 5 3 15,-5 1 5-15,0 0 18 16,-1 7 21-16,0 3 2 16,1 6 1-16,0 2 5 15,1 6 0-15,1 2-1 0,0 5-5 16,2 0-8-16,6 3-25 15,4-4-8-15,4 4 0 16,5-2 0-16,0-4 0 16,4-1 0-16,10-3 0 0,3-3 0 15,6-5 0-15,6-2 0 16,5-5 0-16,3-3 0 16,4-4 0-16,1-2-55 15,0 0-39-15,-1-2-44 0,-5-7-78 16,-5-2-123-16</inkml:trace>
  <inkml:trace contextRef="#ctx0" brushRef="#br0" timeOffset="261494.802">11508 1397 684 0,'2'0'162'15,"-2"0"-156"-15,-2 0 49 0,-5 0-27 16,-4 0-61-16,-1 0-59 16,0 0-78-16,4 0-185 15</inkml:trace>
  <inkml:trace contextRef="#ctx0" brushRef="#br0" timeOffset="273991.19">7440 1617 59 0,'3'-4'33'15,"1"1"32"-15,0 0-24 31,-2 0 21-31,1 2 1 0,0 1-15 16,3 0-15-16,2 0 1 16,3 0 6-16,7 0-4 15,4 0-3-15,7 0-3 0,8 0-5 16,1 0-9-16,4 0-7 16,1-2-6-16,-3 1-2 15,-5 0 0-15,-5 1 0 16,-3-2-1-16,-8 2 0 15,-2-1 0-15,-5 1 0 16,-5 0 0-16,-2 0 1 16,-3 0-1-16,-2 0 1 15,-8 0 1-15,-15 0 1 16,-10 0-3-16,-13 0 0 0,-8 3-1 0,-6 1-1 16,1 2 1-16,8-1-2 0,10 1 1 31,12 1-2-31,12 0 1 15,12-1-4-15,5-2 2 16,15-2 5-16,8-2 0 16,8 0 2-16,9 0 4 0,2-7 2 15,2 2-1-15,-1 1-3 16,-5 1-2-16,-5 2-2 16,-6 1 2-16,-4 0-2 0,-9 0-2 15,-4 0 2 1,-4 0 0-16,-6 0 2 0,-3 0 0 15,-19 1 8-15,-11-1-2 0,-11 0-6 16,-9 0-2-16,-6 0 0 16,4 0 1-16,8 0-1 15,12 0 0-15,13 0 0 0,11 0 1 16,11-1-1-16,17-2-1 0,11 0-1 16,9 0 2-16,8-1 1 15,5 4 4-15,0-1 3 31,-6 1 2-31,-6 0-3 0,-7 0-1 16,-9 0-1-16,-8 0 4 16,-5 0 4-16,-8 0-1 15,-1 1-6-15,-15 2 2 16,-9 0 1-16,-5 1-5 0,-1 0-3 16,2-1 0-16,4 1 0 15,8-1 0-15,9-3-2 16,3 0 1-16,4 1-1 0,0-1-11 15,0 0-33-15,1 0-35 16,2-4-70-16,-3-7-228 16</inkml:trace>
  <inkml:trace contextRef="#ctx0" brushRef="#br0" timeOffset="289453.0551">465 3344 55 0,'0'-4'91'0,"0"1"-29"16,0 0-25-16,0-3 6 16,0 3-3-16,0 1-9 15,0-2-2-15,0 2-2 0,0-1-3 16,0 0-7-16,0-2-2 16,0-1-1-16,3 0-3 15,1-1 2-15,1 0-1 16,-1 0-3-16,0 0-1 0,3-1-1 15,-2-1-1-15,6-1-1 16,0-1 0-16,0 0 2 0,3-1 1 16,1-1 2-16,-1 2-1 15,-1 0 0-15,1 0-2 16,-3 2-1-16,0 0-1 16,3 1 0-1,-2 2-2-15,3-3 0 16,0 4-1-16,3-2 2 0,-1 1 2 15,1 2 0-15,3 1-1 16,-4-1 1-16,2 2 0 16,0 2-4-16,-1 0 0 0,-2 0-1 15,0 9 0-15,-1 2 0 16,1 6 3-16,-3 0 1 16,-1 3 4-16,-2 1 4 0,-1 2 12 15,-1 2-2-15,-2 1-2 16,-4 3-2-16,-2 2-1 15,-2 6-3-15,-12 5-5 16,-3 7-3-16,-10 6-2 16,-4 5-3-16,0 1 0 15,-3 0-1-15,-2-3 0 0,-1-1 2 16,2-7-3-16,-2-4 2 0,-2-3 0 31,2-2 0-31,-4-4 0 0,1-1 1 16,2-5-3-16,3-5 2 15,4-5-1-15,3-8 0 16,-1-8-1-16,3-5-6 16,1-4-12-16,4-13-8 15,-1-4-1-15,4-4 8 0,3 0 7 16,3 1 9-16,4 0 1 16,3 4 2-16,3 3 0 15,0 4-1-15,2 0 2 0,0 5 3 16,0-2-1-16,0 4-1 15,6-1 0-15,3 1 0 16,3 2 0-16,1 2 3 0,5 2 1 16,0 0 2-16,4 0-1 15,5 5 1-15,2 2 0 16,0 3 2-16,1 1 0 16,1 1-2-16,2 0 2 0,-2 1 0 15,0 3-1 1,-1 1-2-16,1-2 3 15,-4 2-8-15,2-2-1 16,-3 0 0-16,-2-2 1 0,0 0 0 16,2-3 0-16,-6-2-1 15,0-2 0-15,-2 1 0 16,0-1 0-16,-2-2-3 0,-1-1-13 16,1-3-20-16,-1 0-34 15,1 0-47 1,-2 0-76-16,1 0-141 0</inkml:trace>
  <inkml:trace contextRef="#ctx0" brushRef="#br0" timeOffset="289626.2664">1060 4153 540 0,'0'-1'54'16,"0"1"-54"-16,0 0 42 15,0 0-14-15,0 0-28 0,0 0-56 16,0-4-74-16,0 0-108 16</inkml:trace>
  <inkml:trace contextRef="#ctx0" brushRef="#br0" timeOffset="291201.4081">884 4108 109 0,'0'0'42'0,"0"0"-28"15,0 0 14-15,0 0-2 16,0 0-8-16,0 0-9 16,0 0-6-16,0 0 6 15,0 0 7-15,0 0 7 16,0 0-3-16,0 0-1 0,0 2 1 15,0-1 1-15,1 2-2 16,2 0-1-16,-1 1-3 16,2-1-1-16,-2 0-4 15,3 1 0-15,-3-1-1 0,3-2 2 16,-3 1-2-16,3 2 0 16,-3-4-3-16,2 2-1 15,-3-1 2-15,2 0 2 16,0 2 0-16,-1-3 2 0,0 1-1 15,0 2-4-15,2-3-2 16,-1 0 0-16,2 1-2 16,-2-1 1-16,1 0 0 0,2 0 2 15,-3 0 9-15,2 0 1 16,1 0-4-16,-2 0-3 16,-1 0-2-1,1 0 0-15,0 0-5 16,1 0 1-16,2-1-2 0,-3-2 2 15,3-1 0-15,-3 2-1 16,0 0 1-16,-1-2-2 16,1 4 1-16,-4-2 0 15,3 1-1-15,-3 1 1 0,0 0 1 16,0 0-1-16,0 0 0 16,0 0-2-16,0 0 0 15,0 0-7-15,0 0-8 0,-3 0-26 16,-4 0-63-16,1 0-112 15</inkml:trace>
  <inkml:trace contextRef="#ctx0" brushRef="#br0" timeOffset="293887.7191">1970 2846 22 0,'0'0'279'0,"0"11"-236"15,-5 15 29-15,-5 11 33 16,-3 14-10-16,0 11-18 0,-2 14-19 0,0 10-1 31,0 12-12-31,2 0-9 0,0 4-18 16,3-1-11-16,2-3-4 15,3-11-3-15,2-15-10 16,2-11-13-16,0-15-15 16,1-12-2-16,-2-14-15 15,0-13-60-15,-2-7-58 0,-3-6-94 16</inkml:trace>
  <inkml:trace contextRef="#ctx0" brushRef="#br0" timeOffset="294164.7837">1835 3532 551 0,'1'-7'50'0,"-1"5"-46"16,0 2 27-16,4 0 32 15,1 0-8-15,5 0-16 0,7 0-16 16,9-1-6-16,8-4 8 16,12-3-1-16,11-5-10 15,9-1-4-15,8-2-5 16,5-5-5-16,3 0 2 0,-1 0-1 15,-6-1 2-15,-4 0-4 32,-7-3 1-32,-6 0-6 0,-7-2-21 15,-11-3-24-15,-5-1-20 0,-5-3-19 0,-8-2-26 16,-6 2-20-16,-8 0-55 31</inkml:trace>
  <inkml:trace contextRef="#ctx0" brushRef="#br0" timeOffset="294416.6502">2892 2887 292 0,'0'-7'69'0,"-5"5"1"15,-5 2 37-15,-4 12 5 0,-2 11-14 16,-3 12-14-16,-3 12-13 16,0 8-14-16,-1 9-11 0,1 7-29 15,3 3-17-15,2 1 0 16,6-4 0-16,0-1 0 15,8-2 0-15,1-1 0 16,2-6 0-16,2-6 0 0,5-5 0 16,4-9 0-16,0-8-18 15,-2-13-42 1,1-9-27-16,1-11-12 0,-1 0-27 16,-2-14-38-16,-2-7-99 15</inkml:trace>
  <inkml:trace contextRef="#ctx0" brushRef="#br0" timeOffset="295260.8143">3326 3559 380 0,'2'0'78'0,"-1"0"-72"0,-1-10-3 15,0-3 6-15,0-5 14 16,0-5-15-16,0-4-9 0,0-3-10 31,0-3-18-31,0-1-17 0,0 3-3 16,0 7 20-16,0 4 26 0,-13 12 6 16,-6 8 37-16,-10 7 15 0,-9 15 3 31,-2 11 12-31,-7 8 4 15,3 6-6-15,2 4-7 16,7 0 2-16,6-1-2 16,7-6-14-16,7-4-11 0,6-8-10 15,5-3-10-15,4-5-10 0,2-7-6 0,10-4 0 16,8-6 0-16,8-7 0 16,8 0-16-16,6-20-18 31,9-11-10-31,3-9-17 0,-5-8-11 15,1-3-10-15,-11 4 6 16,-8 7 44-16,-8 12 32 16,-12 12 26-16,-7 12 47 15,-4 4 0-15,0 17 2 0,-2 5-4 16,-4 7-13-16,1 6-17 16,1 4-41-16,0-1 0 15,2 3 0-15,2-1 0 0,0-3 0 16,0-6 0-1,8-4 0-15,5-4 0 16,4-6 0-16,2 0-11 0,2-7-74 16,-2-4-41-16,-3-5-81 15,-3-1-172-15</inkml:trace>
  <inkml:trace contextRef="#ctx0" brushRef="#br0" timeOffset="295746.7929">3662 3310 445 0,'-2'-8'46'0,"1"1"-38"15,1 1 45-15,11 4 11 16,10 1-15-16,5 1-18 0,5 0-17 16,4 3-12-16,2 7 0 15,-4 1-1-15,-3 3-1 16,-4 2 0-16,-5 5-3 16,-11 2-7-16,-9 4-4 15,-3 3-4-15,-21 5-3 0,-11 5 6 16,-11 0 14-16,-8 4 2 15,-3 0 3-15,1 0 21 0,8-3 22 16,4-4 17-16,12-4-4 16,12-8-8-16,10-3-7 15,9-4-6-15,0-4-7 0,21-5-11 16,9-5-21-16,12-4 0 0,9 0 0 16,6-7 0-16,5-10 0 31,0 1-28-31,-4-1-10 15,-6 2-20-15,-12 2-28 16,-8 0-36-16,-10 4-65 0,-12 0-135 16</inkml:trace>
  <inkml:trace contextRef="#ctx0" brushRef="#br0" timeOffset="296862.2976">4510 3537 227 0,'8'0'236'16,"-1"-3"-203"-16,-1-6-28 15,3 0 5-15,1-8 5 0,2-4-3 16,2-5-10-16,-3-4-3 15,0-4 0-15,-1-1-6 16,-4 1-2-16,-6 4-1 16,0 7 5-16,-13 8 5 15,-9 12 1-15,-12 3 11 0,-9 21 23 16,-5 12 26-16,-6 9 9 16,-1 9-3-16,5 4 2 15,3 1-5 1,11-1-8-16,5-5-12 0,9-4-13 15,6-5-25-15,4-7-6 16,8-3 0-16,4-5 0 16,1-5 0-16,16-8 0 15,12-6 0-15,11-7-2 0,14-7-29 16,9-20 0-16,9-13-4 16,5-11-9-16,-5-6-15 15,-4-4-27-15,-11 6-13 16,-13 9 38-16,-14 14 44 15,-11 9 20-15,-15 16 41 0,-4 7 34 16,-14 10-9-16,-5 12 5 16,-7 7 3-16,1 4-13 15,3 5-17-15,2-3-38 0,4 1-9 16,4-4 0-16,4-3 0 16,6-3 0-16,2-5 0 15,8-6 0-15,11-6 0 16,8-6 0-16,7-3 0 0,9-12-16 0,2-13-18 15,2-12-15-15,3-10-9 16,-4-6 19-16,-1-3 2 31,-7-1-4-31,-5 10 19 0,-11 7 17 16,-8 15 11-16,-7 8 25 16,-7 14 11-16,0 3 2 15,-3 14 2-15,-7 10 4 16,1 9-8-16,-1 4-7 15,1 7-30-15,1 3-5 0,1 1 0 16,0-1 0-16,3 0 0 16,2-6 0-16,2 0 0 15,0-7 0-15,0-4 0 16,6-7 0-16,4-9-25 0,3-11-2 16,3-5 13-16,5-22 9 15,0-11-3-15,3-12-7 16,0-7-1-16,-1-6 10 15,0 1 4-15,-1 2 2 0,-2 5-1 16,0 7 1-16,-1 10 1 16,-2 9 0-16,-1 9 4 0,-1 6 3 15,0 11 0-15,-1 0 4 16,2 11 2-16,-3 10 1 16,-4 6-3-16,3 3-5 15,-3 3-4 1,-2-2-7-16,0 0-20 15,-1-1-25-15,1-3-44 0,-1-7-55 0,3-7-103 16</inkml:trace>
  <inkml:trace contextRef="#ctx0" brushRef="#br0" timeOffset="297227.2492">5898 3273 75 0,'3'-15'131'0,"-3"2"-77"16,0 0 25-16,-11 9 12 16,-6 4 0-16,-6 0-7 15,-8 15-17-15,-4 11-5 16,-3 8 1-16,-6 9 5 0,1 6-2 15,0 5-7-15,4 3-26 16,6 0-33-16,6-3 0 31,9-4 0-31,5-5 0 0,10-6 0 16,3-8 0 0,16-10 0-16,14-10 0 0,12-11 0 15,13-5 0-15,11-22 0 16,10-13-25-16,7-11-27 15,1-16-10-15,-6-8-26 16,-6-12-65-16,-12-12-140 0</inkml:trace>
  <inkml:trace contextRef="#ctx0" brushRef="#br0" timeOffset="297659.759">6311 2569 153 0,'0'-9'70'0,"0"2"-12"16,0 0 8-16,0 4-16 15,-1-1-9-15,1 4-1 16,-4 0 10-16,2 3-6 15,-4 15-1-15,-3 12 18 0,-4 17 7 16,-5 14-3-16,-3 13-3 16,-7 17-5-16,-1 8-8 15,-2 9-16-15,-1 2-20 0,4-1-13 16,2-6 0-16,7-7 0 16,7-11 0-16,7-8 0 15,5-6 0 1,0-8 0-16,8-6 0 0,6-6 0 15,0-9 0-15,5-14 0 0,1-10-4 16,3-13-45-16,2-5-19 16,-3-10-7-1,-1-10-19-15,-4-7-51 0,-6-1-59 0,-7-3-145 16</inkml:trace>
  <inkml:trace contextRef="#ctx0" brushRef="#br0" timeOffset="298659.05">6850 3259 127 0,'0'-4'6'0,"0"-2"-3"15,0 0 38-15,-3 1 38 16,-2-1-21-16,-1 0-21 31,-2 1-4-31,-5 3 9 0,-2 1 12 16,-5 1-1-16,-8 1-7 15,-8 12-1-15,-6 4-1 16,-4 7-7-16,1 3-7 16,2 3 2-16,9 3 2 15,11-1-10-15,7 1-8 0,12 1-5 16,4-3 0-16,10-1-2 15,12 0-6-15,7-3-1 16,6-1-1-16,2-2 1 0,-1-3-1 16,-2 2-1-1,-9 1 0-15,-6 3 0 0,-9 0 0 16,-6 3 2-16,-4 0 9 16,-6-1 9-16,-9 0-5 15,-6-4-4-15,-4-2-4 16,-3-3-1-16,0-5-2 15,4-4 0-15,-1-4-3 0,5-3-1 16,5-4 0-16,2 0-8 16,5 0-18-16,5-4-22 0,3-3-30 15,0 0-41-15,3-2-72 0,6 2-127 16</inkml:trace>
  <inkml:trace contextRef="#ctx0" brushRef="#br0" timeOffset="298918.1207">7158 3730 825 0,'-14'-7'-16'0,"-1"2"-34"0,0 3 18 16,6 2 22-16,3 0-99 16,3 0-197-16</inkml:trace>
  <inkml:trace contextRef="#ctx0" brushRef="#br0" timeOffset="311704.4916">1482 5010 339 0,'12'-1'86'16,"3"1"-60"-16,3 0 37 15,4-2-24-15,0 2-31 0,1 0-16 0,0 0-60 16,-3 0-116-16</inkml:trace>
  <inkml:trace contextRef="#ctx0" brushRef="#br0" timeOffset="312849.8215">2585 4668 42 0,'10'-7'-7'0,"-4"1"107"0,2-4-68 31,-1-1 1-31,3-2 3 15,0-2 5-15,0-4 5 16,1 1-1-16,1-3-6 16,-3 0-8-16,-6 4-7 15,-3 2-7-15,-1 5-5 0,-21 4-2 16,-6 6-6-16,-13 0-3 16,-8 6-2-16,-13 9 1 0,1 4 1 0,-7 4 0 31,5 1 3-31,7 0 19 15,8 0 8-15,10-3-7 0,11-1-1 16,11-4-5-16,12-1-8 16,4 1-4-16,16-6 2 0,11 3 9 15,11-2 3-15,10 5-2 0,9-2 2 16,7 6 1-16,-1 4 5 16,-1 6-8-16,-8 2-11 15,-8 7-7-15,-12-1 5 16,-12 2-1-16,-9-6 4 15,-11 0 2-15,-2-1 3 0,-19 1 0 32,-10-4-4-32,-13 4-2 0,-9 0-3 0,-8-3 0 0,-3-5-3 15,1-5-1-15,6-10-3 16,3-11-8-16,13-4-9 16,10-17-28-16,14-13-26 31,13-7-31-31,4-2-35 0,23-4-59 15</inkml:trace>
  <inkml:trace contextRef="#ctx0" brushRef="#br0" timeOffset="313150.2722">3179 4387 371 0,'-5'9'28'15,"-3"6"49"-15,3 6 33 16,-6 9-3-16,0 10-26 0,-2 7-16 16,-2 9-2-16,0 3-12 15,-2 6-11-15,5-4-10 16,2-3-30-16,5-4 0 15,5-3 0-15,0-4 0 16,6-3 0-16,8 0 0 16,0-1 0-16,5-6-30 0,-4-9-39 15,-1-7-53-15,-3-12-59 16,-7-9-75-16</inkml:trace>
  <inkml:trace contextRef="#ctx0" brushRef="#br0" timeOffset="313446.2514">2732 4817 390 0,'2'-4'80'0,"1"1"-9"0,7 0 2 15,4 2-8-15,7-1-4 16,12-2-14-16,5 1-17 16,8-5-10-16,8-4-9 15,4 1-7-15,-3 0-2 0,0-2-3 16,-2 2-20-16,-6 3-25 16,-5 3-26-16,-6 3-37 15,-9 2-51 1,-8 0-126-16</inkml:trace>
  <inkml:trace contextRef="#ctx0" brushRef="#br0" timeOffset="314236.2468">3503 4652 189 0,'0'0'22'0,"0"0"18"0,0 0 23 15,0 0 15-15,0 3-5 16,0 10-13-16,0 10 0 16,-4 8 7-16,1 10-8 0,-2 6-5 15,-1 7-10-15,0 3-8 16,-1 1-8-16,0-5-9 16,2-5-10-16,-1-11-5 15,4-7-2 1,2-13 0-16,0-9-3 0,0-8 0 15,11-11-4-15,-2-16-3 16,2-12-5-16,1-10-7 0,-1-11-10 0,2-4 5 31,1 2 8-31,1 5 6 0,1 10 8 16,-1 9 4-16,1 12 0 16,-3 11 2-1,-2 6 4-15,-2 5-2 0,-1 1-4 16,0 3-2-16,3 0-5 0,-2 6-45 15,2 2-74-15,1 3-42 16,-1 2-81-16</inkml:trace>
  <inkml:trace contextRef="#ctx0" brushRef="#br0" timeOffset="314973.0152">3924 4635 469 0,'-14'20'69'16,"-3"3"20"-16,0 7 6 16,-2 4 4-1,0 4-16-15,1 2-28 0,3 4-17 16,1-3-12-16,3-1-26 16,4-3 0-16,4-3 0 15,3-7 0-15,0-3 0 16,2-4 0-16,9-5 0 0,7-8 0 15,5-7 0-15,7-4 0 16,5-19-20-16,6-12-38 0,-1-13-19 31,0-6 11-31,-3-2-19 0,-9 4-26 16,-4 12 33-16,-7 7 69 16,-5 14 23-16,-5 6 49 15,-5 10 10-15,0 3-7 0,-2 3 5 16,0 10 9-16,-7 5-14 15,-1 5-15-15,-2 4-31 16,-2 7-20-16,5-1 0 16,-2 1 0-16,5 4 0 15,2-5 0-15,2-2 0 0,0-4 0 16,3-6 0-16,9-4 0 16,4-7 0-16,0-4 0 0,6-5 0 15,1-1 0 1,2-12-38-16,3-14-55 0,1-8-30 15,1-7 2-15,0-8 22 16,-1 0-1-16,0 3 2 0,-2 8 57 16,-2 7 47-16,-4 6 38 0,0 7 20 15,-5 7-6-15,-3 3 2 16,-5 4 0-16,1 3-2 31,-5 1 1-31,-4 1-3 0,0 11 4 16,-4 5 1-16,-10 7-8 15,-2 7-8-15,-7 3-16 0,0 6-29 16,1 1 0 0,3 2 0-16,3-5 0 0,7-1 0 15,5-7 0-15,4-5 0 16,2-6 0-16,13-8 0 16,8-8 0-16,8-3 0 0,6-8 0 15,6-15 0-15,5-10-57 0,6-14-21 16,-1-6-37-16,-2-7-61 15,-3 0-9-15,-6 3-32 16</inkml:trace>
  <inkml:trace contextRef="#ctx0" brushRef="#br0" timeOffset="315157.1601">4896 4641 259 0,'4'-6'215'0,"-4"6"-77"16,0 7-32-16,-7 13 3 16,-6 7-3-16,-8 11-26 15,2 7-70-15,-1 3-10 0,4 3 0 16,5 0 0-16,6-2 0 15,5-4 0-15,1-8 0 16,11-6 0-16,5-8 0 0,4-3 0 16,-1-8 0-16,1-4-46 15,-5-7-53-15,-6-1-70 16,-4-4-133-16</inkml:trace>
  <inkml:trace contextRef="#ctx0" brushRef="#br0" timeOffset="315382.2012">4599 4782 696 0,'0'-9'45'15,"0"3"-47"-15,8 5 50 16,11 1 30-16,5 0-18 16,6 0-22-16,5 4-21 0,7-1-9 15,-2 1-4-15,2-2-3 16,-1-1-19-16,-4-1-33 15,1 0-30-15,-1 0-12 16,-5 0-74-16,-2-7-92 16</inkml:trace>
  <inkml:trace contextRef="#ctx0" brushRef="#br0" timeOffset="316374.5305">5279 4667 306 0,'4'0'102'15,"-4"0"-30"-15,0 12 29 16,-2 8 8-16,-10 8-9 15,-4 8-16-15,-4 7-19 0,-2 4-14 16,1 4-18-16,3 0-33 31,5-3 0-31,5-1 0 16,7-7 0-16,1-6 0 0,12-6 0 16,7-8 0-16,8-8 0 15,6-10 0-15,11-2 0 16,5-18 0-16,9-16-16 0,8-16-21 15,5-12 0-15,-3-5 0 16,-6-3-14-16,-11 9-27 0,-15 12 8 16,-17 16 53-16,-15 16 27 0,-4 14 41 15,-15 3 7-15,-4 14 8 16,-1 9 5-16,-1 7-11 16,4 4-33-16,1 4-27 15,5 6 0-15,1 0 0 16,8 0 0-1,2-3 0-15,0-5 0 16,14-9 0-16,5-7 0 0,8-9 0 16,6-8 0-16,3-3 0 15,7-11 0-15,3-19-28 16,2-11-25-16,1-11-5 16,-1-4 15-16,-7-1 7 0,-6 4 11 15,-11 15 20-15,-8 11 9 16,-12 13 24-16,-4 11 15 15,-2 3 1-15,-7 7-4 0,-2 11-3 16,2 7 0-16,-1 6-22 16,1 7-15-16,3 3 0 15,1 5 0-15,1-2 0 0,3-1 0 16,1-4 0-16,0-2 0 16,7-3 0-16,0-4 0 15,4-3 0 1,-1-6 0-16,0-5-8 15,0-13-19-15,2-3 15 0,2-20 14 16,2-14 1 0,4-13-3-16,-1-11-5 0,4-9 0 0,0 3 2 15,-1 0 2-15,1 9 0 0,-3 12 2 16,-1 9 0-16,-1 14 0 16,-3 9 0-16,0 8-1 31,-3 3-2-31,0 1 0 15,-2 11 2-15,-2 1-2 0,1 2-1 16,-4 2-25-16,3 2-53 16,-3-4-47-16,4 0-90 15,2-4-156-15</inkml:trace>
  <inkml:trace contextRef="#ctx0" brushRef="#br0" timeOffset="317007.0413">6766 4830 38 0,'11'-14'137'0,"-6"-3"-70"16,4-1 2-1,-5-3 7-15,0 0-18 0,-2 0-20 0,-1-1-9 0,-1 4-8 16,0 4 7-16,-4 4-1 15,-5 8 2-15,-5 2-1 16,-3 6-4-16,-5 14 2 16,-6 10 14-16,-5 5 13 31,-2 8-2-31,-4 5 5 0,1 2-4 16,4-3-1-16,2-5-26 15,6-2-25-15,9-6 0 0,6-8 0 16,8-6 0-16,3-5 0 15,4-6 0-15,16-6 0 0,9-3 0 16,7-12 0 0,5-10 0-16,5-10-25 0,0-6-4 15,-1-3-8-15,-4 1 8 0,-7 3 11 16,-7 6-9-16,-7 7 6 31,-7 11 20-31,-5 6 6 0,-7 7 20 16,-1 0 16-16,0 12 3 15,-8 6 1-15,-2 6-18 16,-2 4-27-16,-3 2 0 16,3 3 0-16,2-1 0 0,4-3 0 15,5-4 0-15,1-2 0 16,1-9 0-16,13-5 0 16,5-9 0-16,7 0 0 15,5-13 0-15,5-11 0 0,5-13-12 16,4-10-61-16,3-14-17 15,2-12-8-15,-1-9-42 16,0-7-23-16,1-1-2 16,7-5 0-16,5 0 57 15,0 7 110-15</inkml:trace>
  <inkml:trace contextRef="#ctx0" brushRef="#br0" timeOffset="317227.5716">7573 4103 226 0,'-4'0'184'0,"-15"17"-139"15,0 5 12-15,-4 7 38 16,-3 5-2-16,-1 4-19 15,0 5-12-15,-2 1-3 16,0 4-5-16,1 5-5 16,-3 2-24-16,3 8-25 0,3 2 0 15,2 3 0-15,5 3 0 16,8-1 0-16,6-2 0 0,4-6 0 16,3-3 0-16,12-8 0 31,3-9-35-31,6-8-38 0,4-12-13 15,4-8-36-15,1-11-96 16,1-3-190-16</inkml:trace>
  <inkml:trace contextRef="#ctx0" brushRef="#br0" timeOffset="343677.323">1418 6306 0 0,'-3'-2'20'0,"-1"2"-19"0,1 0 7 16,0 0 18-16,0 0 31 15,1 0-32-15,-3 0 5 16,3 0 3-16,2 0 3 16,-1 0 1-16,1 0-6 15,0 0 5-15,0 0 5 0,0 0 4 16,0 0-2-16,0 0-11 15,0 0-8-15,1 0 3 16,8 0 16-16,2 0-10 16,0 0-5-16,5 0-3 15,1 0 1-15,4-1 0 0,1-5-4 16,1 2-5-16,-1-3-1 16,2 4-4-16,-1-1-4 15,-5 2-1-15,-1 1 0 0,-3-2-2 16,0 3-2-16,-3-1-1 15,0-1-1-15,-6 0-1 16,1 0 4-16,-3 0-5 0,-1 1 1 16,-2-1-3-16,0 1-4 15,0 1-11-15,-7 0-28 16,-2 0-31 0,-4 0-44-16,-1 0-71 0</inkml:trace>
  <inkml:trace contextRef="#ctx0" brushRef="#br0" timeOffset="346506.5351">2303 5720 42 0,'-1'-2'24'16,"0"2"58"-16,1 0-48 16,0 0 0-16,0 0 15 0,0 5 7 15,0 7 7-15,0 7 8 16,2 7-1-16,0 8-5 15,0 6-7-15,0 8-6 16,-2 9-2-16,0 4-8 31,0 7-4-31,0 3-8 0,0 3-11 16,1 0-7-16,2-4-9 16,2-9-2-16,0-6 1 15,2-10 0-15,0-9-1 16,-1-10 0-16,0-8-1 0,-1-4-6 15,-1-8-25-15,-1-6-30 16,-1 0-29-16,-2-16-38 16,0-6-43-16,-8-11-133 0</inkml:trace>
  <inkml:trace contextRef="#ctx0" brushRef="#br0" timeOffset="346982.1796">1985 5794 177 0,'0'-3'46'0,"0"0"-12"0,9-3 39 31,6-2 10-31,11-3-13 0,11-3-13 15,11-3-14-15,11 3-8 16,11 1-6-16,11 6-6 16,8 6-4-16,-1 1-4 15,0 13 0-15,-5 9 5 16,-6 5 5-16,-12 5-1 16,-12 0-8-16,-10 3-4 0,-10 2-2 0,-13 0-2 15,-13 1-3-15,-7 5 2 0,-17 4-1 16,-16 3-2-16,-18 6 0 15,-14 7-2-15,-9 4 0 16,-11 4-1-16,-4-3 0 16,8-4-1-16,6-9 2 0,14-10-2 15,13-13 2-15,12-13-2 16,7-9 0-16,10-9-2 16,3-1-3-16,5-9-12 31,2-5-12-31,5-2-11 0,4 1-19 15,0 3-35-15,5 2-56 16,6 2-110-16</inkml:trace>
  <inkml:trace contextRef="#ctx0" brushRef="#br0" timeOffset="347796.4602">3172 6315 318 0,'4'0'26'15,"-2"0"-25"-15,1-8 28 16,2-6 29-16,-1-2-4 16,2-5-28-16,1-5-23 0,0-5-3 15,3-9 0-15,0-4-5 16,-2-1-14-16,-2 2-9 16,-3 6 4-16,-3 10 15 15,-3 13 6-15,-13 14-1 16,-8 13 10-1,-8 20 22-15,-2 10 15 16,-1 7 2-16,-2 4 20 16,3-1 1-16,5-4-6 15,6-5-11-15,3-7-9 0,7-8-9 16,4-2-7-16,0-9-8 16,8-2-8-16,1-6-5 15,0-2-2-15,7-5-1 0,11-3-2 0,3 0-6 16,6-11-17-16,8-8-16 15,3-6-13-15,2-6-14 16,0-1 5-16,-2 0 26 16,-6 3 21-16,-5 8 16 0,-8 5 4 15,-5 8 19-15,-7 6 16 16,-5 2 12-16,-2 8 10 0,0 10-5 31,-2 3-5-31,-3 5-9 16,-3 2-9-16,3 2-8 15,2-3-8-15,1 1-6 0,2-3-6 16,0-5-2 0,4-2-2-16,6-5-1 0,1-6-8 15,9-3-14-15,-2-4-21 16,7 0-27-16,1-15-36 16,-3-10-75-16,-4-7-80 0</inkml:trace>
  <inkml:trace contextRef="#ctx0" brushRef="#br0" timeOffset="348054.1146">3671 5972 412 0,'0'3'61'0,"-5"10"29"16,-2 4 5-16,3 8-3 16,-4 5-17-16,2 5-22 15,-2 5-7-15,3 3-5 0,-1 1-8 31,2 0-8-31,2 1-25 0,0 0 0 0,2-1 0 16,0 1 0-16,0-4 0 0,2-5 0 16,3-8 0-16,2-8-54 15,-2-13-50-15,1-7-10 16,-2-14-16-16,-4-13-65 16,-4-6-229-16</inkml:trace>
  <inkml:trace contextRef="#ctx0" brushRef="#br0" timeOffset="348262.9348">3356 6195 585 0,'-7'0'119'16,"1"0"-102"-16,6 0 11 16,2 0 22-16,14 0 10 15,9 0-12-15,11-3-26 16,8-4-9-16,10 0-6 0,5-1-3 15,3-1 0-15,-3 1-4 16,-1 4-15-16,-4 4-25 16,-6 0-33-16,-7 3-49 0,-8 7-103 15,-5 1-176-15</inkml:trace>
  <inkml:trace contextRef="#ctx0" brushRef="#br0" timeOffset="348848.9399">4151 6270 388 0,'3'0'42'0,"0"0"-40"16,2-4 36-16,0-3 27 16,1-3-20-16,0-3-30 15,0-5-13-15,0-4-1 0,-1-6 0 16,-3-4-3-16,-1-1-13 15,-1-2-15-15,0 6 4 16,-8 7 12 0,-9 8 12-16,-3 13-1 0,-7 2 3 0,-3 16 21 15,-5 10 26-15,-1 6 23 16,-3 3 18-16,4 3-4 16,2 1-10-1,4-2-16-15,7-1-16 16,3-3-10-16,6 0-32 15,4-5 0-15,5-4 0 0,4-1 0 16,0-5 0-16,13-4 0 16,5-3 0-16,7-7 0 15,4-5-47-15,6-5-23 0,0-16-21 16,1-5-11-16,-6-5 13 16,-1-1 21-16,-5 3 32 15,-6 6 36-15,-4 7 21 16,-4 6 36-16,-3 6 7 0,-2 4 9 15,-2 0 0-15,1 0-4 16,2 11-4 0,-2 5-16-16,4 4-17 0,-1 4-32 15,3 3 0-15,-2 3 0 0,1 0 0 16,2-2 0-16,3-5 0 16,1-3 0-16,3-4-31 15,1-7-50-15,0-5-29 0,-4-4-75 16,-3-2-113-16</inkml:trace>
  <inkml:trace contextRef="#ctx0" brushRef="#br0" timeOffset="350403.4895">5142 5534 54 0,'3'-8'49'0,"0"-1"-19"32,-1 4 11-32,-1 0 3 0,0 2 6 15,-1 3 3-15,0 1-9 16,-3 14-13-16,-5 6 5 0,-2 11 17 16,-4 9 4-16,0 6-3 15,-2 7-5-15,1 3-3 16,-6 7-1-16,2 5-3 0,-7 9-5 15,1 2-4-15,-2 7-9 16,2 4-10-16,3-2-7 31,8-8-3-31,3-13-3 0,9-11 2 16,2-15-4-16,0-13-1 16,5-14-2-16,6-10-10 0,4-5-10 15,1-20-7-15,4-12-2 16,-2-12-5-16,3-11 2 15,1-9 4-15,2-5-1 16,-3-3 4-16,3 4 17 16,-1 10 13-16,-3 11 1 0,1 16 4 0,-6 14 19 15,-3 17 4-15,-4 3 4 16,-2 17 12-16,-1 7-3 16,-2 4-1-16,2 3-7 0,-4 0-4 31,2 0-5-31,2-3-9 15,1-2-7-15,-1-2-6 0,2-2 1 16,0-2-4-16,1 0-4 16,4 1-30-16,3-6-27 15,0-2-36-15,3-6-68 0,-1-9-86 16</inkml:trace>
  <inkml:trace contextRef="#ctx0" brushRef="#br0" timeOffset="364878.0282">5718 6207 51 0,'0'-7'45'16,"0"0"-26"-16,0-3-4 0,0-1 5 15,0-3-14-15,0-3-1 16,0-3 0-16,-5-1-1 16,-1 1 3-16,1 0 11 15,-1 4 15-15,1 2-5 16,-4 4-5-16,0 4 5 16,0 5 0-16,-3 1 0 0,-5 0 2 15,-5 14 0-15,-2 6 2 16,-5 6 8-16,-2 1 4 0,1 7 3 31,2-2 0-31,2 1-1 0,5-3-3 16,6-3-11-16,3-2-6 15,5-3-7-15,4-4-10 16,0-1-2-16,3-5-6 16,0-1 0-16,8-4-2 0,6-3-7 15,4-4-14-15,6-6-16 16,5-12-20-16,0-3-14 15,1-6 19-15,0 0 28 16,-5 6 23-16,-4 4 2 0,-5 5 5 16,-4 7 19-16,-3 5 25 15,-6 0 13-15,-1 11 0 16,-1 3-9-16,-1 6-3 16,0 3-6-16,1 1-13 0,1 0-8 15,2-1-7-15,1-2-11 16,1-4-3-16,3-1-3 15,0-2-16-15,1-3-33 0,4-2-31 16,-2-6-25-16,-3-3-70 16,1-9-121-16</inkml:trace>
  <inkml:trace contextRef="#ctx0" brushRef="#br0" timeOffset="365382.7832">5878 5977 221 0,'-6'-5'202'0,"0"3"-176"16,4-1-3-1,2 2 33-15,0 1-14 0,10 0-25 16,5 0-8-16,6 6-2 16,0 1-4-16,4 2-2 15,-2 0 0 1,-2 3-1-16,-2 1 1 16,-3 4-3-16,-8 4-1 15,-2 3-12-15,-6 2-8 16,-5 5 3-16,-10 1 10 0,-5 0 8 15,-6 3 3-15,-4-2 6 0,0 1 34 16,0-3 24-16,1-2 4 16,5-5 0-16,5-4-6 15,8-4-12-15,5-4-10 0,6-3-10 0,0-1-11 16,15-5-11-16,8-3-4 16,8 0-2-16,6-3-1 15,1-8-7-15,5 1-14 31,-3-3-16-31,-5 3-15 0,-7 4-18 16,-3-1-19-16,-8 3-48 16,-5-2-78-16,-2-2-161 15</inkml:trace>
  <inkml:trace contextRef="#ctx0" brushRef="#br0" timeOffset="366216.3588">6526 6193 171 0,'3'-7'210'0,"-3"-1"-202"16,0-2-7-16,0-3 3 0,-4 3 29 15,0-4 2-15,-1-2-23 16,-2-2-10-16,3-1-1 16,1-3-2-16,-1 2-2 15,0 0-7-15,2 4-2 16,-2 5 10-16,0 7 2 0,-4 4-1 15,-3 4 2-15,-4 12 14 16,-6 9 17-16,-2 6 25 0,-8 7 7 16,-1 4 8-16,-1-1-5 31,0 0-11-31,3-1-6 0,4-6-8 16,4-3-10-16,7-5-8 15,5-5-11-15,3-7-7 16,7-3-3-16,0-3-4 15,8-5 1-15,11-3-11 0,10-3-10 16,7-16-11-16,7-4-15 16,5-9-14-16,0-4 11 15,-6 4 18-15,-7 2 9 16,-8 10 12-16,-9 4 11 16,-9 11 0-16,-5 5 10 0,-4 0 33 15,0 1 8-15,0 8 3 16,0 2-7-16,-3 2-5 0,0 4-9 15,1-2-10-15,1 3-6 16,1-1-7-16,0-2-10 16,0-3 0-16,5-1 0 0,1-4 0 15,8-4 0-15,2-3-17 0,5 0-12 32,2-6-8-32,3-9-20 15,-1-5-34-15,-1-6-34 16,0-5-49-16,-5-5-20 0,-3-2 23 15</inkml:trace>
  <inkml:trace contextRef="#ctx0" brushRef="#br0" timeOffset="366593.3605">6769 6033 112 0,'0'-22'125'0,"0"10"-18"0,0 9 4 15,0 3-23-15,-2 1-3 16,-2 11-3-16,1 5-12 16,1 1-8-16,-1 5-12 0,1 2-8 15,-1 4-9-15,0 0-10 16,0 6-9-16,-1 0-4 0,1 4-4 31,0 2-3-31,-1 6-3 16,2 1 0-16,0-2 0 0,2-3 0 15,0-7-10-15,0-13-16 0,2-13 12 0,8-10 8 16,1-22 5-16,3-13-5 16,1-15-5-16,3-8-11 15,0-5-7-15,3-2-3 16,-2 8 5-16,-2 8 16 15,-1 13 10 1,-2 12 1-16,-4 12 0 16,-2 8 4-16,-2 4 4 15,1 0 5-15,0 4 3 0,2 2-1 16,0 1-7-16,0 2-5 16,3-3-2-16,0 2-2 15,2 3-29-15,0 1-40 0,3-3-60 16,0 2-72-1,-2 0-159-15</inkml:trace>
  <inkml:trace contextRef="#ctx0" brushRef="#br0" timeOffset="367001.543">7338 6058 56 0,'1'-8'243'0,"0"1"-183"15,-1-3-33-15,2-3 16 16,0 0-5-16,0 2-19 16,-2-1-12-16,0 3-1 15,0 4 12-15,-8 5 29 16,-9 2 6-16,-7 15-8 0,-8 10 4 15,-4 7 8-15,-3 4 4 16,0 5-3-16,2 1-2 16,7-1-9-16,3-2-14 15,8-4-33-15,4-2 0 0,7-2 0 32,6-6 0-32,2-2 0 15,11-6 0-15,13-8 0 0,9-5 0 16,8-6 0-16,7-11 0 15,3-12 0-15,0-7-26 16,-2-8-50-16,-5-9-53 0,-8-7-55 16,-5-12-99-16</inkml:trace>
  <inkml:trace contextRef="#ctx0" brushRef="#br0" timeOffset="367429.5783">7613 5402 198 0,'-6'0'113'16,"0"0"-36"-16,0 0-2 16,0 13-1-16,-2 4 5 15,0 12-11-15,-1 7-8 16,-2 8-3-16,2 9 4 0,-1 8-7 15,-2 4-11-15,1 4-9 16,0 3-6-16,-1 3-26 16,0-1-2-16,3 0 0 15,-1 1 0-15,4-1 0 0,2-4 0 16,4-6 0-16,0-6 0 16,7-10 0-16,6-5 0 15,1-9 0-15,1-7 0 31,0-9 0-31,-2-3 0 0,0-4 0 16,-4-4 0-16,-2-3 0 16,-1-1 0-16,-2 0 0 15,-2-3 0-15,0 0-16 16,-1 0-26-16,1-10-37 16,0-4-43-16,0-6-56 0,0-6-85 15</inkml:trace>
  <inkml:trace contextRef="#ctx0" brushRef="#br0" timeOffset="396570.0502">5878 3221 20 0,'5'-3'98'15,"-1"1"-22"-15,0-2-27 16,-2 3 5-16,2 1-15 16,-3 0-12-16,-1 0-3 15,1 0 5-15,0 1-1 0,1 3-4 16,0 1 4-16,4-1 4 16,-1-1-3-16,3 0 0 15,4 1 5-15,-1-1-2 16,3 2-7-16,-2 3-5 15,-1 0-6-15,0 2-3 0,-5 1-2 16,0 1 0 0,-3-4-4-16,-1 4-3 0,-1-5 0 0,0-2 0 15,-1-1-2-15,0-2 1 16,0-1-1-16,0 0-6 16,0-1-14-16,0 0-20 0,0 0-45 31,0 0-47-31,0-2-56 0</inkml:trace>
  <inkml:trace contextRef="#ctx0" brushRef="#br0" timeOffset="431939.1976">8844 4955 22 0,'0'-3'2'0,"-1"-2"-1"31,1 0 2-31,0 0 4 16,0-1-2-16,0-4-2 0,0 0 3 16,2-2 6-16,2-2 15 15,1-1-9-15,-1 0-2 16,-1 0 0-16,-1 1-1 15,0 1-1-15,-2 3 6 16,0 0 9-16,0 3 3 0,-1 1 2 16,-7 2 9-16,-3 2 6 15,0 1-10-15,-2 1 1 16,-1 0 3-16,1 3-4 0,1 10 0 16,2 1-3-16,0 7-5 15,1 9 1-15,1 8-5 16,-1 8-1-16,2 8-2 15,0 4-2-15,4 3-6 16,3 2-2-16,0-5-5 16,0-1-2-16,7-2-2 15,3-1 4-15,-1 0-1 0,-1 3 0 16,1-1-2-16,-1 3-2 0,-4 2-2 16,-2-3-3-1,-2-1 2-15,0-3 1 16,-4-3-1-16,-9-3 1 15,-4-5-1-15,-3-5-1 0,-1-5 1 16,-4-7 0-16,-2-8-1 16,-2-8-7-16,-3-10-3 0,-1 0-7 15,2-17-11-15,1 1-3 0,5-7 17 16,5 4 6-16,8 2 1 16,5 4 4-16,2 0 2 15,3 5 0-15,2-1 0 0,0 2 0 16,2-2 1-16,5 2-1 15,-1 1 1-15,1 1 0 16,1 1 0-16,-1 1 1 31,0 1 0-31,0 2 0 0,2 0 1 16,-2 2 0-16,0 5 0 16,-1 4 0-16,0 1 0 15,0 2 0-15,-2 0 0 16,1-1 0-16,-1 0 1 0,0-1-1 15,0-3 0-15,1 4 2 16,0 1-1-16,-2-1 2 16,1 1 0-16,-2 4 1 15,0 2 0-15,-2 3-2 16,1 1-1-16,0 3 0 0,-1-2-2 16,0 1 0-1,2-3 0-15,-2 1 0 0,2 0 2 16,-1-3 2-16,-1 2 2 15,0 3-3-15,0 2-2 0,-3 4 0 16,-4 2-1 0,0 0 1-16,-1 3-2 0,1 1 1 0,3 0 0 15,0-1 2-15,1 3 2 16,1 0-2-16,0 2 2 16,0 2 2-16,-2 2-3 15,0 1 0 1,0 2 2-16,2 3 1 0,0 3-4 15,1 0 0-15,1 4-1 16,0 0 2-16,3-2-4 16,3 0 1-16,3-3-1 15,-1 0 1-15,-2 1-1 0,2-4 3 16,0 0 1-16,0-1 4 16,1 0 2-16,0 0-3 15,3 0-3-15,1 0-1 16,0 1-2-16,-1-1-1 0,-1 0 1 15,0-1 0-15,-2-4-2 16,-3-4 2-16,2-6-1 16,-4-6 2-16,2-5-2 15,-1-6 0-15,-1-6-1 0,-1-5-3 16,-2-7-22-16,-1-6-29 16,0-12-36-16,-11-8-79 15,-6-11-129-15</inkml:trace>
  <inkml:trace contextRef="#ctx0" brushRef="#br0" timeOffset="437487.6541">9288 4410 100 0,'0'-6'74'16,"0"0"-37"-16,0 3 22 16,-2 0 5-16,-4 2 3 15,0 1-13-15,1 0-4 16,1 7-11-16,0 9-2 15,1 8 7-15,0 10 0 16,2 7-6-16,-1 12 1 0,-2 6-4 16,1 9-5-1,-1 6 2-15,-1 4-4 0,3-2-8 16,2-5-5-16,0-10-7 16,5-7-4-1,8-11 9-15,3-12 3 0,5-10-5 16,0-7-7-16,3-8-1 0,3-6-1 15,0-13 1-15,2-14-1 16,1-11-2 0,1-13-4-16,-1-10-7 0,-1-10-9 15,-3-6-10-15,-3-4-3 16,-1-1-3-16,-3 8 15 16,-4 9 17-16,-2 17 2 15,-4 16 2-15,-2 14 0 16,-3 16 1-16,-2 6 5 0,-2 23 14 0,0 8 9 15,0 10-2-15,0 7 0 16,0 5-1-16,0 4-5 0,0-1-3 16,2-2 1-16,6-3-6 15,2-5-8-15,1-6-5 16,3-7 0-16,1-7 0 16,3-7 0-16,-1-8 0 15,4-6 0 1,-1-8 0-16,1-1 0 15,1-8 0-15,0-12 0 16,2-10-4-16,-3-10 2 16,1-10-5-16,2-10-3 0,-4-10-2 15,0-8-4-15,-3-1-4 16,-4 4-4-16,-5 10 5 16,-5 11 14-16,-3 13 4 15,0 14 1-15,-5 8-2 0,-3 8 2 16,1 3-1-16,0 2 1 15,2 2-2-15,2 2-25 16,2 0-33-16,1 1-34 16,-1-2-62-16,-1 1-104 0</inkml:trace>
  <inkml:trace contextRef="#ctx0" brushRef="#br0" timeOffset="438146.0241">10694 4357 8 0,'7'-7'73'16,"-3"2"-28"-16,0 0 13 15,-2 1 4-15,-1 2-4 16,-1-2-8-16,0 4-1 0,0 0 3 0,-4 6-5 31,-5 13 2-31,-8 11 10 0,-7 16 9 16,-8 9-7-16,-7 12-8 16,-5 4-14-16,-1 3-7 15,0-2-4-15,4-1-5 16,5-7-11-16,7-6-5 0,7-5-5 15,8-6 0-15,8-10-2 16,4-9-1-16,2-8-21 16,8-9-27-16,9-11-16 0,4-11-22 0,2-20-25 15,-1-12-49-15,-2-15-89 16</inkml:trace>
  <inkml:trace contextRef="#ctx0" brushRef="#br0" timeOffset="438432.9025">10682 4377 320 0,'0'0'113'16,"0"0"-68"-16,0 11 29 15,0 12 21-15,0 5-20 16,1 6-18-16,7 6-13 16,4 7-3-16,3 1-1 15,1 5-4 1,0 4-8-16,2 4-10 0,-5 3-3 15,1 0-3-15,-4 4-4 16,-1-2-6-16,-3-4-2 16,2-10 0-16,-4-8-3 15,0-13-19-15,-1-11-9 16,-2-11-11-16,-1-9-23 16,0-4-12-16,-12-12-44 0,-11-7-46 0,-13-5-85 15</inkml:trace>
  <inkml:trace contextRef="#ctx0" brushRef="#br0" timeOffset="438639.2759">10387 4905 407 0,'-4'-3'97'16,"0"-1"-63"-16,3 0 25 0,1-3 30 16,15 1-24-16,6-4-24 15,8 0-12-15,8 1-10 16,5-3-9-16,4 2-7 15,3 0-1-15,3 4-5 16,-2 3-38-16,-1 3-32 16,-3 0-51-16,-4 0-80 15,-5 2-195-15</inkml:trace>
  <inkml:trace contextRef="#ctx0" brushRef="#br0" timeOffset="438970.255">11289 4286 402 0,'-8'20'63'16,"-2"5"18"-16,-2 14 37 15,1 5-13-15,0 10-26 0,-1 5-11 16,-1 7-14-16,3 2-14 15,0 3-27-15,-1 3-13 32,0-3 0-32,4-3 0 0,0-4 0 15,3-3 0-15,1-7 0 16,3-7 0-16,0-13 0 0,0-9 0 16,3-12-80-16,4-13-25 15,0-4 3-15,-4-19-21 16,-3-5-40-16,0-8-173 0</inkml:trace>
  <inkml:trace contextRef="#ctx0" brushRef="#br0" timeOffset="439559.5862">11152 4495 361 0,'0'-24'43'16,"2"-1"-34"-1,2 6 40-15,7 0 27 0,3 3-15 0,4 3-19 32,6 2-7-32,4 4-9 0,5 3-2 15,6 4-2-15,2 0-9 16,4 1-5-16,-1 9-3 16,-1 6-2-16,-5 2 1 15,-4 5 0-15,-7 4 0 0,-7-3 2 16,-6 5 0-16,-8-3-3 15,-6 3-1-15,-2-2 0 0,-17 4-1 16,-7 1 0 0,-11-1-1-16,-9 4-3 0,-8-1-7 15,-3-2-9-15,0-1 5 16,2-5 9-16,6-5-2 16,8-3 2-16,8-5-1 0,10-5-3 15,6-2 8 1,9-3 2-16,8-2 3 15,0-1-2-15,13 0 4 0,6 0 12 16,2 5 1-16,2-1-2 16,2 7 2-16,3 2 4 15,0 4 3-15,2-1-1 16,3 4-1-16,-2-1 0 16,3 1-4-16,-2 0 0 0,-2 3-3 15,0-2-4-15,-4 2-2 16,-1 0-8-16,-5-1-3 15,-2-1 0-15,-3-3 0 0,-3-1 0 16,-2-7 0-16,0 0-3 16,-4-5-6-16,-1-2 0 15,0-3-8-15,-4 0-11 0,1 0-20 16,-1-5-15-16,0-8-27 16,-1-1-43-1,0-2-57-15,0 1-132 16</inkml:trace>
  <inkml:trace contextRef="#ctx0" brushRef="#br0" timeOffset="442453.6158">9274 6054 90 0,'0'-5'69'0,"0"-1"-25"0,0 2 10 0,0 1 1 15,0 1-6-15,0 2-1 16,0 0 0-16,-2 0-3 16,-2 9-4-16,-2 8 1 15,-1 11 4-15,-4 9 6 16,-1 13-4-16,-2 11-2 0,1 11-8 15,-1 5-4-15,1 1-2 16,6-3-9-16,4-5-8 16,3-10-5-1,0-10 0-15,12-8-1 16,5-9-5-16,1-11-3 16,3-7 1-16,4-10 0 15,0-5-2-15,2-12 1 0,1-14-2 16,3-11-8-16,1-11-11 15,1-10-8-15,-1-8-6 16,0-7 1-16,-2-3-2 16,-4 2 4-16,-2 3 2 0,-3 11 14 15,-5 12 14-15,-4 14 1 16,-4 13 1-16,-5 14 0 16,-2 7 8-16,-1 18 15 15,0 13 16-15,-2 12-2 0,-4 8-3 16,2 7 0-16,0 3-3 15,1-1-6-15,3-2-2 16,0-2-5-16,0-5-6 0,7-6-9 16,4-4-4-16,5-5 0 15,1-5 0-15,5-9 0 0,1-8 0 16,0-13 0-16,3-1 0 16,1-22 0-16,0-10 0 15,1-9-3-15,0-11-7 16,-3-8-2-1,-5-6-1-15,-2 0-4 16,-6 0-9-16,-5 10 8 16,-5 9 12-16,-2 10 7 15,0 10 0-15,-4 7-2 0,-3 6 2 16,2 1-1-16,1-1-2 16,1 1-3-16,1 3-22 0,0-3-22 15,1-1-28-15,-2 3-56 16,1-3-91-16</inkml:trace>
  <inkml:trace contextRef="#ctx0" brushRef="#br0" timeOffset="443043.3028">10737 6036 261 0,'0'-7'69'0,"-4"4"-45"0,-5 3 55 16,-1 2 10-16,-7 17-19 15,-5 12-12-15,-7 12 0 0,-6 11-5 16,-6 7-7-16,-1 7-7 16,0 2-10-16,-1-4-9 15,5 0-6-15,3-5-9 16,4-4-1-16,6-3-2 0,4-5-1 15,8-3-2-15,6-8-22 16,6-8-21-16,1-14-25 16,6-15-15-1,6-8 0-15,3-26-12 0,0-11-38 16,1-12-69-16</inkml:trace>
  <inkml:trace contextRef="#ctx0" brushRef="#br0" timeOffset="443311.8251">10687 6038 221 0,'20'-29'62'0,"-8"12"-6"0,-7 11 31 16,-4 6-4-1,-1 7 2-15,0 13-9 16,-3 7-10-16,2 8-10 16,1 6-6-16,0 8 2 15,0 4-12-15,0 2-10 0,6 6-12 16,3 2-1-16,-2 3-6 15,-1 0-4-15,0 2-3 16,0-5-2-16,-2-5-2 16,0-6 0-16,-2-11-11 15,-1-10-6-15,-1-9-23 0,0-14-22 16,-4-6-5-16,-10-2-21 16,-8-10-45-16,-9-7-45 0,-10-9-127 15</inkml:trace>
  <inkml:trace contextRef="#ctx0" brushRef="#br0" timeOffset="443518.204">10374 6568 477 0,'0'-4'68'0,"-2"1"-31"16,2 3 46-16,9 0-12 16,8 0-11-16,4 0-13 0,7 0-15 15,6 0-12-15,6-1-6 16,3-1-3-16,1-2-6 15,1 0-2-15,1 2-9 16,-2 2-24-16,-1 0-21 0,-1 0-20 31,-4 2-37-31,-4 4-49 0,-5-6-84 0</inkml:trace>
  <inkml:trace contextRef="#ctx0" brushRef="#br0" timeOffset="444261.139">11250 6108 279 0,'3'-4'75'0,"-3"4"-36"0,0 0 23 31,0 13 31-31,-6 8 5 16,-1 7-23-16,-3 8-14 16,-2 4-5-16,-3 6-3 0,-3 4-6 15,-1 0-14-15,-1-2-9 16,1 0-9-16,5-5-4 16,4-3-9-16,3-7-2 15,6-4 0-15,1-2 0 0,0-6 0 0,6-2 0 16,4-6 0-16,4-7-15 15,4-6-27-15,2-9-20 0,1-16 0 16,3-10 20-16,2-9-1 16,-1-6 5-16,0 1 13 31,0-1 5-31,-1 8 8 16,-1 3 11-16,-4 9 1 0,1 8 2 15,-6 8 7-15,-3 8 14 16,-2 6 13-16,-4 3 10 15,-1 15 7-15,-3 8-2 16,-1 8-7-16,0 5-7 0,0 3-7 16,0 2-3-16,-1 0-23 15,1-3-4-15,0 2 0 16,0-5 0-16,7-4 0 16,3-5 0-16,6-8 0 0,3-10 0 0,5-11 0 31,3-7 0-31,3-20 0 0,2-10 0 15,2-14 0-15,1-10 0 16,-1-6 0-16,-2-5 0 0,-5 5 0 16,-6 4-13-1,-10 11 6-15,-7 12 8 0,-4 12-1 16,-3 11-1-16,-6 4 1 16,-2 6-1-16,1 1 1 0,4 2 0 0,2 1-2 15,0 2 2-15,2-2-1 16,1 3 0-16,-1-2-15 15,1 2-22-15,0 0-15 16,1 0-13 0,-4 0-33-16,0 0-59 15,-3 6-60-15</inkml:trace>
  <inkml:trace contextRef="#ctx0" brushRef="#br0" timeOffset="445516.3302">9126 7590 23 0,'6'-8'89'15,"-3"0"-33"-15,-1 2-5 16,-1 2 4-16,0 0-9 0,0 2 3 15,-1 2-7-15,0 6-7 16,0 11 22-16,-2 9 18 16,-3 13-2-16,-4 14 3 15,0 11-8-15,-2 11-12 16,-3 6-4-16,0 3-15 0,0 2-13 16,1-1-9-16,1-5-10 0,1-3-2 15,5-7 0-15,2-5-2 16,4-12-7-16,0-11-15 15,0-13-18-15,4-11-13 16,2-15 4-16,0-4-5 16,0-20-11-16,-1-8-15 0,-2-12-33 15,-3-7-39-15,0-8-71 16</inkml:trace>
  <inkml:trace contextRef="#ctx0" brushRef="#br0" timeOffset="446046.9513">9047 7842 167 0,'0'-28'41'0,"-5"4"22"16,-4 5 19-16,3 4-8 15,2-1-13-15,2 0-16 0,2-1-9 16,0-1-11-16,9-1-8 16,11 2 1-16,6 0 0 15,9 5-4-15,4 4-2 16,5 7-2-16,0 1-4 0,-2 10 2 15,-5 10 0-15,-5 4-1 16,-6 2 1 0,-7 3 0-16,-6 0 2 0,-7 1-6 15,-6 2-1-15,-4 2 0 16,-14-1-1-16,-7 0-1 0,-10-1-4 16,-7-2-5-1,-7-4-9-15,-1-3-2 0,0-4 5 0,4-6 2 16,9-2 9-16,10-3 4 15,10-3-2-15,11-1 0 16,6 4 0-16,1 1-3 16,13 7 7-1,7 4 14-15,5 6 12 0,5 8 6 16,4 0 6-16,2 4 11 16,1 1-1-16,0-1-11 0,0 0-7 15,-5-2-12-15,-1-5-7 16,-1-3-3-16,-5-2-4 15,-3-3-7-15,-1-3-2 16,-4-3 4-16,-4-3-6 16,-4-3-10-16,-3-2-1 15,-3-6-22-15,-2-3-12 0,-2 0-19 16,0-14-22-16,-1-5-57 16,-6-5-67-16</inkml:trace>
  <inkml:trace contextRef="#ctx0" brushRef="#br0" timeOffset="446760.7726">10325 7533 165 0,'0'-6'53'0,"0"-1"-35"16,0 4 27-16,-3 3 22 0,-3 0-1 15,-5 13-10-15,-7 11 2 16,-8 13 10-16,-7 17 5 16,-9 10-6-16,-8 13-14 15,-5 5-17-15,0 2-6 0,0 0-1 16,0-2-11-16,4-1-6 16,4-2-8-16,1 2-1 31,9-3 0-31,5-4-2 0,8-8-15 15,11-11-25-15,12-15-28 16,1-17-19-16,14-23-19 16,10-15-21-16,5-30-8 15,3-21 44-15,2-20-20 0</inkml:trace>
  <inkml:trace contextRef="#ctx0" brushRef="#br0" timeOffset="447061.1735">10268 7560 264 0,'0'0'106'0,"-3"1"-47"16,-7 15 9-16,3 11 22 0,1 7-10 15,4 8-13-15,2 7-18 0,2 7-5 16,12 4 2-16,6 1-1 16,3 2-8-16,-1-1-10 31,1-1-5-31,-2 0-5 0,-3 1-15 15,-3 0-2-15,-6 0 0 16,-1-3 0-16,-3-4 0 16,-1-8 0-16,-4-9-9 0,0-11-22 15,0-8-20-15,-1-11-25 16,-11-8-18-16,-5 0-38 16,-11-13-30-16,-8-6-65 15</inkml:trace>
  <inkml:trace contextRef="#ctx0" brushRef="#br0" timeOffset="447278.7886">9900 8264 440 0,'-7'-18'44'0,"1"2"6"16,1 5 4-16,5 1 29 16,9 3-19-1,10 0-7-15,7 1-15 0,10 0-12 16,4 2-12-16,8 0-5 15,1 1-6-15,4 1-3 16,-2 1-2-16,0 1-4 16,1 0-19-16,0 1-25 0,-4 4-28 15,0-1-38-15,-6-3-53 16,-3-1-82-16</inkml:trace>
  <inkml:trace contextRef="#ctx0" brushRef="#br0" timeOffset="448013.5354">10888 7686 143 0,'0'-7'196'0,"0"5"-147"16,-1 2 27-16,-7 8 23 0,-1 16-8 15,0 7-7-15,-6 7-19 16,-2 11-10-16,-3 6-8 15,-2 5-7-15,-1 1-5 16,0-3-9 0,1 0-9-16,3-3-17 0,4-7 0 15,5-3 0-15,4-8 0 16,6-3 0-16,0-8 0 16,11-11 0-16,11-11-5 0,6-6-38 15,5-23-21-15,3-12-9 16,0-14 12-16,1-11 4 15,-3-6 0-15,-1-5-12 16,-3 4 5-16,-3 6 45 16,-3 12 20-16,-4 14 8 0,-5 13 26 15,-6 14 13-15,-1 10-3 16,-4 6 4-16,-1 15 7 0,-3 7 6 16,0 12-3-16,0 7-6 15,-3 7-11 1,-6 3-9-16,0 4-13 15,2 0-20-15,1-1 0 0,4-2 0 16,2-3 0 0,2-6 0-16,12-8 0 0,3-9 0 15,4-11 0-15,2-13 0 0,5-8 0 16,1-16 0-16,2-14 0 16,2-12 0-1,1-8 0-15,1-8 0 0,-2-9 0 16,-1-6-15-16,0-6-14 15,-8 1-3-15,-4 4 12 16,-2 6 14-16,-2 7 5 16,2 4 0-16,0 7 0 0,1 5-1 0,-4 5 2 15,0 8 1-15,-6 7-1 16,-6 11 5-16,-3 6 4 16,0 6-1-16,0 2-1 0,0 0-2 15,0 0-3-15,0 0-2 16,0 0-1-16,-1 0-6 15,1 0-32-15,0 9-44 16,-1-2-29-16,-5 1-52 16,-5 1-118-1</inkml:trace>
  <inkml:trace contextRef="#ctx0" brushRef="#br0" timeOffset="483009.4913">12303 4850 38 0,'0'0'97'0,"0"0"-64"15,0 0-10-15,0 0 18 16,0 0 15-16,4 0-8 16,2 0-4-16,1-2-8 15,0 1-6-15,0-1-5 16,0 2 1-16,-1 0-3 0,2 0 0 15,2 7-3-15,-1 2-5 16,2 1-9-16,3 3-3 16,-1-2 2-16,1-1-1 15,0 3 1-15,-1 0 0 16,0-2-2-16,-4 2 1 0,-3 2 1 16,-1 4 4-16,-5 1-1 15,0 2 2-15,0 1-4 16,-7 4 3-16,1-1-2 15,0 2 0-15,2 0-3 16,0 1 0-16,0 4 1 0,-1 1 2 16,-1 0 7-16,1 3 8 15,-1 0-3-15,-1-4-12 16,-1 2-3-16,2-4 3 16,0-1-3-16,1-5 0 15,3-3 0-15,2-2-2 0,0-5-1 31,0-3 0-31,7-2-2 16,1-6 1-16,2 1 0 16,-1-4-1-16,1-1 0 0,2 0-5 15,0-3-5-15,0-6-3 16,2-1-3-16,-2-1 2 16,1 1 2-16,-4 0 2 15,-2 3 4-15,-2 1 5 16,-1 3 3-16,-2 2-2 0,0 1 0 15,-2 0 1-15,0 0-1 16,0 7 4-16,0 3 5 16,-3 4 2-16,-3 5 3 15,1 1 1-15,-1 4 0 0,1 1-1 16,0 2-1-16,0 3-3 16,1 1-1-16,1 1-2 15,1 3 0-15,0 1 0 0,0 2-2 16,0-1 0-16,0 1 1 0,0 2-2 15,-1 0 0-15,-1-2 1 32,-1 2 3-32,1-3-1 0,-1 0-2 15,0 0-2-15,0-3-1 16,0-2 0-16,-1 1 0 16,1 0 0-16,-2-3-1 15,-1 1 1-15,-2 0-1 0,-1-4 0 16,-2 0 1-16,0-3-1 15,1-2-2-15,-2-7-13 16,3-5-18-16,1-7-18 16,-2-3-36-16,-1-10-77 15,-1-10-128-15</inkml:trace>
  <inkml:trace contextRef="#ctx0" brushRef="#br0" timeOffset="484859.9717">13045 5239 23 0,'0'-7'118'15,"0"4"-65"-15,0-1-10 0,0 1 12 16,0 2-4-16,0 1-5 16,0 0-8-16,6 1-13 15,-2 12 15-15,3 7 10 16,-1 9 6-16,2 7-9 15,-2 8-4-15,-2 1-13 0,-1 4-12 16,-2-4 0-16,-1-1 1 16,0-5-10-16,0-4-5 15,0-6-3-15,0-7 1 0,0-6-2 16,0-6 3-16,0-6-3 16,0-4 2-16,0 0-2 31,0-17-7-31,-1-3-7 0,1-13-4 15,0-5 4-15,0-6-3 16,8-4 3-16,5 1 4 0,-1 5 7 16,3 6 2-1,-2 6 1-15,-2 8-1 0,2 7 2 16,-4 4 1-16,-1 2 1 16,0 3-2-16,-1 1-1 15,-1 2 0-15,-1 0-1 16,0 1 0-16,1 1-8 0,-2 1-28 15,-1 0-28-15,-1 0-27 16,0 9-32-16,-2-1-39 16</inkml:trace>
  <inkml:trace contextRef="#ctx0" brushRef="#br0" timeOffset="485570.3023">13309 5472 17 0,'1'5'311'0,"2"-2"-284"15,-1-1-22-15,2 2 41 0,1 0 6 16,0-1-3-16,-1 0-12 16,0 0-6-16,0 0-8 31,0-2 3-31,1-1 0 0,1 0-9 15,3 0-5-15,2-10-6 16,4-1-4-16,-1-5-1 16,4-4-2-16,-3-1-21 0,0-4-15 15,-3 2-11-15,-3 0-3 0,0 1-2 16,-5 3 15-16,-1 3 16 16,-3 3 10-16,0 5 9 15,0 2 0-15,-3 3 3 16,-4 3 9-16,-4 0 4 0,1 3 7 15,-3 6 6-15,-2 2 5 16,-1 5 5-16,-1 2 2 16,0 3 4-1,-2 2-1-15,2 0 1 16,1 2-4-16,0-2 0 0,3 1-8 16,1-2 0-16,2 0-4 15,2-2-5-15,2 0-3 16,2 0-3-16,1-5-5 0,3 1-3 15,0-3-3-15,2 0 0 16,9-3-3-16,6-3 0 16,1-2 0-16,5-3-1 0,2-2-1 15,0 0-14-15,-2 0-22 16,1-6-18-16,-3-2-18 16,-3-2-29-1,-1-4-26-15,-4-3-47 0,1-2-146 16</inkml:trace>
  <inkml:trace contextRef="#ctx0" brushRef="#br0" timeOffset="486242.6231">13709 5257 38 0,'-4'9'304'0,"-1"2"-262"0,0 3 0 31,-1 5 51-31,0 5 2 0,-1 2-15 16,-1 3-18-16,2 3-12 0,2-1-13 15,-2-1-4-15,2 2-2 16,0-3-13-16,1 1-9 16,0-3-3-1,0-2-3-15,0-1 0 16,1-3-2-16,0-5-1 0,2-3-12 16,0-7-19-16,0-6-4 15,0 0-2-15,9-17 4 16,1-6-13-16,3-8-16 15,4-6 5-15,1-3 10 16,2 0 21-16,0 2 13 16,-1 4 11-16,-1 7 2 0,-3 7 4 15,-4 6 13-15,-2 4 12 0,-1 7 5 16,-3 3 1-16,0 0 2 16,-1 1 0-1,-1 11-2-15,0 2-4 0,-1 3-5 0,-1 3-4 16,-1 4-2-16,0-1-6 15,0 1-5-15,0 0-3 16,0 0-3-16,0-1 0 0,-2 0-2 16,-1-5 0-16,1 2-1 15,0-6 1-15,1-1-1 16,0-3-1-16,0-3-4 16,1-3-6-16,-1 2-1 15,1-6-8-15,0 0-9 0,0 0-8 31,0-6-11-31,1-5-18 16,3-5-30-16,0-2-39 0,2-6-122 16</inkml:trace>
  <inkml:trace contextRef="#ctx0" brushRef="#br0" timeOffset="487252.4253">14207 5493 299 0,'0'0'113'16,"0"0"-107"-16,0 0 1 15,0 0 25-15,0-5 3 0,0-1-10 16,0-3-21-16,3-2-4 16,1-3-1-16,2-3 1 15,-1-3-3-15,0-4-12 16,-1 2-5-16,-2 0 5 0,-1 2 10 15,-1 3 5-15,0 7 0 16,0 3 0-16,-6 4 0 16,-3 3 6-16,-3 4 6 15,-4 9 4 1,-3 4 4-16,0 1 10 16,-1 4 11-16,-1 0 7 15,1 1-6-15,2 1-9 16,1-1-3-16,1 0-3 0,5-2-5 15,0-1-8-15,4-2-8 16,2-2-4-16,2-3 0 16,2-3-2-16,1-2 0 15,0-1-1-15,1-3-1 0,7-3-4 16,5-1-12-16,1 0-8 16,4 0-7-16,1-5-9 0,3-5 4 15,-1-1 21 1,-1-2 17-16,0 0-1 15,-3 1 2-15,-1 0-1 16,-4 4 1-16,-1 1 0 16,-3 2 3-16,-3 3 8 15,-1 2 5-15,-2 0 7 0,-1 0 1 16,-1 7 7-16,0 1-1 16,0 5-8-16,1 0-6 0,1 1-9 15,-1-1-5-15,0-1-1 16,1-1-2-16,-1 0 1 15,0-1-15-15,1-2-23 0,-1 1-28 16,1 1-33-16,-2 0-54 16,0-4-107-16</inkml:trace>
  <inkml:trace contextRef="#ctx0" brushRef="#br0" timeOffset="488948.9972">14411 5360 182 0,'0'0'40'0,"0"0"-17"16,0 5 22-1,0 7 21-15,-2 5 4 0,-2 6-10 16,0 2-12-16,-1 4-10 16,-1 0 0-16,2 1-2 15,1 0-10-15,-1-2-11 16,0-1-5-16,-1-1-2 0,0-2-3 15,-2-4-4-15,2-3 0 16,0-4 0 0,3-5-1-16,0-4-9 0,2-4-11 15,0-7-3-15,0-10-4 0,9-5-4 16,2-5-4-16,2-2 7 16,2 2 1-1,2 3 16-15,-2 6 10 16,0 3 1-16,-3 8 0 0,-2 2 5 15,-2 5 10-15,-3 0 8 16,0 2 4-16,0 6 4 16,-1 3-1-16,-1-1-6 15,0 3-4-15,-1 2-1 0,-1 1 0 16,-1 1-1-16,0 3-4 16,0 0-7-16,-2 0-4 15,-3-1 0-15,-1-2-3 0,1-2 1 16,2-4-2-16,1-4-8 15,2-4-10-15,0-3-7 16,3-7-3-16,11-14 6 0,2-4-11 16,6-5 2-16,1-2 7 15,-1 5 14-15,-2 4 10 16,0 9 1-16,-7 6 3 16,-2 7 13-16,-4 1 13 0,-2 6 9 31,-3 9 0-31,-2 3-7 0,1 1-6 15,-1 2-4-15,0 0-5 16,0-4-3-16,0 0-4 16,0-3-4-16,0-1-3 15,0-3-1-15,0-1 0 0,-1-4-2 16,-1-2-15-16,0-2-17 16,2-1-15-16,-1-1-27 15,1-10-32-15,0-4-47 16,0-3-124-16</inkml:trace>
  <inkml:trace contextRef="#ctx0" brushRef="#br0" timeOffset="489280.298">14838 5348 291 0,'2'-4'50'15,"-2"3"-33"-15,1 1 29 16,0 0 8-16,1 0-20 16,0 4-19-16,0-1-13 0,0 4-1 15,-1 0 0-15,0 0-11 16,-1-3-66-16,0 2-92 16</inkml:trace>
  <inkml:trace contextRef="#ctx0" brushRef="#br0" timeOffset="490039.1737">14843 5547 335 0,'0'16'87'16,"-1"2"-56"-16,-2 5 28 15,0 1 7-15,0 2-19 16,1-2-12-16,0 0-10 16,0-4-4-16,-2-2-3 15,2-1 6-15,-2-2-9 0,0 1-9 16,-1-4-5-16,0 1 0 16,1-3-3-16,1-5-21 15,2-1-21-15,1-4-20 16,0-5-13-16,5-12 6 15,5-9-23-15,2-4 11 0,2-2 14 16,-1 2 13-16,1 3 42 16,-4 7 23-16,-1 7 31 15,-1 6 14-15,-2 6 10 0,-3 1 7 16,-1 1-4-16,-1 9 0 16,-1 4 0-1,0 3-9-15,0 2-9 16,0-1-9-16,0 2-8 15,0 0-7-15,0-1-7 0,0-2-9 16,-4-3-6 0,2-4 0-16,-1-2-2 0,3-3-3 0,0-4-13 15,0-1-19-15,0-6-15 16,10-12-4-16,2-5-4 16,4-2 0-16,-1-2 18 15,0 4 26-15,-4 6 13 0,-1 10 8 16,-4 6 22-16,-2 1 21 15,-2 5 5-15,0 8-7 16,-2 4-7-16,0 0-10 0,0 0-13 16,0 1-12-16,0-3-5 15,0-1-3-15,0-3-25 16,0-5-47-16,0-3-59 0,2-3-90 16</inkml:trace>
  <inkml:trace contextRef="#ctx0" brushRef="#br0" timeOffset="491071.0174">15238 5658 187 0,'0'-4'19'16,"0"4"-16"-16,0-4 48 0,0 3-4 31,0 0-24-31,1-3-13 0,1 1-4 16,1-4-5-16,-1 0-1 15,2-2 1-15,-1-1 1 16,-1-1-1-16,1-5 4 16,-1 2 2-16,-1-3-6 0,-1-2-1 15,0 2 1-15,0 0 0 16,0 4 1-16,0 2 2 16,-1 4 15-16,-5 3 8 15,-1 4 0-15,-2 0-7 0,-1 3 8 16,-3 7 4-16,-2 4 0 15,0 4 5-15,1 0 3 16,1 0-1-16,3 0-7 0,1-2-7 16,4-2-4-1,0-1-7-15,3-6-5 16,2 0-5-16,0-2-3 16,0-3-1-16,3 0-1 15,6-1 1-15,0-1-1 16,2 0-4-16,3 0-10 0,-1-3-8 15,2-1-4-15,-3 0-1 16,2 2 10-16,-4-1 11 16,-1 1 6-16,-2 1 1 15,0 1 0-15,-3 0 2 0,1 0 4 16,-2 0 8-16,0 5 6 16,-1 3-3-16,1 2-3 15,1 3 1-15,-2 1-1 16,1 1-4-16,0-1-2 0,0 1 1 15,-2 2 1-15,1 2 0 16,0-2-1-16,0-1-2 0,-2 1-3 16,2 0-4-1,0 1 3-15,-2 3-6 16,0 2 6-16,0 6-3 16,0 3 0-16,0 2 1 0,-4 0-2 15,-2-1-8-15,-1-3-4 0,-2-2 2 16,4-6 3-16,-1-4 8 15,1-4 1-15,-1-1 0 16,-2 0-1 0,0-3-1-16,-2 1-10 15,-3 0-6-15,0-1 5 16,-1 0 2-16,1-3-2 0,0-4 1 16,0-3 2-16,1 0 3 15,1-12-4-15,4-7-4 16,3-9 5-16,4-5 5 0,6-2 2 15,13-3-1-15,5 4 1 16,4 2 2-16,3 5 1 0,-3 7 2 16,-3 4 0-16,-2 2-2 15,-6 7-1-15,-3-3 0 0,-2 1-13 16,-2 1-63-16,-1-6-8 31,1 0-27-31,-2-1-62 16</inkml:trace>
  <inkml:trace contextRef="#ctx0" brushRef="#br0" timeOffset="492573.4475">11963 8061 77 0,'0'-3'65'0,"0"-1"-38"32,0 4 22-32,0 0 46 0,0 0-31 15,1 0-19-15,1 0 11 16,-1 3-18-16,1 1-7 16,1 0-7-16,1 2-9 15,-1 0-11-15,1-1-4 0,-1-1-10 16,-2 4-86-16,-1-3-112 15</inkml:trace>
  <inkml:trace contextRef="#ctx0" brushRef="#br0" timeOffset="492733.8828">11974 8226 432 0,'0'7'69'0,"0"3"-6"15,0 0 28-15,-2 1-57 16,-2-1-33-16,1 1-6 15,1-1-69-15,2-3-74 16,0-1-51-16</inkml:trace>
  <inkml:trace contextRef="#ctx0" brushRef="#br0" timeOffset="513271.4156">12908 7700 66 0,'3'0'128'15,"-1"0"-90"-15,-1 0 2 16,0-4 14-16,2 0-6 0,-3-2-9 16,2 2-10-16,-2-6-12 15,0 1-7-15,0-2-2 16,0-3-5-16,0-3-2 16,0-3-2-16,-2-2-1 0,-4 1-7 15,-3-1-7-15,-1 7 9 16,-4 4 5-16,-3 8 1 15,-6 3 0-15,-4 6 15 16,-3 12 8 0,-1 5 6-16,-1 4 13 0,2 4 6 15,3 2-4-15,4 0-3 16,0 2 0-16,2 3-5 16,4 3-5-16,-1-1-3 15,5 4-3-15,-1-1-6 0,5-3-5 16,3-3-4-16,4-6-4 15,2-4-1 1,0-7-3-16,13-8 0 0,6-8-1 16,8-4-1-16,7-8 0 0,4-14-4 15,5-7-22-15,2-7-22 16,1-3-11-16,-5-2-2 0,-1 2 12 16,-8 8 9-16,-5 5 25 15,-7 8 16-15,-5 7 3 16,-5 4 16-16,-5 7 9 0,-3 0 6 15,-2 10 10-15,0 4 6 32,-1 6-3-32,-5 4-1 15,0 2-4-15,1 1-3 0,1 2-6 16,4-2-8-16,0-1-6 16,0-5-6-16,6-2-4 0,6-5-9 0,4-6 0 15,3-5 0-15,4-3 0 16,3-6 0-16,2-13 0 15,0-6-13-15,-2-6-19 16,-3-6-4 0,-2-1-2-16,-5-3 6 0,-6 4 2 15,-5 5 9-15,-5 6 16 16,0 10 6 0,-7 4 1-16,-9 8 2 0,-4 4 6 15,-6 0 6-15,-1 2-4 0,0 5-2 16,-2 3 2-16,2 0 3 15,2-2-6-15,4 2-7 0,0-1-4 16,4 0 0-16,2-2-6 16,3-2-29-16,3 2-28 15,3-4-86-15,3-2-96 16</inkml:trace>
  <inkml:trace contextRef="#ctx0" brushRef="#br0" timeOffset="514322.1008">13393 7717 127 0,'5'-2'71'0,"-1"2"-42"16,-2 0 41-16,-1 7 17 16,-1 11-6-16,0 5 0 0,-1 8-3 15,-7 4-12-15,-2 5-12 16,-1 2-5-16,0 0-10 15,2-2-12-15,-1-6-8 0,4-3-9 16,2-5-4-16,2-7-5 16,2-6 0-16,0-5-1 15,5-8-3-15,7-2-16 0,2-17-12 16,4-10-4-16,1-9 0 16,3-5-7-16,-1-4-1 15,-2 3 19-15,1 6 17 0,-4 9 7 16,1 8 1-16,-5 9 6 15,-1 8 11-15,-4 4 7 32,-2 3 3-32,-2 11 10 0,-3 7-2 15,0 4-4-15,-2 3-3 16,-6 2-6-16,1 2-4 16,-2-4-4-16,3-3-6 0,1-4-6 0,2-4-2 15,3-6 0-15,0-4-2 16,0-7-13-16,7 0-15 15,7-13-3 1,3-13-1-16,5-6-10 0,3-6-9 16,-1-4-1-16,2 3 33 15,-2 5 18-15,-4 9 3 16,-4 7 11-16,-3 9 10 16,-4 8 6-16,-5 1 5 15,-1 10 3-15,-2 7 1 0,0 2-5 0,-1 3-3 16,0 1-7-16,0-1-8 31,1-3-3-31,0-1-2 0,1-2-5 16,0-5-2-16,0-2 0 15,-1-4-2-15,1-2-10 16,0-3-20-16,2 0-17 0,2-7-15 16,0-4-29-16,2-5-46 15,0-5-52-15,0-2-113 16</inkml:trace>
  <inkml:trace contextRef="#ctx0" brushRef="#br0" timeOffset="514611.8475">13979 7641 264 0,'0'13'92'0,"0"8"-7"0,-6 4 27 15,-2 7 4-15,-3 7-31 16,0 8-20-16,-3 4-8 16,3 2-11-16,0 2-15 0,0 2-6 15,2-1-10-15,2-3-7 16,1-1-4-16,1-2-2 16,2-2 0-16,1-5-4 15,2-7-23-15,0-7-19 0,0-10-24 16,0-10-13-16,1-9-7 15,3-12-19-15,-1-13-25 16,-3-6-48-16</inkml:trace>
  <inkml:trace contextRef="#ctx0" brushRef="#br0" timeOffset="514954.0925">13916 7786 441 0,'5'-12'66'16,"0"1"-67"-1,6 2 9-15,5 6 41 0,4-1-3 16,2 4-9-16,2 0-20 0,-2 6-10 16,-2 4-6-16,-5 5 2 15,-3 4 3-15,-7 2 2 16,-4 1-1-16,-1 1 6 0,-2 0 5 15,-11-1-6 1,-2 2-6-16,-7-2 0 0,-3 1-2 16,-4-2-2-1,-1-2-1-15,2-2 1 16,4-6-2-16,4-5 2 0,8-4-3 16,6-2 1-16,6-9-12 15,0-9-22-15,14-7-22 16,4-6-33-16,3-3-42 0,4-3-120 15</inkml:trace>
  <inkml:trace contextRef="#ctx0" brushRef="#br0" timeOffset="515217.6016">14292 7445 139 0,'0'7'57'0,"0"0"11"16,0 1 13-16,0-1-4 16,0 0-18-16,0-2-21 15,0 2-27-15,0 1-10 0,0-2-2 16,0 3-34-16,-4 0-71 15,-3 2-156-15</inkml:trace>
  <inkml:trace contextRef="#ctx0" brushRef="#br0" timeOffset="515407.0193">14210 7842 575 0,'-16'30'122'15,"-1"1"-87"1,2 2 17-1,5 0-2-15,1-2-23 0,3-1-3 16,3-3-18-16,3-3-5 16,0-4-8-16,1-3-22 15,4-4-35-15,3-5-51 16,-1-7-69-16,1-1-81 16</inkml:trace>
  <inkml:trace contextRef="#ctx0" brushRef="#br0" timeOffset="515718.2512">14553 7426 396 0,'-6'30'145'16,"-7"4"-101"-16,-5 7 41 16,2 6 10-16,-1 4-23 0,1 2-14 15,1 1-22-15,5-4-16 16,1 0-10-16,2-1-5 16,1-5-3-16,3-3-1 15,1-4-6-15,1-1-29 16,0-7-36-16,1-6-46 0,-1-6-86 15,-1-5-100-15</inkml:trace>
  <inkml:trace contextRef="#ctx0" brushRef="#br0" timeOffset="516760.489">14575 8014 203 0,'3'0'76'0,"2"0"-44"15,-2 0 50-15,2 0 2 32,1 1-10-32,-1-1-4 0,3 0-18 15,0 0-11-15,1 0-5 16,1-6-6-16,3-3-13 16,0-5-10-16,2-3-3 15,1-3-3-15,0-4-1 0,-3-1-7 16,1-4-15-16,-1-2-15 15,-3-5-15-15,0 0-12 16,-2 0-13-16,-3 3 17 16,-2 4 20-16,-3 9 28 0,0 6 8 15,-5 10 4-15,-9 4 24 16,-3 7 15-16,-5 12 9 16,0 2 14-16,-3 7-1 15,0 1-2-15,1 5 1 16,2 0-2-16,0 2 0 0,4 0-14 15,5 0-12-15,2-2-7 16,7-4-9-16,4-3-13 0,0-3-3 16,2-4 0-1,10-2 0-15,2-4 0 0,3-5 0 16,3-3 0-16,1-6-17 16,2 0-18-1,0-9-18-15,3-11-7 0,-1-7-13 16,2-8-17-16,1-5 8 0,0-4 2 15,1-4 27-15,-1 5 39 16,-3 5 15-16,-5 5 4 16,-3 9 19-16,-6 8 29 0,-5 6 14 15,-3 9-11-15,-1 1-12 16,-2 3 1-16,0 12 0 16,0 6-5-16,-3 5 2 15,-3 6-6 1,-1 5-9-16,-1 2-14 0,-2 2 1 15,1 0-1-15,1-1-10 16,1-1 0-16,-1-5-3 16,2-2 1-16,2-2-9 15,0-3-15-15,-1-1-9 0,3-8-10 16,0-4 0-16,2-6 9 16,0-7 16-16,0-1 17 15,1-10 2-15,7-8-1 16,3-9-2-16,5-8-1 0,1-8-17 15,3-9-24-15,5-4-20 16,0-3-12-16,-1 1 12 0,3 6 24 31,-4 6 5-31,-2 11 26 0,-3 9 17 16,0 8 42-16,-3 8 17 16,-1 7-3-16,-2 3-12 15,2 1-6-15,-2 11-13 16,-1 2-4-16,1 1-12 0,0-3-13 0,1 3-3 15,0-6-2-15,0-2-20 16,3-3-35 0,1-4-42-16,-1 0-59 15,3-10-115-15</inkml:trace>
  <inkml:trace contextRef="#ctx0" brushRef="#br0" timeOffset="519937.6109">16000 7679 72 0,'0'-3'74'0,"1"-1"-53"0,0 1-4 16,-1-1 7-16,1-2-1 16,-1 1-3-16,0 0 4 15,0-2 6-15,-2 3-3 16,-6-2 5-16,-2 3-4 15,-3-1-4-15,-5 4-4 16,-2 0-5 0,-1 0 1-16,-2 0 4 15,-1 6 0-15,3 1 1 0,2 3 2 16,2-2 4-16,4 1-9 16,1 0-7-16,1-1-3 15,4 3-1-15,1 0-2 16,3 2-3-16,2 1 2 0,1 2-1 15,0 1 1-15,6 2 5 16,5 2 0-16,3-1-2 16,2 1-2-16,2-2-1 15,-2 2-1-15,1-4-2 0,-5 0-1 16,-2 0 0-16,-4 3 1 16,-5-4 0-16,-1 2 1 15,-3-1 1 1,-10 0 2-16,0-3 0 0,-5-1 2 15,-1-2-3-15,-4 1 0 16,-2-4-3-16,2-1 0 16,-1-2 0-16,0-5 0 0,2 0-1 15,3-2-2-15,4-11-11 16,6-4-20-16,7-2-24 16,2 0-29-16,4-4-33 0,10 3-62 15</inkml:trace>
  <inkml:trace contextRef="#ctx0" brushRef="#br0" timeOffset="520354.8478">16159 7691 174 0,'-7'-5'69'16,"-3"4"-31"-16,-1 1 11 15,-3 0 25-15,-1 11 5 0,-3 5 0 16,-4 5-5-16,-3 7-13 15,-4 4-6-15,-1 2 3 16,0 2-5-16,5 1-7 16,3-1-8-16,5-3-8 15,7-6-6-15,4-3-10 0,6-2-6 16,0-10-8-16,6-1 0 16,11-6 0-16,7-5 0 0,7 0-20 15,5-9-20 1,3-7-23-16,2-5-31 15,-3-9-43-15,-4-7-76 16,-3-7-82-16</inkml:trace>
  <inkml:trace contextRef="#ctx0" brushRef="#br0" timeOffset="520821.471">16411 7459 341 0,'-8'5'121'0,"0"3"-49"16,-1 3 22-16,-2 9-3 16,-3 2-13-16,1 7-9 0,-3 7-11 0,-1 5-13 15,-4 5-9-15,2 3-18 16,-3 2-18-16,-1 0 0 16,0 0 0-16,2 2 0 15,1-6 0-15,4-2 0 16,4-11 0-1,7-6 0-15,5-10 0 0,5-14-7 0,15-4-31 16,7-22 3-16,6-11-22 16,2-10-14-16,2-6-1 0,-1-4-16 31,-3 1-4-31,-4 6 39 16,-6 13 51-16,-5 10 14 0,-8 12 42 0,-7 11 6 31,-3 3 14-31,0 14 0 0,-2 3-6 15,-7 5-1-15,-1 3-20 16,0 1-13-16,1 1-9 16,2 0-25-16,2-3 0 0,2-5 0 15,2 0 0-15,1-4 0 16,0-2 0-16,4-4-60 0,5-1-35 16,0 0-16-16,0-5-36 15,1-1-81 1</inkml:trace>
  <inkml:trace contextRef="#ctx0" brushRef="#br0" timeOffset="522126.1361">16557 7935 242 0,'1'4'105'0,"-1"0"-68"16,2 0 17-16,1 1 3 15,1-1 1-15,3-1-2 0,1-3-16 16,1 0-13-16,1 0-10 15,3 0-2-15,0-3-3 16,1-7-6-16,3-3-3 16,0-1-2-16,1-5-2 15,1-2-1-15,-1-2-12 0,0-4-10 16,-2 0-12-16,-2-1-9 31,-5 4 7-31,-4 1 17 16,-4 6 7-16,-1 6 1 0,-3 1 9 0,-9 7 3 0,-5 3 2 15,-3 0 12-15,-6 10 11 32,-1 4 13-32,-3 6 8 0,0 4 0 15,3 5-8-15,2 0 3 16,4 3 1-16,3-2-2 16,5 0-5-16,1-1-4 15,4-3-7-15,3-2-7 16,2-1-5-16,2-4-3 0,1-2-2 15,1-2-2-15,8-3-2 16,4-4 0-16,4-1 0 0,4-3-2 16,0-4 2-16,3 0-2 15,3 0-2-15,4-3-3 16,1-4-4-16,3 0 1 16,1 0 1-1,2-3-2-15,-2 1-4 0,-2-3-4 16,0-4 2-16,-4-1-14 0,-1-6-11 15,0-2-6-15,-5-5-9 0,-2-3-1 16,-3-2 2-16,-4 5 10 16,-4 0 16-16,-7 6 24 15,-4 5 5-15,0 8 1 16,-8 5 10-16,-6 5 15 16,-2 1 14-16,-2 0 3 0,0 10-2 31,-3 0-3-31,-1 1 4 0,-1 6-1 15,-1 5 4-15,-2 0-2 16,-1 5-13-16,1 2-6 16,1-1-4-16,4-1-6 0,2-4-5 15,6 0-10-15,4-5 0 16,5-4 0-16,4-2 0 16,0-4 0-1,15-6 0-15,5-2 0 0,6 0-5 16,4-8-28-16,3-6-26 0,1-7-35 15,-3-5-21-15,0-6-51 16,-3-7-69 0</inkml:trace>
  <inkml:trace contextRef="#ctx0" brushRef="#br0" timeOffset="522478.3171">17294 7213 284 0,'-17'25'125'16,"-1"5"-32"-16,-1 8 11 15,-2 7 0 1,4 8-21-16,-3 6-16 15,2 5-8-15,0 4-13 0,0 2-13 16,0-2-8-16,0-2-25 16,3-2 0-16,1-5 0 15,4-7 0-15,3-6 0 16,1-6 0-16,4-8-6 16,2-9-24-16,0-3-10 0,0-9-7 15,0-5-2 1,0-6-10-16,1 0-22 0,0-6-21 0,-1-5-31 15,0-3-82-15</inkml:trace>
  <inkml:trace contextRef="#ctx0" brushRef="#br0" timeOffset="523322.8296">17347 7661 209 0,'1'-3'61'0,"-1"3"-17"16,0 4 12-16,-8 16 21 15,-5 10 20-15,-5 9 7 0,-5 9-28 16,-3 5-16-16,0 1-8 16,1-4-7-16,3-5-10 15,6-6-7-15,4-10-13 16,8-6-6-16,3-7-5 16,1-3-2-16,3-7-1 0,10-5-1 0,5-1-10 31,5-6-17-31,4-9-11 15,4-6-11-15,2-4-1 0,0-4-7 16,-1-4-14-16,-4-1-5 16,-3 1 27-16,-7 5 32 15,-4 10 17-15,-6 4 19 16,-6 10 42-16,-2 4 3 0,0 3-6 16,-3 12 5-16,-7 5-1 15,-2 6-5-15,0 3-14 16,1 3-11-16,-1 1-8 15,2-5-15-15,4-1-9 0,3-4 0 16,0-6 0-16,3-3 0 16,0-6 0-16,9-3 0 0,4-4-20 15,4-1-12-15,2 0-6 16,4-4-20-16,0-9-30 16,-1-4-54-1,-2-6-76-15,0-9-153 16</inkml:trace>
  <inkml:trace contextRef="#ctx0" brushRef="#br0" timeOffset="523639.6035">17872 7354 331 0,'-9'2'111'15,"-3"13"-42"-15,-3 9 34 0,-2 10 4 16,-1 9-16-16,-1 6-19 16,0 4-24-16,1 2-15 15,1 1-5-15,1 2-4 16,2-4-18-16,-2 0-6 0,1-2 0 16,1-2 0-1,2 0 0-15,3-6 0 0,3-3 0 16,2-7 0-16,4-8-15 15,0-5-13-15,4-13-7 16,6-6-13-16,3-2-20 16,4-20-2-16,2-7-26 15,3-13-44-15,1-9-65 0</inkml:trace>
  <inkml:trace contextRef="#ctx0" brushRef="#br0" timeOffset="523790.5962">18060 7554 341 0,'2'-6'85'0,"-2"1"-72"0,0 3-6 0,0 2 23 15,0 2-2-15,0 8-30 16,-7 4-44-16,-2 1-124 31</inkml:trace>
  <inkml:trace contextRef="#ctx0" brushRef="#br0" timeOffset="523992.0498">18048 7746 580 0,'-8'5'134'0,"-3"2"-61"0,-4 6-8 16,3 4-17-16,-1 2-12 16,1 1-14-16,-1 2-16 15,4-2-4-15,3-1-4 31,2-4-11-31,3-1-18 0,1-3-24 16,0-3-22-16,5-1-10 0,2-7-38 0,2 0-85 16</inkml:trace>
  <inkml:trace contextRef="#ctx0" brushRef="#br0" timeOffset="524890.2829">18030 7885 328 0,'1'0'188'0,"-1"3"-124"15,0 5 35 1,-5 7-9-16,0 1-3 15,1 0-17-15,-1 2-31 16,2 1-18-16,1-1-12 0,1-1-5 16,1 0-3-16,0-4-6 15,3-1-14-15,8-4-12 16,4-2-10-16,3-6-7 0,7 0-15 31,-1-4-14-31,1-10 14 0,-3-3 5 16,-2 2 4-16,-5 2 41 0,-7 3 16 15,-2 5 40-15,-3 2 35 16,-1 3-15-16,1 0-30 16,2 0-11-16,3 3-2 15,3 3 2 1,0 2-1-16,3-1-1 0,1 0 2 0,1 0 1 16,1-2-4-1,2-2-7-15,1-3-8 16,2 0-1-16,1 0-2 15,2-4 0-15,1-7-1 16,1-1-2-16,-1-4-7 0,0-5-14 16,0-2-13-16,-3-7-10 15,-1-3-6-15,-4 0-16 16,-3 0 3-16,-6 5 22 16,-7 6 30-16,-2 6 14 0,0 7 0 15,-11 7 6-15,-3 2 18 16,-1 4 5-16,-2 7 2 0,1 5-4 15,0-2 1-15,0 1 7 16,0 1-1 0,1-1 0-16,-1-2-3 0,3-1-5 15,0-1-8-15,3-4-7 0,2 1-5 16,2-4-3-16,2-1-2 16,3 0-3-16,1 0 1 15,0-2-1 1,4 2 1-16,3-2 0 0,1 2 1 15,0-1-1-15,1 3 0 16,-3 1 1-16,0 3-1 16,-2 2 1-16,-1 3 7 0,-1 3 1 15,0 2 1-15,-1 2-3 16,-1 4 3-16,0 1 1 16,0 5 0-1,0 2-1-15,0 4-7 0,0 4-3 16,0 3 0-16,1 2 0 0,2 0 0 15,1 0 0-15,1-2 0 16,1-4 0 0,0-5 0-16,0-4 0 15,-2-6 0-15,0-4 0 16,-3-6 0-16,-1-3 0 0,0-2 0 16,-11-2-8-16,-7-1-5 15,-7-1 1-15,-8 0 1 0,-3-4-2 16,-1-2-12-16,1-2-10 15,5-14-13-15,5-5-25 16,9-10-29-16,6-3-17 16,4-2-27-16,4-1-80 0</inkml:trace>
  <inkml:trace contextRef="#ctx0" brushRef="#br0" timeOffset="528664.4892">12806 8494 53 0,'0'-1'54'15,"0"0"-21"-15,0-1 11 0,0 2 0 16,0 0-5-16,0 0-7 15,0 0-8-15,0 0 2 16,0 0 6-16,0 0 2 16,0 4-4-16,0 5-7 0,0 2 4 15,0 5 6-15,0 1 0 16,-1 5-12-16,-4 1-8 16,-1 1-1-16,-2 2 4 15,1 1-1 1,-3-1-2-16,-2 1-3 0,1 1-4 15,-2-2-4-15,-2 2-1 16,0-4 0-16,-1 2 0 16,1-5-2-16,-1-1-4 15,3-3-3-15,0-5 4 0,4-4 3 16,2-1 3-16,2-6-2 16,0-1 1-16,4 0-1 0,1 0 0 15,0 0 0-15,0-1 0 16,3-3 0-16,5 1 0 15,0 2 4-15,3 1 1 0,4 0 2 16,4 0 0 0,2 0-2-16,3 0 5 15,2 3-1-15,2 0-2 16,-3-1-3-16,-1-1-1 16,0-1-2-16,-3 0-2 0,-5 0 2 15,-1 0 0 1,-4 0 0-16,-3-4 0 0,0-2 1 15,-5-2-1-15,-2-1 2 16,-1-1-2-16,0 0-3 0,0-3-15 16,0 2-32-16,0 0-28 15,0 2-11-15,0 2-39 16,4-3-62-16</inkml:trace>
  <inkml:trace contextRef="#ctx0" brushRef="#br0" timeOffset="529175.6789">13105 8731 96 0,'0'4'177'15,"-7"7"-95"-15,-2 3 15 16,-1 2 21-16,-2 5-16 0,0 3-22 0,0-1-18 16,0 1-10-16,3-2-9 15,3-2-9-15,3-1-9 16,2-5-10-16,1-3-6 16,2-2-5-16,6-5-1 0,5-4-2 15,2 0 1-15,2-4-10 16,5-8-12-16,-2 1-13 15,-3-3-14-15,-2-2-8 0,-2-2 3 32,-3-5 1-32,-4-1 20 15,-4-2 15-15,1 1 11 0,-3 1 5 16,0 4 0-16,0 5 1 16,-2 4 2-16,-4 4 6 15,-4 3 11-15,0 4 1 16,-2 0 2-16,-2 1-4 0,-2 9-4 15,1 0-4-15,3 3-4 16,1-3-5 0,4 0-2-16,5-2 0 0,2-2-11 15,0 0-32-15,9-4-24 0,4-1-37 16,2-1-28-16,2 0-41 16,0-7-71-16</inkml:trace>
  <inkml:trace contextRef="#ctx0" brushRef="#br0" timeOffset="529629.7942">13303 8707 13 0,'5'-1'32'15,"-1"1"-15"-15,-1 0 20 16,-1 4 17-16,-2 4 12 16,0 4 19-16,0 4 15 15,0 1 4 1,-5 1-4-16,-2 1-10 0,-1 2-20 15,-2 1-11-15,-1 0-8 16,3 1-3-16,2-3-13 16,3 1-9-16,3-3-9 15,0-2-4-15,10-7-7 0,5 0-6 16,5-7 0-16,3-2 0 16,4 0 0-16,1-11 0 15,0-4-6-15,0-3-14 16,0-5-9-16,-3-3-8 0,-2-3 0 15,-5-1-1-15,-5-1 3 16,-7 1 13-16,-4 6 16 16,-2 5 6-1,-5 8 1-15,-7 6 0 0,-5 5 4 16,-2 0 5-16,1 2 7 16,-1 5 0-16,3 0-3 15,2 1-9-15,3 0-1 0,2-4-3 16,2 0-1-16,5 2-2 0,2-3-23 15,0 0-31-15,0-1-47 16,8-2-45 0,0 0-65-16</inkml:trace>
  <inkml:trace contextRef="#ctx0" brushRef="#br0" timeOffset="530127.3901">13739 8672 241 0,'-5'20'149'15,"-2"2"-52"-15,-2 6 13 0,-3 4 5 16,0 5-39-16,-2 1-16 16,0 1-9-16,0-2-14 15,2 2-11-15,1 0-5 16,1 0-9-16,3-4-7 16,1-1-1-16,0-2-2 15,1-1-5-15,1-5-15 16,2-5-22-16,2-4-30 0,0-8-12 15,0-5-14-15,0-4-29 0,2-7 13 16,2-10-29 0,0-6-92-16</inkml:trace>
  <inkml:trace contextRef="#ctx0" brushRef="#br0" timeOffset="530485.2369">13704 8720 60 0,'8'-10'270'16,"1"0"-226"-16,2 6-15 15,3 4 45-15,3 0-10 0,1 7-10 16,1 4-21-16,1 1-7 31,-2 5-1-31,-1-2 10 0,-4 2-4 16,-1 1-14-16,-5-1-4 0,-4 0-1 15,-3 1 2-15,0 1-2 16,-6-1-4-16,-9-1-2 16,-3-1-1-16,-6 0-3 0,-3-2-1 15,-1-3 1-15,-1-3-3 16,3-1 0-16,1-1-7 16,4-4-10-16,3-2-12 0,6 0-18 31,5 0-21-31,4-11-38 15,3-3-44-15,0-1-118 16</inkml:trace>
  <inkml:trace contextRef="#ctx0" brushRef="#br0" timeOffset="531493.5958">14753 8626 29 0,'4'-7'17'0,"0"2"80"0,-1 2-44 15,-3 3 7 1,0 0 3-16,0 10-5 0,-2 9 25 15,-8 8 0-15,-3 5 5 16,-5 4-11-16,-2 5-16 16,-1-2-10-16,1 0-5 15,5-4-6-15,2-4-8 0,6-4-10 16,5-5-7-16,2-2-6 16,0-5-3-1,6-4-4-15,6-5 0 0,4-3 0 16,6-3-2-16,4-3-9 0,4-10-7 15,0-1-9-15,0-4-5 16,-4-1-9 0,-2-1-7-16,-3-3-3 15,-4-1 7-15,1-1 21 0,-1 2 13 16,-4-2 3-16,0 5-1 16,-3 3 0-16,-3 7 6 0,-3 3 2 15,-3 4 2-15,-1 3 17 16,0 0 7-16,0 5 3 15,-1 6 6-15,-5 2 5 16,-1 4 1-16,-3 1-7 16,1 1-9-16,1 2-2 15,-2 1-8-15,2-1-3 0,1 1-12 16,1-1-2-16,1-1 0 16,-2-1 0-16,4-4 0 15,0-2 0-15,2-3 0 16,0 0 0-16,1 0-28 0,0 0-17 15,1 0-29-15,4-3-32 16,1-6-66-16,2-1-94 0</inkml:trace>
  <inkml:trace contextRef="#ctx0" brushRef="#br0" timeOffset="532534.9587">15227 8674 140 0,'2'-4'103'16,"-2"1"-59"-16,1 2 15 16,0 1 31-16,-1 0-14 15,0 4 7-15,0 9-8 0,0 7-9 16,-9 6-9-16,-3 5-5 16,-4 3-8-16,-1 3-7 15,-3 0-15-15,0-2-10 16,2-2-5-16,3-3-5 15,2-3 1-15,4-5-1 0,4-4-1 32,3-4-3-32,2-3-11 0,0-6-10 15,4-5-2-15,7-3-2 0,4-15 6 0,2-9 3 16,2-5-3-16,1-8-11 16,4 1 3-16,1 1 15 31,0 4 10-31,-2 6 3 0,-2 5 1 15,-2 9-1-15,-5 5 1 16,-3 8 4-16,-3 1 9 16,-3 7 12-16,-3 7 10 15,-1 6 0-15,-1 3 3 16,0 0-3-16,0 1-12 0,-3 0-5 16,-1-2-5-16,0-1-3 15,0-3-5-15,0-3-1 16,-2 0-3-16,1-4 0 0,1-2-2 15,1-1-10-15,1 1-15 16,2 1-13-16,0-5-17 16,0 0-13-16,0-2-26 0,4-3-51 15,0 0-46-15,0-11-75 16</inkml:trace>
  <inkml:trace contextRef="#ctx0" brushRef="#br0" timeOffset="532972.807">15579 8664 165 0,'0'-4'225'15,"0"2"-160"-15,0 2 0 16,0 4 24-16,0 10 1 0,0 5-16 15,-1 6-25-15,-4 5-6 16,-3 4-4-16,-3 4-7 16,0 1-9-16,-2-1-11 15,1-1-4-15,2-5-5 0,2-3-1 16,2-6 0-16,4-5-4 16,2-7-7-16,0-5-2 0,0-6-3 15,6-7 2 1,4-14-1-16,1-9-1 0,2-10-6 15,3-7-8-15,4-3 0 16,-1-2 1-16,2 4 16 16,0 8 7-1,-3 7 3-15,-1 8 1 0,-6 8 0 16,-1 7 0-16,-1 4 0 16,-1 6 1-16,0 0-1 0,-1 0 0 15,1 9 0 1,-1 4 0-16,-1 0-8 0,-2 4-62 0,-1 1-33 15,-2-1-36-15,1-2-75 16</inkml:trace>
  <inkml:trace contextRef="#ctx0" brushRef="#br0" timeOffset="533450.8813">15892 8710 139 0,'-2'10'188'0,"-5"3"-75"0,-2 4-21 16,-2 1 20-16,0 6-9 31,-3-1-23-31,-1 5-18 0,0 0-13 16,2 1-14-16,2-3-5 15,2-1-10-15,4-5-20 16,4-2 0-16,1-6 0 16,4-2 0-16,8-4 0 15,6-6 0-15,4 0 0 16,6-6 0-16,5-5-6 0,0-6-27 16,-1-3-2-16,-3-4-5 15,-5-3-1-15,-8-2 3 16,-7 0 9-16,-8 2 23 0,-1 6 6 15,-8 7 1-15,-6 3 4 16,-4 6 4-16,-1 3-1 16,-2 2 2-16,1 0 3 15,4 0-8-15,0 2-5 0,4 2-2 16,1 1-14-16,1 0-27 16,1 0-67-16,2-1-46 0,3-3-70 15</inkml:trace>
  <inkml:trace contextRef="#ctx0" brushRef="#br0" timeOffset="534079.2069">16446 8408 42 0,'2'-5'88'0,"1"2"-26"15,-1 2-16-15,-2 1 13 16,0 3 8-16,0 12 24 16,-2 7 0-16,-8 8-2 15,-6 7-5-15,-3 7-11 16,-6 4-10-16,-2 3-9 0,1-1-12 15,3-2-10-15,2-3-7 16,5-6-10-16,5-4-15 16,4-2 0-1,3-6 0-15,3-2 0 0,1-2 0 0,0-4 0 16,6-4-21-16,7-1-30 16,6-3-15-16,4-5-18 15,1-6-22-15,3 0-54 16,1-19-102-16</inkml:trace>
  <inkml:trace contextRef="#ctx0" brushRef="#br0" timeOffset="534406.8304">16745 8456 353 0,'-8'3'90'16,"-3"12"-17"-16,-2 7 23 0,-3 6 5 16,-1 6-21-16,-2 5-15 15,-2 3-10-15,2 2-6 16,-1-1-10-16,3 0-17 16,1-2-22-16,4-2 0 31,0-1 0-31,6-3 0 0,0-1 0 15,2 0 0-15,2-3 0 16,2-2 0-16,0-2 0 16,1-5-46-16,9-5-47 0,6-8-23 15,2-9-60-15,3-4-82 16</inkml:trace>
  <inkml:trace contextRef="#ctx0" brushRef="#br0" timeOffset="534635.4683">17040 8484 320 0,'4'-4'91'15,"-4"3"-43"-15,0 1 12 16,0 10 24-16,-1 5-12 0,-5 3-28 0,0 4-27 15,-2 3-10-15,0 1-5 32,-4 0-11-32,1 0-60 15,-3-3-101-15,-1-1-150 0</inkml:trace>
  <inkml:trace contextRef="#ctx0" brushRef="#br0" timeOffset="534903.973">16900 8770 381 0,'-6'12'134'16,"-2"3"-75"-16,0 3 22 15,-1 5-2-15,0-3-10 16,-1 4-19-16,1 0-20 0,0 1-9 15,-1-3-11-15,3-1-5 16,1-2-4-16,0-1-1 16,3-3-33-16,2-2-32 15,1-3-26-15,0-4-31 16,3-6-41-16,4 0-83 0</inkml:trace>
  <inkml:trace contextRef="#ctx0" brushRef="#br0" timeOffset="535386.0547">17069 8776 102 0,'3'0'294'16,"1"0"-218"-16,1 0-18 15,-1 7 32-15,-1 3 0 16,-1 1-8-16,-2 6-19 0,0 4-11 15,-5 0-10-15,-8 4-9 16,-2 1-11 0,-2 2-11-16,1-3-6 0,1-2-2 15,2-5-3-15,5-1 0 16,2-2 0-16,6-1-19 16,0-7-17-16,3-5-18 15,8-2-18-15,8-11 5 16,2-13-8-16,6-8-21 0,2-7-3 15,1-2 8-15,-1 3 54 16,-3 9 40-16,-5 5 35 16,-5 10 25-16,-4 7 15 0,-5 7 10 15,-2 0-11-15,-5 13-7 16,0 1-3-16,0 6-7 0,-6 1-13 16,-3 3-12-16,0 2-15 0,-1-2-20 15,0-2 0-15,2-2 0 16,2-4 0-16,3-2 0 15,3-2-21-15,0-7-65 16,13-3-33-16,0-2-28 0,-1 0-77 31</inkml:trace>
  <inkml:trace contextRef="#ctx0" brushRef="#br0" timeOffset="536254.3308">17555 8849 268 0,'3'-3'106'0,"0"1"-56"16,0 0 17-16,2-1 5 15,0-1-16-15,1-3-20 0,0 0-23 16,3-4-11-16,1-2-2 15,0-4-6-15,0-5-9 16,2-3-10-16,0-5 1 16,0-1 8-16,-2 2 7 15,-5 5 1-15,-2 4 5 16,-3 7 3-16,-5 8 2 0,-9 5 10 16,-6 7 18-16,-1 9 6 15,-2 5 6-15,1 3 4 16,-2 1 4-16,0 1 1 0,1 0 7 15,3-2-3-15,1-4-17 16,5-2-13-16,4-2-11 16,5-3-14-16,5-4 0 15,2 3 0-15,13-8 0 16,5-1 0-16,7-2 0 0,4-1-7 16,1 0-14-16,-1-2 8 15,-4-3-2-15,-3-3 5 16,-4 2 1-16,-7 2 8 15,-3 0 0-15,-3 1 3 16,-2 1 1-16,-1 2 8 16,0 0 3-16,-2 2 1 15,-2 6 2-15,2 8-2 0,-2 2-15 16,0 6 0-16,0 8 0 16,-4 5 0-16,-1 6 0 15,-1 2 0-15,0 2 0 0,-3 2 0 16,1 1 0-16,0 1 0 15,-2 0 0-15,0 0 0 16,2-2 0-16,0-4 0 16,2-6 0-16,0-5 0 0,3-9 0 15,1-8 0-15,0-2 0 16,-1-7 0-16,-4-2 0 16,-3-2 0-16,-2-1 0 0,-5-1 0 31,-2 0 0-31,-3-2-11 0,-1 0-9 15,3-3 0-15,4-8 9 16,5-5 7-16,7-10-8 16,4-3-1-16,9-8 2 15,13-7-5-15,6-3 2 0,7 3 8 16,7-1 6-16,7 4-1 16,3 4 1-16,0 6 0 15,-1 2 1-15,-5 5-2 16,-6 2 0-16,-6 7-1 0,-6 2-10 15,-5 3-13-15,-2 5-7 16,-6 4-26-16,0 1-39 16,-6 0-48-16,-2 0-63 0</inkml:trace>
  <inkml:trace contextRef="#ctx0" brushRef="#br0" timeOffset="545929.8429">5682 6074 24 0,'1'-3'16'0,"-1"2"11"0,0-2-11 16,0 1-13-16,0 0-2 15,0 0 1-15,0 1 5 16,0-2 9-16,-1-1 4 0,1 1-9 31,0-4-2-31,0 2 2 0,0 0 2 0,0-1-1 16,0 1-2-1,1 3-3-15,-1 2-3 16,0-3 0-16,0 2 0 16,0 1 1-16,0 0 0 15,0 0 2-15,0 0 3 16,0 0 5-16,0 0 4 0,-1 0 0 15,1 0-6-15,0 0-7 16,0 0-4-16,0 0 3 16,0 0 4-16,0 1-1 0,1 2 0 15,0-1 2-15,-1-1 1 16,1 0 4-16,-1-1 2 16,2 0 0-16,0 0-3 15,1 0 1-15,0 0 1 16,0 0-6-16,1 0-1 0,-1 0-3 15,0 0 1-15,0 0-2 16,0 0-2-16,-1 0 1 16,0 2 1-16,-1 0 3 0,1 0 5 15,-1 1 1-15,0-3 0 16,0 3-6-16,0-1 0 16,0 1-2-16,0 2-2 15,-1 2 3-15,0 1-3 16,0 4 3-16,0-1-1 0,0 0 1 0,0 1 0 15,0-2-1-15,0 1 0 16,0-3 1-16,0-2-2 16,0 0-1-16,4 0-1 15,-4-1 1 1,0 1-4-16,0 1 4 16,0 0 0-16,0 2 2 0,0 2-1 15,0-1 0-15,0-1-2 0,-2 2 3 31,0-4-3-31,1 0 2 16,0 0 1-16,-1 0-2 0,2-1 0 16,-1 1-2-16,0-1 1 15,1-1-1-15,-2 2-1 0,2-1 2 16,-1 0-3-16,1 0 0 16,-2-2 0-16,1-1 1 15,1-2-1-15,0 0 0 16,0-1 0-16,0 0 1 0,0 0 1 15,0 0-1-15,0 0 0 16,0 0-1-16,0 0 1 16,0 0-2-1,0 0 2-15,0 0-1 0,0 0-1 16,0 0-10-16,-4-5-26 0,-3-2-43 16,-4-3-66-16,-3 0-153 15</inkml:trace>
  <inkml:trace contextRef="#ctx0" brushRef="#br0" timeOffset="547886.6011">1534 5012 139 0,'0'-2'70'15,"2"1"-23"-15,-2 1 7 16,0 0-1-16,0 0-8 0,0 0-11 31,2 0-8-31,-2 0 2 0,0 0 4 0,0 0-1 31,2 0-3-31,-2 0-5 16,1 0-4-16,1 0-1 0,1 0-5 16,3 0-4-16,-1 0 1 15,3 0-1-15,0 0 0 16,2 0 0-16,1 1-2 15,0-1 1-15,1 0-2 0,-1 0 0 16,0 0 3-16,3 0-3 16,-3 0 1-16,2 0-1 15,-4-1-2-15,-4 1 0 16,0 0-1-16,-2 0 1 0,-1 0 0 16,0 0-2-16,-2 0 0 15,0 0 1-15,0 0-2 16,0 0 1-16,0 0 0 15,0 0 0-15,0 0-1 0,0-6-16 16,-4 0-32-16,-2-2-32 16,-1 1-43-16,-2-5-77 15</inkml:trace>
  <inkml:trace contextRef="#ctx0" brushRef="#br0" timeOffset="553071.5779">18770 4093 14 0,'0'0'1'0,"1"0"13"0,-1 0 23 31,0 0-37-31,0 0 1 0,0 0-2 0,0 0-15 0,0 0-14 31</inkml:trace>
  <inkml:trace contextRef="#ctx0" brushRef="#br0" timeOffset="554271.8294">18770 4093 23 0,'1'0'33'0,"-1"0"2"15,0 0 4-15,0 0-3 0,0 0-11 16,0 0-3-16,0 0 2 16,0 0-1-16,0 0-1 15,0 0-9-15,0 0-2 0,-2 1 7 31,2 0 3-31,0 0 3 0,0-1-2 16,0 0 2-16,0 2 0 16,0-2-5-16,0 0-4 15,0 0-4-15,0 0-4 16,4 0-1-16,1 0 3 16,1-2-4-16,1-1-2 0,2-1 0 15,1 2 2-15,1-1 4 16,3-1 0-16,1 1 0 0,1 0 0 15,0 2-1-15,1-3 1 16,4 1-3-16,2 0-1 16,1 0 3-16,1-1 0 15,0 4 0-15,-4 0-3 0,-2 0-3 16,-5 0-3-16,0 5 1 16,-2 1 1-16,0 3-2 0,-1-1 2 15,1-5-1-15,1 3 1 16,1-3-1-16,0 1 1 15,2-1 1 1,0 1-2-16,0-1 1 16,1 1-1-16,-1-1 1 15,2 3-1-15,-2-2 1 0,2 0-1 0,0-1 0 16,0-2 0-16,3 1 1 16,-3-2 1-16,2 0-2 15,-2 0 1-15,0 0-1 16,-2 0 0-16,-3 1-1 0,1 2 1 31,-1 0 0-31,1 1 0 16,1-2 0-16,3 0 0 0,1-1 1 15,2-1-1-15,3 0 1 16,-2 0-1-16,1 0 0 16,-3 0 0-16,-1 0 0 15,-2 0 0-15,-3 0 0 0,0 0 0 16,0 0-1-16,1 1 2 15,1 0-1-15,2-1 0 0,1 0 1 16,0 0-1-16,2 0 0 16,-3 0 1-16,0 0-1 15,-4 0 0-15,1 0-1 16,-2 0 1-16,-1 0 0 0,1 2 0 16,1-1 1-16,1 2-1 15,1-3 1-15,0 0 0 16,3 0-1-16,-4 0 1 15,0 0-1 1,-3 0 0-16,-2 0 0 16,-1 0 0-16,0 1-1 0,-1 1 2 15,2 2 0-15,0-1 0 0,2 0 0 16,1-2-1 0,-1 2 0-16,1-2 0 0,1-1 0 15,-2 2 0-15,2-2 1 16,0 0-1-16,0 0 0 0,0 0 1 15,2 0 1-15,-1 0 3 0,0 0-1 16,-2 0 1-16,0 0 0 16,-2 1-2-16,-4-1 0 15,1 2 0-15,-2-1-1 16,-2-1-2-16,-2 0 1 16,1 1 1-1,-1-1 0-15,2 0 0 16,-1 0 1-16,2 0-1 15,2 0-2-15,-2 0 0 16,2 0 1-16,-2 0-2 0,1 0 0 16,1 0 1-16,-2 0 0 15,0 0 0-15,-2 0 0 16,2 0 1-16,-3 0-1 0,2 0 0 16,0 0 0-16,-1 0 0 15,-1 0 0-15,-1 0 0 16,-1 0-1-16,2 0 1 15,-2-1-4-15,0 1-2 0,0 0-2 16,-3 0-7-16,-6 0-9 16,-2 0-14-16,-2 0-32 15,-4 0-45-15,-2 0-106 0</inkml:trace>
  <inkml:trace contextRef="#ctx0" brushRef="#br0" timeOffset="556270.3537">20919 3475 64 0,'6'-7'49'16,"-3"2"-35"-16,-1 0 20 16,-1 2-2-16,0-1-1 15,-1 3 7-15,0 1 2 16,0 0-4-16,-2 8-1 15,-9 5 8-15,-2 7 4 16,-6 5 3-16,-5 4-4 0,-5 6-4 16,-7 2-9-16,-2 4-1 15,0 2-7-15,-2 1-10 16,2 0-5-16,3-2-4 0,5-3-2 16,6-2-3-16,3-6 0 15,3-5 0-15,5-1 0 0,4-7-1 16,2-2 0-1,4-3 0-15,2-3 0 0,1-4-3 16,0-4-22-16,4-2-33 0,6 0-35 16,0-2-20-16,1-11-72 15</inkml:trace>
  <inkml:trace contextRef="#ctx0" brushRef="#br0" timeOffset="556708.2251">21024 3537 150 0,'0'9'140'0,"-6"4"-97"16,-2 2 34-16,-3 5 12 15,0 4-4-15,-2 3-18 16,2 3-11-16,-5 3-7 16,5 1-4-16,-1 3-6 15,-3 0-2-15,2 0-6 0,-1 1-6 16,-1-4-6-1,-1 3-6-15,5-3-5 16,-1-1-2-16,3-3-3 0,3-2-1 0,2-4 0 16,2-4-1-16,-1-3-2 15,3-3-1 1,-1-4-13-16,0-4-11 0,1-5-17 16,0-1-15-16,4-2-8 0,4-13-29 15,0-3-39-15,5-8-47 16,-2-2-129-16</inkml:trace>
  <inkml:trace contextRef="#ctx0" brushRef="#br0" timeOffset="557326.7605">21303 3678 120 0,'5'-7'17'0,"-4"0"-9"32,0-2 34-32,-1 4 8 0,0-3-9 15,-4 4-7-15,-3 0 1 16,-4 4 5-16,-1 0 6 15,-4 0 5-15,-1 0-6 16,-6 10-6-16,-4 3-4 0,-2 1-3 16,-2 3-3-16,1 2-4 15,2-1 1-15,6 2-5 16,4-3-4-16,6-2-6 0,3 0 2 16,5-1-3-16,4-3-5 15,0 2-2-15,6-2-1 16,9 1-1-16,7-2 0 15,4-2 0-15,1 2-1 0,1 0 2 16,-2-1-4-16,-5 0 1 0,-3 0 2 16,-7 4-2-16,-5-3 1 31,-6 1 1-31,0 1 0 0,-6 3 0 16,-6-3 2-16,-5-1 3 15,0 1 4-15,-2 0 0 16,-2-1-1-16,-1 1 0 0,3-4-2 15,-1 2-3-15,1 0-1 0,2-3-1 16,1-1-2-16,3-2 1 16,1 0-3-16,0-3-10 15,4-1-12-15,2 0-8 16,3-5-17-16,3-5-29 16,0-7-36-16,4 0-36 0,7-3-93 15</inkml:trace>
  <inkml:trace contextRef="#ctx0" brushRef="#br0" timeOffset="557788.9591">21531 3606 185 0,'-4'0'26'16,"-1"1"0"-16,2 5 29 15,-2 1 26-15,-2 3-12 16,-2 2-11-16,1 3-2 16,-4 5 6-16,-6 2 2 0,0 4-7 15,-2 2-7-15,-3 5-6 16,-1 2-4-16,-1 2-3 0,1 1-9 16,-2 1-7-16,0-3-9 15,2 0-4-15,6-3-6 16,0-4 1-16,3-2-2 0,4-3-1 15,4-6-8-15,3-3-12 16,2-6-16-16,2-3-20 0,0-6-12 16,3 0-21-16,6-9-23 31,0-7-20-31,3-6-55 0</inkml:trace>
  <inkml:trace contextRef="#ctx0" brushRef="#br0" timeOffset="558201.4523">21496 3645 224 0,'2'0'90'16,"2"0"-63"-16,-2 0 22 15,1 0 25-15,1 3-5 16,-1 6-8-16,1 5-11 0,-2 3-1 16,-2 7-2-16,0 1 0 15,0 4-7-15,0 1-5 16,-1 1-5-16,-2-1-3 16,1 1-4-16,0-2-6 15,2-1-5-15,0 1-2 0,0-1-3 16,0-4-3-1,0 0-3-15,0-1 1 16,0-5-1-16,0-2-3 0,0 0-1 16,0-4-4-16,0-2-2 0,0-1-1 15,0-1-4-15,0 1-4 16,0-2-8 0,-2-1-13-16,-2 1-14 0,1-3-20 15,0 0-26-15,1-1-48 16,0-3-61-16</inkml:trace>
  <inkml:trace contextRef="#ctx0" brushRef="#br0" timeOffset="558617.1902">21269 3955 288 0,'14'-3'65'0,"3"3"-60"15,-1 0 45-15,1 0 32 0,6 0-25 16,-4 0-10-16,3 0-11 16,-5 4-5-16,4-1-3 15,-3 2-2-15,-2-1-8 0,0-1-5 16,-3 1-7-16,1 0-3 16,-2-2-2-16,-3-1 2 15,-4 1-3-15,1-1 0 16,-3-1-8-16,-3 0-8 15,0 0-12-15,0 0-19 0,0 0-34 16,-6-4-31-16,-2-3-64 16</inkml:trace>
  <inkml:trace contextRef="#ctx0" brushRef="#br0" timeOffset="568734.0258">19222 4159 45 0,'0'2'5'15,"0"1"49"-15,0 1-22 16,0-1 2-16,1 1 3 16,0 0 3-16,0-2-5 15,0-1-3-15,-1 2-1 16,1-2-2-16,0 0-2 0,-1 3 1 16,0-1-5-16,0 1-3 15,0 3-4-15,0-1-2 16,0 1-2-16,0 3 2 0,0-2-3 15,0 4 6-15,0-1 3 16,-1 3 2-16,-1-1-2 16,0 4-4-16,-1-1 0 15,1 2-5-15,0 2 2 16,-1 0 1-16,1 3 0 16,-2 1-4-16,1 4-1 0,-1-1 2 15,-1 3-2-15,1-2-3 16,0 2-1-16,1 0-2 15,1 0 2-15,0-2-1 16,1-1 5-16,-2 1-2 0,1 2-1 16,0 0 0-16,-1 3-1 15,-2 4 0-15,-1 2-2 16,-1 3-2-16,0 1 1 16,-4 2-2-16,3-4 1 15,-1-1 0-15,1-2 0 0,-1-3 1 16,1-1 10-16,1-2 3 15,1 2 0-15,0-1-3 0,1 0-4 16,0-1-4 0,0 2-1-16,1-3-2 15,1-2-1-15,0-5 1 16,2-3-1-16,0-5 0 16,1-6 0-16,0-5-1 15,0-5-2-15,0 0-7 0,4-11-12 16,1-4-18-16,1-6-25 15,0-3-37-15,-1-4-46 16,1 0-81-16</inkml:trace>
  <inkml:trace contextRef="#ctx0" brushRef="#br0" timeOffset="569272.4723">19178 4597 224 0,'-4'0'73'0,"4"0"-53"0,0 0 28 16,0 0 19-16,7-3-20 15,2 2-5 1,2 1-4-16,1 0 1 0,1 0 0 0,2 0 4 16,-1 4-4-16,1 2-8 15,1 1-9-15,1 0-2 16,0 0-6-16,1-2-3 16,2 0-3-1,-3-5-4-15,-1 0-1 0,-3 0-2 16,-2 0 1-16,-4 0-1 15,-1 0 1-15,-3-3-2 16,-1 1 1-16,-2 0-4 0,0 2-16 16,0 0-28-16,0 0-43 15,-2 0-67-15,-3 0-113 0</inkml:trace>
  <inkml:trace contextRef="#ctx0" brushRef="#br0" timeOffset="569855.9633">19789 4472 72 0,'0'-4'235'0,"0"0"-194"0,0 2 9 16,-3 1 19-16,-2-1-7 15,0 2-19-15,0 0-10 16,-1 0-7-16,2 2 8 16,-5 5 6-16,2 4 4 15,-2 2-1-15,-3 4-6 0,-3 0-2 16,0 4-4-16,-5 1-2 15,-1 6-7 1,0-1-4-16,-2 4-3 0,-1 0-3 16,2 3-4-16,2-2-3 0,2 1-3 15,3-1 0-15,2-1 0 16,2-2-2-16,3-4-1 0,2-4-7 16,2-6-10-16,4-5-11 15,0-6-20-15,0-4-17 16,6-11-17-16,6-10-32 15,1-7-46 1,4-7-64-16</inkml:trace>
  <inkml:trace contextRef="#ctx0" brushRef="#br0" timeOffset="570202.69">19735 4458 231 0,'4'-9'81'0,"-4"5"-38"16,2 3 29-16,0 1 3 0,1 4 2 16,-1 7-8-16,1 5-16 15,1 2-3-15,-2 6 0 16,0 0-3-16,0 4-4 16,-2 1-6-16,0 2-5 15,0 1-5-15,0 0-7 0,0 0-4 16,0 2-16-16,0 0 0 15,0 0 0-15,0-1 0 0,0-2 0 32,0-4 0-32,3-3 0 0,1-7 0 15,2-6-4-15,-2-6-30 16,2-1 20-16,-3-4-23 16,-2 0-20-16,-1 0-8 0,-2-4-34 15,-9-3-43-15,-3-5-64 16,-4-2-93-16</inkml:trace>
  <inkml:trace contextRef="#ctx0" brushRef="#br0" timeOffset="570461.4707">19496 4782 472 0,'-6'-1'73'0,"4"1"-66"15,2 0 33 1,3 0 40-16,13 1-19 0,2 3-12 16,4 0-22-16,2-1-13 15,3-3-3-15,2 0 3 16,2 0-6-16,-2 0-5 16,-2-2-3-16,-4-3-11 15,-1-1-39-15,-5 2-41 0,-2-2-55 16,-4 2-59-16,-2-3-140 15</inkml:trace>
  <inkml:trace contextRef="#ctx0" brushRef="#br0" timeOffset="571057.2783">19988 4492 295 0,'1'-2'81'0,"1"2"-50"16,0 0 39-16,0 7 18 15,-2 5-15-15,0 1-15 16,0 4-9-16,0 4-2 0,-2 1 2 16,-6 6-4-16,-1 0-5 0,-3 5-9 15,-2 1-8-15,-3 0-5 16,0 0-7-16,0 2-4 15,1-4-4-15,1-3-1 16,4-2 0-16,2-8-2 16,5-4 0-16,4-7 0 0,0-2 0 15,0-4 0-15,9-1 0 16,0 0 0-16,1 2 0 16,1-3 0-16,-1 4 0 0,1 3 0 15,1 0 0-15,2 2 0 16,3-3 0-16,-1-1 0 15,3 1 0 1,-3-3 0-16,3 0 0 16,-1-2 0-16,-2 1 0 15,0-2 0-15,-2 0 0 0,2 0 0 16,0 0-3 0,-1 0 1-16,-2-5 1 0,1 2-1 15,-3-2-1-15,-2-2 2 16,1 1 0-16,-4-1 2 15,0 1-2-15,-4 0 2 16,-1 1 0-16,-1-1-1 0,0 2-1 16,0 0-3-16,-3-1-6 15,-3 0-6-15,3-1-11 16,-2 1-22-16,3-4-31 16,0 0-37-16,2-6-79 15,0-1-120-15</inkml:trace>
  <inkml:trace contextRef="#ctx0" brushRef="#br0" timeOffset="571891.101">20376 4488 54 0,'0'-6'124'16,"0"1"-95"-1,0 0 19-15,1 1 4 0,2 2-14 0,0 0-20 16,2 2-3-16,-2 0 16 15,-2 0 18-15,-1 7 7 16,0 4 2-16,0 3 6 16,-9 6 3-16,0 5-5 0,-5 5-2 15,0 2-10-15,0 2-6 16,2 0-6 0,1 0-7-16,3-4-6 15,4 1-15-15,3-5-10 16,1-4 0-16,0 0 0 0,3-5 0 15,7-2 0 1,2-2 0-16,1-3 0 0,3-6 0 16,4-1 0-16,1-3 0 15,2-5 0-15,2-10 0 16,2-3 0-16,1-5 0 16,-4-3-24-16,0-3-12 15,-4 2 3-15,1-3 6 0,-4 3-4 16,0 0 7-16,-4 4 13 15,0 0 5-15,-1 5 0 16,-1 1-1-16,-4 4 5 0,0 2 2 16,-3 2 1-16,-2 5 1 15,-2 4 4-15,0 0 5 16,0 0 8-16,0 3 1 16,-6 7 5-16,-1 4-1 0,2 3 3 15,0 0-2-15,-1 6-2 16,0 1-3-16,-2 0-16 15,3 3-4-15,-2 0 0 16,4 0 0-16,1 0 0 16,0 0 0-16,2-4 0 0,0 1 0 15,0 0 0-15,2-4 0 16,3 0 0-16,3 1 0 0,0-5 0 16,1-2 0-1,-1-1 0-15,0-5 0 16,1-2 0-16,-3-2 0 15,2-4 0-15,-4 0-14 16,0 0-17-16,-3-1-22 16,-1-9-36-16,0-2-54 0,0-3-95 15,-4-4-190-15</inkml:trace>
  <inkml:trace contextRef="#ctx0" brushRef="#br0" timeOffset="576829.7221">19060 5384 47 0,'-3'3'43'0,"0"-2"47"16,-1-1-47-1,2 0 17-15,0 0-8 0,-1 0-7 16,1 0-2-16,2 0-4 15,0 0-6-15,0 3-6 16,0 0-3-16,0 1 6 16,5 2 3-16,3-2 1 0,2 0 0 15,3 0-1-15,1-2-3 16,4 1-8-16,-1-3-3 16,1 2-4-16,1-1-3 0,0 0 0 15,0 2 0-15,-4-2-4 16,-1 1-2-16,-3 2 2 15,-3-2 1-15,-2-1-4 16,0 0-1 0,-2 1-2-16,-2-2-1 0,-1 0 1 15,1 0-1-15,2 0 0 16,-2 0-1-16,-1 0 1 16,1 0-2-16,-1 0-12 15,-1 0-23-15,0 0-10 0,0 0-22 16,0 0-35-16,0 0-65 15,-4 0-116-15</inkml:trace>
  <inkml:trace contextRef="#ctx0" brushRef="#br0" timeOffset="580048.7007">19540 5609 48 0,'0'2'-3'0,"0"1"6"16,0 0 75-16,0-2-46 0,0 2-1 15,0-2 7-15,0 1 7 16,0-2-2-16,0 1 2 16,0 1-3-16,0-2-1 0,0 1-7 15,0-1-7-15,0 1-3 16,0-1-10-16,0 0-5 15,0 0 1-15,0 0 1 16,0 0 2-16,4-1 0 16,-1-2-3-16,-1-1-3 0,0 3 0 15,-1-2-1-15,0 1-1 16,1-2-1-16,0 1 3 16,-1-1-2-16,1 0 1 0,1 1 2 31,-2-2-1-31,1 3-1 0,1 0-2 0,-2-1-1 15,0 2-1-15,-1-1-1 16,1 2 2-16,-1-1 1 0,0 1 1 16,1 0 2-16,-1 0 2 15,0-1 0-15,0 1-1 16,0 0 0-16,0 0-3 16,0 0-2-16,0 0-1 15,0 0 1 1,0 0 0-16,0 0 1 15,0-2-1-15,1 1 2 16,1-1-2-16,-2 0-1 16,1-1-1-16,0 0 1 0,1-1-1 15,0 1 0-15,0-3-1 16,1-1 1-16,1-1 0 16,0-2-1-16,2 1 1 15,-1-4-1-15,0-1 0 0,0 1 0 16,0 0 0-16,0-1 0 15,1-1 0-15,-2 1 0 16,0-1 0-16,1 0 0 0,-2-1 0 16,1 3 0-16,0 1-1 15,1 0 1-15,-2 5 0 16,-1 0 0-16,1 0 0 0,-2 3 0 16,1-1 0-1,-1 1 0-15,0 0 1 16,2 0-2-16,-2-2 1 15,2 2 0-15,-1-1 0 16,2 1 0-16,-2 1 0 16,-2 1 0-16,3 1-1 0,-3 0 1 15,0 1-1-15,1 0 1 16,0 0 0-16,-1-3 0 16,2 3 1-16,-1-3-1 0,1 2 0 15,-1-2 1-15,1 2-2 16,-1-2 1-16,1 3 0 15,0-2 0-15,0 1-1 0,-1 0 1 16,1 1 0-16,0 0 0 16,0 0 0-16,-1 0-1 15,1 0 0-15,0 0 0 0,0 2 1 16,1 7 0-16,-2 0 0 16,0 3 0-16,-1 7 0 15,0 2 4-15,0 4 8 0,0 4 7 16,0-1 3-16,-4 2-3 31,0-1-4-31,1-1 0 0,1-1-3 16,1-4-2-16,1-2-2 15,0 0-2-15,0-5-1 16,0 1-2-16,0-4 0 16,0-2-2-16,0-2 0 15,0-2 0-15,2-3 0 16,0-3-1-16,3-1 1 0,1-1 1 15,0-9-1-15,2-6 0 16,1-5-3-16,4-4-3 16,-1-5-5-16,3-4-4 0,-1 1-9 15,3-1-1-15,-2 3 4 16,0 4 13-16,0 4 4 16,-3 6 2-16,-4 1 1 15,1 5 0-15,-2 1-1 16,1 0 1-16,-1 0 0 15,0 3 0-15,2-3 0 16,0 2 0-16,-1 0 0 0,-2 1-1 16,0 2 1-16,-3 2 0 15,0 0 0-15,-2 3 0 16,0 0-3-16,1 0 3 0,0 0 0 16,-1 1 0-16,1 4 0 15,0 3 0-15,0-1 0 0,-1 3 1 16,-1 6 3-16,0 2 7 15,0 3 4-15,0 4-1 16,-2-1 2-16,-2 3 1 16,0-3 0-16,0 2-3 15,0-2-2-15,2 1-2 0,2-1 2 16,0-1-3 0,0-1-2-16,0-1-2 0,0-3-3 15,0-1 0-15,0-2 0 16,2-4-2-16,2-4 1 15,-2-1 0-15,0-5 0 16,0 2-1-16,-1-3-4 0,0 0-4 16,0-4-5-16,-1-4-14 15,0 0-17-15,0 1-22 16,0-2-26-16,0 4-46 16,0-4-66-16,-2 2-165 15</inkml:trace>
  <inkml:trace contextRef="#ctx0" brushRef="#br0" timeOffset="580897.7891">20149 5553 136 0,'0'4'188'0,"0"-1"-126"16,0 0-28-16,0 1 31 0,0-1 0 31,3 0-7-31,2 1-17 0,0-3-13 16,2 1-4-16,0-2 1 15,3 0 3-15,1-2-6 16,1-5-8-16,1-3-6 16,0-1-4-16,3-3-3 15,-2-2 0-15,2-1-1 16,-3-2-3-16,1-2-11 0,-2 0-11 15,-3 0-5 1,-2-1 2-16,-2 4 7 0,-4 2 12 16,-1 5 6-16,0 4 2 0,-5 2 1 15,-5 5 1-15,-3 0 3 16,-3 2 10-16,0 8 8 16,-4 3 5-16,1 4 5 0,2-2-1 15,-1 4 5-15,3 0 0 16,1 2-2-16,3-2-5 15,0 3-3 1,1-1-7-16,4-2-1 0,1 2-4 16,3-3-4-16,2 1-10 0,0-4 0 15,1 0 0-15,6-4 0 16,3 0 0-16,1-5 0 16,2-2 0-16,2-2 0 15,2-2 0-15,1 0 0 0,-1-7 0 16,3-3 0-16,0-3-19 15,-2-1-12-15,2-3-7 16,0 1-25-16,-3-2-16 16,3-1-19-16,-3 1-29 0,0 2-26 15,-2 0-45-15</inkml:trace>
  <inkml:trace contextRef="#ctx0" brushRef="#br0" timeOffset="581686.1602">20590 5299 271 0,'0'0'120'0,"-4"0"-64"0,-1 8 26 16,-1 6 23-16,-1 2-13 16,-2 5-22-16,-2 2-14 15,4 1-11-15,-4 3-2 16,1 1-11-16,0-2-6 15,1 1-6-15,1-2-15 0,0 0-5 16,2-4 0-16,1-1 0 31,1-3 0-31,0-6 0 16,4 1 0-16,0-6 0 0,0-2-8 16,0-4-22-16,4 0-6 0,4-12-12 15,4-7 0-15,4-6 11 16,4-6-4-16,1 0-4 0,0 1 24 31,-1 3 15-31,0 6 5 16,-2 2 2-16,-4 5 1 15,-2 7 12-15,-4 2 10 0,-1 5 3 16,-3 0 0-16,-2 2 11 16,0 8 4-16,-2 2 0 15,0 6-4-15,0 0-5 0,-4 4-6 16,-1 0-21-16,-1 0-6 15,1 2 0-15,2-3 0 0,1-1 0 16,1-6 0-16,1-1 0 16,0-3 0-16,1-3 0 15,5-7 0-15,3 0 0 16,3-4 0-16,2-12-22 0,5-5-17 16,4-8-8-16,2-2-5 15,2-2 10-15,-2 1 13 16,1 8 9-16,-4 1 12 15,-2 8 8 1,-5 3 1-16,-3 6 12 16,-3 4 10-16,1 2 5 0,-4 0-1 15,-1 7 0-15,-1 4 1 16,-2 3-1-16,0 4-1 16,-2 4-3-16,0-2-2 15,0 4-6-15,0-2-15 0,0 0 0 16,0-2 0-16,0-2 0 15,2-2 0-15,1-3 0 16,1-2 0-16,1-1 0 16,-1-3 0-16,-1 0 0 0,-2-1 0 15,0-2 0-15,-1 0 0 16,0 1-19-16,0-1-11 16,0-3-13-16,-4 1-26 15,1-2-34-15,-1 0-68 0,-1-7-102 16</inkml:trace>
  <inkml:trace contextRef="#ctx0" brushRef="#br0" timeOffset="585745.2187">19064 5503 28 0,'0'0'5'0,"-1"0"9"0,0 0 38 16,-1-1-19-16,1 1-3 15,1 0 1-15,-1 0-5 16,1 0-7-16,0 1 0 16,0 3 1-16,0 2 0 15,0 1-3-15,0-1 4 0,0 2 10 16,1 1 7-16,-1 1-2 16,0 1-5-16,0 2-3 15,0-2-6-15,0 1-4 16,0-2-5-16,-2 1 0 0,1-1-4 15,-2 1-4 1,1 1 8-16,1 2 4 0,-3 0-6 16,-1 4 1-16,1 2 4 0,-2 0-4 15,1 0-2-15,-2 0-1 16,2 0 0-16,0-2-3 16,2 0-2-16,1-4-1 15,1 3-1-15,0 1-1 16,0-1 1-16,-2 3 0 0,-1 0 1 15,-2 1-1 1,-1 1 0-16,2-2-1 16,0 1 0-16,1-3 0 0,1-1 0 0,2 0 1 15,1-2-1-15,0-1 1 16,0 0 0-16,-1-3 1 16,0 1 0-16,-1-1 1 15,0 2 0-15,-4-2 0 0,2 2-2 16,-1 0 0-16,-1 0-1 31,2-2-1-31,1-1 0 0,1-3 0 16,1 0 0-16,0 0 0 15,1 0 0-15,0-2 1 0,0 0-1 16,0-2 0-16,0 0 1 16,0 0-1-16,0-3 1 0,0 2 1 15,1-1 1-15,2 0 1 16,0-1 2-16,1 1-2 15,-2-1-1-15,1 2-1 16,1-2 1-16,0 0 1 16,1 0 0-16,0 0 1 0,0 0-1 15,1 0 0-15,2 0 1 16,0 0 0 0,0 0 0-16,1 0 0 0,0 0-2 15,-1 0 1-15,0 0-1 16,-1 0 0-16,1 0-1 15,-1 0 2-15,0 0 2 0,0 0 2 0,3 0 0 16,1 0-1-16,1 0-1 16,2 0-1-16,-2 0 0 15,3 0-1-15,-3 0 1 16,0 0-1-16,-1 0 0 16,0 0 1-1,-1 0 0-15,0 0-1 16,-1 0 1-16,0 0-1 0,2 0 0 15,-2 0 4-15,-1 1-1 16,0 0-2-16,1 0 0 16,-2 0 0-16,-1-1-2 15,-1 1-1-15,-1-1-1 0,-1 2-1 16,-1-2 1-16,-2 3-1 16,1-3 1-16,-1 1-2 0,0 1 2 15,0-1-1-15,0-1-5 16,0 0-17-16,0 0-22 15,0 0-29-15,-1-1-39 16,0-8-80 0,-2-2-149-16</inkml:trace>
  <inkml:trace contextRef="#ctx0" brushRef="#br0" timeOffset="586816.1983">19757 5965 117 0,'4'-5'121'16,"-2"4"-89"-16,1 1 29 0,-1 0 21 15,0 14 6-15,-2 8-2 16,0 5-12-16,-4 8-11 16,-6 6-4-16,-4 2-8 15,1 2-3-15,0-2-8 16,2-1-8-16,0-2-10 0,4-2-4 15,0 1-6-15,2-2-5 32,-1-3-5-32,2-5 0 0,2-7-5 15,0-6-10-15,2-6-11 16,0-6-16-16,0-4-24 16,0-2-6-16,0-13-23 0,1-8-45 0,0-7-36 15,-1-5-39-15</inkml:trace>
  <inkml:trace contextRef="#ctx0" brushRef="#br0" timeOffset="587545.798">19696 6043 96 0,'3'-10'42'0,"-1"3"2"15,0 1 6-15,0 0 1 16,0 1-2 0,0 0 3-16,2 1-3 0,1 0 0 15,1-1-3-15,1 0-2 0,-1 2-1 16,3-1-9-16,2 0-8 16,2 1-2-16,5-1-3 15,2 3 0-15,6 1-1 16,5 0-4-16,2 5-4 0,0 6-3 31,0 2-3-31,-6 1-2 16,-2 2-2-16,-5-1 2 0,-5 0-3 15,-4-1 1-15,-5 0-3 16,-2-3 3-16,-4 1-2 16,-1-2 2-16,-13 1-2 15,-4-1-2-15,-9-1-5 0,-3 0-5 16,-7 3-4-16,-6-2-3 15,-2 1 1-15,-3 2 2 0,4-5 6 16,6 2 6-16,7-3 3 16,9-1 1-16,11-3-1 15,7-3 2-15,4 0 0 16,6 0-1-16,9 0 3 16,7-3 1-16,6-1 1 15,5 0 0-15,7 2 2 0,4 2 2 16,3 0 1-16,1 0-4 0,-6 11 1 31,-4 1 4-31,-6 2 2 0,-6 3 2 0,-11-1-1 16,-4 4 1-16,-5-2 3 0,-6 1 0 15,-2 2 4-15,-13-1-5 32,-6 4-3-32,-6-3-7 0,-8 3 0 15,-2-3-4-15,-3 0-1 16,2-6-1-16,3-1 0 15,4-5 0-15,5-3-1 16,8-4-7-16,1-2-9 0,3 0-12 16,1-8-12-16,4-3-7 15,3-1-12-15,2-2-19 16,4-1-27-16,0 0-20 16,5 4-52-16</inkml:trace>
  <inkml:trace contextRef="#ctx0" brushRef="#br0" timeOffset="588067.9643">20237 6161 191 0,'2'0'252'32,"0"0"-188"-32,-2 4-3 15,0 9 23-15,0 4-1 16,0 4-16-16,0 2-19 0,-4 4-9 16,0 2-11-16,2 3-3 15,-1-2-5-15,1 1-6 0,-2-3-6 16,0-3-2-16,-2 0-4 15,0-3 0-15,1-4-1 16,1-6-1-16,0-4-8 0,2-8 0 16,2 0 3-16,0-13-3 15,8-11-7-15,3-6-7 16,6-11-6 0,5 0-2-16,2-4 3 0,4 3 13 15,-2 5 9-15,-1 9 3 16,-3 6 2-16,-6 11 3 15,-4 4 7-15,-5 4 4 16,-2 3 0-16,-4 0-3 0,0 0-3 0,-1 3-3 16,0 1-2-16,1 2-3 15,0-1 0-15,1 2-2 16,0 2-31-16,-1 0-33 16,-1 2-60-16,0-1-48 0,0 1-92 15</inkml:trace>
  <inkml:trace contextRef="#ctx0" brushRef="#br0" timeOffset="589218.9605">20643 6334 290 0,'8'-13'55'0,"-1"-1"-53"0,2 2 2 31,-3 0 29-31,3-1 10 16,-2 2-25-16,-2 1-15 0,0 0-2 15,0 1-1-15,0 2 1 16,-4 1-1-16,0 1 5 16,-1 2 7-16,0-1 11 15,0 4 10-15,-8 0 5 0,-2 0-4 16,-1 0 1-16,-5 5 2 16,0 3-2-16,-4 3-3 15,-2 1 1-15,0 1-5 0,-3 3 3 16,-1-3-2-16,3 1 2 15,0 4 1-15,2-2-6 16,2 3-4-16,4-1-1 0,3 3-3 16,4 1-4-16,3-4-10 15,5 1-4-15,0-1 0 16,1-5 0-16,8 0 0 16,4-2 0-16,0-4 0 15,5-4 0 1,-1-3 0-16,4 0-10 0,4-10-18 0,1-7-8 15,4-7-17 1,0-3-5-16,2-5 8 16,-3 1 1-16,-4 3 23 15,-4 7 19-15,-8 5 7 0,-5 9 1 0,-7 4 11 16,-1 3 13 0,0 3 15-16,-5 12 2 15,-4 4 3-15,-4 1 8 16,1 5-13-16,-1 0-6 15,2 0-9-15,-1-1-25 16,4-4 0-16,3-1 0 0,2-2 0 16,2-5 0-16,1-2 0 15,0-3 0-15,0-5 0 16,5-1 0-16,5-1 0 0,6-5 0 16,1-11-51-1,7-8-12-15,2-4-3 0,3-7 6 16,-1-3-1-16,-3 4 33 15,-4 4 25-15,-3 9 5 16,-8 7 1-16,-4 7 22 0,-4 6 14 16,-2 1 5-16,0 5 8 0,-5 6 1 15,-4 6-7-15,-1 2-7 16,-1 2-10-16,1-1-29 16,0-1 0-16,1 2 0 15,2-3 0-15,1-1 0 0,2-1 0 16,2-5 0-16,2-4 0 15,0-3 0-15,0-2 0 16,4-2 0-16,9-7 0 0,3-10-17 16,4-3-22-16,3-7-8 15,3-1 5-15,-3-1 17 16,-3 5 18-16,-2 4 7 31,-7 7 0-31,-2 6 10 0,-6 7 14 16,-1 0 6-16,-2 9 4 15,0 5-8-15,0 3-4 16,0 3-2-16,-5 0-9 16,0 2-11-16,1-3 0 0,2-3 0 15,0-1 0-15,2-5 0 16,0-4 0-16,0-3 0 16,0-1 0-16,0 0-41 0,2-1-10 15,2-1-20-15,-2 0-20 16,2 0-49-16,0 0-49 15,0-8-75-15</inkml:trace>
  <inkml:trace contextRef="#ctx0" brushRef="#br0" timeOffset="589661.6222">21295 6246 88 0,'3'-4'68'0,"-2"1"-22"0,-1 3 19 15,0 0-1 1,0 1 15-16,-9 9-5 0,-2 5 1 16,-4 3 12-16,-6 3-9 15,-4 5-10-15,-5 0-4 16,0 1-2-16,-1-1-15 16,2-2-11-16,7-1-14 15,3-7-22-15,6 1 0 0,5-3 0 16,5-4 0-16,3-1 0 15,5-4 0 1,14-5 0-16,5 0 0 16,6 0 0-16,7-9 0 0,1-2-52 0,-1-3-33 15,-2 0-29-15,-3-6-56 16,4-4-62-16</inkml:trace>
  <inkml:trace contextRef="#ctx0" brushRef="#br0" timeOffset="590279.9946">21646 6056 392 0,'-3'0'75'16,"1"1"-14"-16,-4 9 17 0,-3 3 12 15,-1 2-22-15,-4 7-16 16,-3 2-3-16,-1 3 3 16,0 4-8-16,-4 3-7 15,4-1-12-15,0-1-25 16,2 2 0-16,1 0 0 0,2-1 0 16,1 1 0-16,3-2 0 15,1-4 0-15,-2 1 0 0,2-5 0 16,1-3 0-16,1-6 0 15,1-4 0 1,4-6 0-16,1-5-12 16,2-1-8-16,10-14 10 0,3-6 5 0,6-6-7 15,4-4-8-15,6-4-6 16,1 2-4-16,1 0 4 16,-4 6 0-1,-3 6 4-15,-7 8 12 0,-5 6 8 0,-8 7 1 16,-4 0 3-16,-2 7 8 0,0 4 12 31,0 8 9-31,-4 1 8 16,-6 4 0-16,-3 1-5 0,0 2-2 15,3-2-19-15,-1 1-13 16,2-4 0-16,3 1 0 16,1-4 0-1,3-1 0-15,2-1 0 0,0-3 0 16,0 0 0-16,0-3 0 15,6-3 0-15,-1-2 0 16,0-1 0-16,3-2-13 0,-3-2-23 16,4-1-16-16,-4 0-23 15,0-7-25-15,-2-6-79 16,-3-5-121-16</inkml:trace>
  <inkml:trace contextRef="#ctx0" brushRef="#br0" timeOffset="596861.8308">17342 2544 179 0,'5'-5'41'0,"4"1"-15"0,1-1 25 31,3 1 5-31,4 0-6 0,2-2-14 16,0 4-8-16,2 0-7 15,2-1-4-15,0 3-2 16,1 0 1-16,1 0-4 16,0 5-5-16,-4 1-5 15,0 0 2-15,-4 0-4 0,-4-3 1 16,-1 0 1-16,-6-2-1 0,-3-1 0 16,-3 0 1-16,-1 0 2 15,-11 0-3-15,-7 0-2 16,-4 0-1-16,-5 0 2 0,-4 0-3 31,-1 0 0-31,2 0 2 0,2 0 0 16,5 0 1-16,7 0 1 15,3 0-1-15,8-1 0 16,5-1 2-16,1 1-1 16,6 1 2-16,11 0 3 0,6 0 11 0,8 0-3 15,3 0-7-15,2 3-3 16,0 2-2-16,-3 1 0 15,-4-2-2 1,-5 0 1-16,-5-1 0 0,-5 0 0 16,-5-3-1-16,-7 0 3 0,-2 0-2 15,-7 0 2-15,-13 0-4 16,-9 0 0-16,-10-3 1 0,-6 3 0 16,-6 0-1-16,1-1-3 31,7 1 4-31,7-3 0 15,12 3 0-15,11 0 1 16,13 0-1-16,3 0-1 0,16 0 1 16,12 0 3-16,6 0 0 15,4 0-1-15,1 0-1 16,-2 0-1-16,-5 1 0 16,-8 1 0-16,-7 2 0 15,-7-1 0-15,-8 1-1 16,-5 2 1-16,-2-2 0 0,-14 2 1 15,-3-2-1-15,-7 0-2 16,-2 0 1-16,-2-3-1 16,-1 0 1-16,3-1-3 0,2 0 4 15,7 0 0-15,6 0 0 16,7-4 1-16,6-1-1 16,0 3-1-16,15 0 0 15,7 1 6-15,8 1-2 0,4 0 0 16,2 0-2-16,2 0 1 15,-5 0-2-15,-5 3 0 16,-7-1 0-16,-7 1 1 16,-7 1-1-16,-7-2 0 15,0 1-1-15,-13 0 2 0,-7 0 0 16,-7-2-4-16,-4 2 1 16,-4-2 1-1,0-1-1-15,6 0-1 0,5 0 0 16,8 0 4-16,10 0-1 15,6-1 2-15,15-2-6 16,8 0 3-16,8 2 1 0,4-2 0 16,2 2 0-16,-3 0 1 15,-4 0-2-15,-8 1 1 16,-7 0 0-16,-10 0 0 16,-5 0-1-16,-4 0 1 15,-13 0 1-15,-7 1-1 0,-6 1-1 16,-5 1 2-16,-2-3-2 15,3 1 1-15,4-1 0 0,8 0 1 16,6 0 4-16,10 0-1 16,6 0-1-16,8 0-3 0,13 0-1 15,4 0 1-15,5-1 0 16,2-2 1-16,-1 2-1 31,-5-1-1-31,-6 2 1 0,-7 0-1 16,-11 0 2-16,-2 0-4 15,-12 3 3-15,-10 4 1 0,-5 0-2 0,-3-1 0 16,0-1 1-16,3-2 0 16,2-1 1-16,5-2-1 15,5 0 1-15,5 0-1 16,2 0 1 0,5 0 1-16,3-2 3 15,0-1 4-15,5 1-6 16,6-1 1-16,1 0 11 0,1 0-1 15,-2 0-5-15,-4 3-1 16,-1-1-3-16,-4 1-1 16,1 0-2-16,-3 0-2 0,0 0 1 15,0 0 0-15,0 0 1 16,0 0-2-16,0 0-1 16,0 0-1-16,0 0-6 15,0 0-2-15,0 0-5 0,-1 0-12 16,-1 0-13-16,2 0-8 15,-2 0-6 1,0 0-47-16,-2-3-113 0</inkml:trace>
  <inkml:trace contextRef="#ctx0" brushRef="#br0" timeOffset="627743.4636">19955 6781 20 0,'0'2'22'32,"0"0"-9"-32,0 1 0 0,0-3 7 15,1 0 19-15,5 0 6 0,1 0-10 16,1 0-8-16,0-3-4 15,2-1-1-15,2 0 4 16,-1 0 1-16,4 1-1 16,1-1-4-16,2 1-1 0,4 0-3 15,1-1-4-15,1 1 0 16,-2 1-1-16,-1 0-4 16,-1 0-4-1,-2 2-1-15,-2 0-2 0,3 0-1 0,-1 0 0 16,1 0-1-16,4 0 0 15,0 4 1-15,0-1-1 0,2-1 1 16,3 1 0-16,-2-1 0 31,-1 0-1-31,-1 1 1 16,0-2 0-16,1 3-2 0,-1 1 2 16,0-2-1-16,0 2 0 0,0 1 0 15,0 0 0-15,-1-1 0 16,1 1 1-16,-2-2-1 15,3 2 0-15,-2-3 0 16,1 0 1 0,3 2-1-16,-1-2 0 0,1 0 0 15,-2 1 1-15,0-2-2 16,-3 2 1-16,2-1 0 16,-2 1 0-16,-2-1 0 15,1 0 1-15,1 1-1 0,-1-1 0 16,-2 0-1-16,2-2 2 15,-2 2-1-15,-3-2 0 16,-2 1 0-16,0-1 0 0,-3 2 1 16,-1-3-2-16,-4 3 1 15,2-1 0-15,-3-1 0 16,-1 0 0-16,0-1 0 16,-1 1 0-16,-1 1 0 15,-2-2 0-15,0 0 0 0,0 0 0 16,0 0-2-16,-1 0-16 15,-7 0-20-15,-2-5-38 16,-3-3-74 0</inkml:trace>
  <inkml:trace contextRef="#ctx0" brushRef="#br0" timeOffset="633872.7693">1540 9572 163 0,'0'2'134'0,"0"-2"-81"15,5 0 33-15,11 0 4 16,3 0-14-16,4 0-18 16,-2-3-16-16,3-3-6 0,-4 2-5 31,2-2-11-31,-6 2-9 15,-1 0-9-15,-2 2-1 16,1 2-1-16,-3 0-21 0,1 0-49 16,-3 0-63-16,0 4-104 15</inkml:trace>
  <inkml:trace contextRef="#ctx0" brushRef="#br0" timeOffset="635038.1273">2307 8953 16 0,'0'-2'23'0,"0"2"-3"0,0 0-7 15,0-1-1-15,0 1 3 16,0 0 1-16,0-1 9 15,0 1 15-15,2 0 11 16,-2 0 4-16,1 0-8 0,-1 8 6 16,0 14 5-16,0 7 4 15,-3 14 6-15,-6 12-3 16,-2 10-7-16,-1 11-2 0,-2 6-5 16,0 2-13-16,-1 1-10 15,5-5-12-15,1-7-9 16,2-8-3-16,4-10-3 15,3-6 2-15,0-7-2 16,0-5 0-16,0-8-3 0,6-7-14 16,-2-5-22-16,1-9-35 15,1-8-34-15,-3-1-54 16,1-19-62-16</inkml:trace>
  <inkml:trace contextRef="#ctx0" brushRef="#br0" timeOffset="635797.4479">2296 8985 179 0,'-8'-6'52'0,"2"1"10"16,2 2 8-16,0 0-10 15,4-1-13-15,0 3-9 0,0-2-14 16,11-3-4-16,9 2 4 16,6-1-1-16,8 0-3 15,8 1-3-15,10 1 4 16,4 3-2-16,0 0 0 15,-1 7-8 1,0 6-2-16,-7 4 2 16,-8 3-5-16,-8 3 2 0,-11 1-2 15,-10-1-1-15,-11 5 0 16,-5-2 0-16,-22 5-2 16,-13 4 1-16,-14 2-3 0,-13 0-5 15,-10 1 0-15,-2-1-3 16,-4-3-1-16,6-4 3 15,6-4-1-15,13-7 4 0,12-4-1 16,15-7 3-16,14-6-2 16,7-2 1-16,10 0-2 15,8-10 0-15,11-3-1 16,12 2 3-16,10-1 0 16,11 5-1-16,8 4 1 15,7 3 3-15,3 0-3 0,1 12 2 16,-4 2-1-16,-4 6 3 15,-9 1 4-15,-11 0 8 0,-6 4 7 16,-10-1-7-16,-11 3 2 16,-10 1 1-16,-6 1-6 15,-8 3-7-15,-17 3-1 0,-10 1-2 16,-12 1 2-16,-10 2-3 16,-6-3 0-16,-5-4 1 15,-1-4-2-15,6-5 2 16,9-9-1-16,4-4 0 15,11-7-1-15,8-3-1 0,6 0-4 32,7-10-2-32,0 1-1 0,7-1-6 15,2 2-17-15,7-1-21 16,2 1-42-16,2-4-64 16,12-2-133-16</inkml:trace>
  <inkml:trace contextRef="#ctx0" brushRef="#br0" timeOffset="636608.8704">2958 9349 64 0,'11'-3'113'0,"-4"3"-50"15,0 2 0-15,3 13 21 0,-2 5 2 16,2 7-3-16,-3 5-12 16,-1 4-11-16,-1 3-8 15,0-1-3-15,-3-1-9 16,-2 1-10-16,0 1-12 31,-9 0-3-31,0-2-9 0,-2-3-3 16,-1-2 0-16,4-10-2 15,3-5 1-15,-1-7-6 16,5-10-5-16,1-2 0 16,0-17 1-16,0-9-7 15,5-13-3-15,2-8 2 0,7-3 2 16,1-2-2-16,5 2 8 15,-4 9 6-15,2 6 2 16,-3 9-1-16,-1 5 1 0,-4 6 2 16,-1 2 2-16,1 2-3 15,-1 1 0-15,2 0-1 0,2 0-1 16,-2 3 1-16,0 2-1 16,-1 1-1-1,-2 5-4-15,-4 1-13 0,0 0-14 16,-2 4-9-16,-1 9-26 15,-1 5-38-15,0 1-77 16</inkml:trace>
  <inkml:trace contextRef="#ctx0" brushRef="#br0" timeOffset="637290.9613">3491 9606 373 0,'4'-13'6'16,"-2"-2"-7"-16,0-2 1 15,4 0 0 1,-4-3 1-16,1-1 0 16,-2-2-15-16,2 0-24 0,-3 1 7 15,0 4 24-15,-2 4 14 16,-7 8 22-16,-5 6 6 0,-5 2 22 16,-4 16 20-16,-7 5 9 15,-2 8-15-15,-2 5-11 0,-1-1-1 16,6 3-1-16,2-2-6 31,5-2-11-31,7-2-8 0,7-3-10 16,0 0-8-16,5-7-3 0,3-2-6 15,0-2-2-15,3-4-2 16,10-3-3-16,4-1 0 16,8-6-12-1,5-4-18-15,5-10-19 0,2-12-20 16,1-11-1-16,1-10 2 15,-2-1-8-15,-3 2 29 16,-5 7 41-16,-5 8 9 16,-8 12 19-16,-3 8 27 0,-6 7 2 15,-7 0 6-15,0 10 10 16,0 6-1-16,0 5-7 16,-6 3-13-16,2 1-15 15,1 2-27-15,-2 1-3 0,3 0 0 16,2-5 0-16,0-1 0 15,0-1 0-15,0-4 0 0,1-3 0 0,6-2 0 16,3-4-26-16,-2-5-61 16,4-3-44-16,0-18-47 15,1-13-52-15,1-13-49 16</inkml:trace>
  <inkml:trace contextRef="#ctx0" brushRef="#br0" timeOffset="637707.5078">3854 9440 202 0,'4'0'295'16,"-4"2"-198"-16,0 10 4 16,0 3-1-16,-4 3-11 0,-1 5-24 15,0 2-26-15,0 2-11 16,0 3-21-16,-4 3-7 16,2 0 0-16,-2 3 0 15,-1 1 0-15,2 3 0 16,-1-1 0-16,1-5 0 15,4-9 0-15,4-9-4 0,0-16-42 16,10-11 19-16,6-23 1 0,6-11-13 16,3-8-14-16,3-5-10 15,-2 4 15-15,-1 7 25 16,-2 13 22-16,-4 9 4 16,-5 11 17-16,-3 9 21 0,-1 5 4 15,-6 2 8-15,1 11 5 16,-1 2-3-16,-4 6-11 31,0 1-33-31,0 3-11 0,0 1 0 16,0 2 0-16,0 1 0 15,-4-3 0-15,2 2 0 16,0-5 0-16,2 1 0 0,0-5 0 16,0-5 0-16,0-4-80 15,2-8-53-15,4-2-58 16,0-13-133-16</inkml:trace>
  <inkml:trace contextRef="#ctx0" brushRef="#br0" timeOffset="638151.5868">4475 9412 191 0,'7'-20'50'0,"-4"0"-50"15,1 6-1-15,0 1 3 16,-4 4 32-16,0 4 9 15,0 5-12-15,-11 0 6 0,-7 4 23 16,-7 10 19-16,-6 7 2 16,-4 6-7-16,-3 5-4 15,0 5-3-15,1 2 3 16,2 2-11-16,6 2-15 16,4 0-12-16,6-5-32 0,8-1 0 31,5-4 0-31,6-3 0 15,4-6 0-15,13-5 0 16,10-7 0-16,10-8 0 0,7-4 0 16,8-5 0-16,2-14 0 15,0-11-86-15,-3-5-48 16,-2-11-48-16,-4-9-140 16</inkml:trace>
  <inkml:trace contextRef="#ctx0" brushRef="#br0" timeOffset="638665.3605">4965 8854 514 0,'-16'2'18'0,"-5"10"-8"16,6 6 53-16,-2 8 22 16,1 7 0-16,-6 10-20 15,1 7-14-15,-2 5-3 16,-2 7 0-16,-3 5-12 15,-2 4-36-15,0 3 0 0,-1 2 0 16,0 2 0-16,4 0 0 16,4-3 0-16,2-5 0 15,9-9 0-15,7-12 0 0,5-11 0 16,1-14 0-16,15-14 0 16,7-10 0-16,5-11 0 0,5-17 0 15,4-10-12-15,5-10-40 16,-2-6-27-16,0 0-5 15,-5 1-2 1,-3 10 36-16,-11 8 44 0,-6 12 22 16,-7 12 41-16,-6 9 8 15,-2 2-9-15,0 12 6 16,-4 8-4-16,-4 5-11 16,-1 5-39-16,2 3-8 15,-1 0 0-15,3 1 0 0,2-2 0 16,-1-1 0-16,3-2 0 15,1-2 0-15,0-2 0 0,5-2 0 16,4-3 0-16,2-5 0 16,3-6-4-16,1-5-75 15,3-4-15-15,0-5-23 0,-2-11-66 16,-2-2-109-16</inkml:trace>
  <inkml:trace contextRef="#ctx0" brushRef="#br0" timeOffset="639959.3534">5900 8801 84 0,'4'-8'12'0,"-2"3"-4"15,2-1 6-15,-1 4-3 0,-1-1 4 16,0 1 11-16,0-1 9 0,0 1 9 0,0-1 8 16,-1-1-4-16,-1 1-6 15,2 0-7-15,-2 0-3 16,0 3-3-16,0 0-3 16,0 0-6-1,-5 13 3-15,-3 4 9 16,-4 13 11-16,-6 10 4 15,-4 13-2-15,-3 11 8 0,-3 12-4 16,-2 6-6 0,1 5-3-16,2-1-8 0,1-1-12 15,4-5-3-15,4-5-3 16,2-5-4-16,5-7-5 16,4-10-1-16,3-7-3 15,4-10 1-15,0-11-1 0,5-10 0 16,5-10-4-16,3-5-8 15,5-17-8-15,2-13-4 16,1-10-6-16,5-9-7 16,-4-8-3-16,3-9 5 0,-1 1 0 15,-3 1 8-15,2 7 8 16,-3 10 16-16,-3 13 3 16,-2 13 4-16,-3 14 15 0,-6 7 6 15,-2 12 4-15,-3 13 8 16,-1 9-3-16,0 7 2 15,0 3-4-15,0 3-5 0,-1-2-6 16,1-4-15-16,0-1-7 16,0-5 0-16,1-1 0 15,6-5 0-15,0 0 0 16,2-5 0 0,3-2 0-16,-2-5-22 0,3-5-54 15,-2-7-43-15,-2-5-25 16,-1-12-86-16</inkml:trace>
  <inkml:trace contextRef="#ctx0" brushRef="#br0" timeOffset="640509.072">6298 9574 369 0,'5'-10'37'16,"2"-3"-27"0,-3-3 23-16,3-5 4 15,1-4-10-15,0-1-19 16,-4-8-8-16,1-3-4 16,-1 3-8-16,-3 4 3 0,-1 4 8 15,-1 11 1-15,-11 10 11 0,-7 5 21 16,-4 16 27-16,-4 11 13 15,-4 10-6-15,-1 5 5 0,2 3-8 16,2-1-8-16,3-2-10 16,5-5-9-16,6-5-18 15,2-6-18-15,6-4 0 0,4-5 0 16,2-4 0-16,1-5 0 16,12-4 0-16,6-4 0 31,6-2 0-31,6-15-4 0,2-6-47 15,4-4-16-15,-3-3-11 16,-5 4 27-16,-5 4 35 16,-7 8 19-16,-7 9 22 0,-5 5 25 15,-2 0 11-15,-3 14-2 16,0 4-5-16,0 1-39 16,0 6-15-16,0 0 0 0,0 1 0 15,0-2 0-15,0 0 0 16,0-6 0-16,1-2 0 15,6-3 0-15,1-3 0 16,0-6-44 0,0-3-53-16,-2-1-52 0,-4-8-118 15</inkml:trace>
  <inkml:trace contextRef="#ctx0" brushRef="#br0" timeOffset="640939.3519">6535 9281 292 0,'-6'-10'209'16,"0"0"-176"-16,2 5 2 15,4 4 25-15,0 0-15 0,10 1-25 16,6 0-13-16,4 0-4 0,5 0-2 16,1 0 0-16,0 1-1 15,0 4 0-15,-5 5 1 16,-3 2 0-16,-5 3-1 15,-4 4 0-15,-5 3 1 16,-4 1 2-16,-1 3 8 0,-14 2 1 16,-4 2-3-16,-8 3 2 15,-7 0 10-15,-5 2 4 0,-5 1-1 16,4-1 7-16,3-3 9 16,6-5-3-16,10-3-5 15,7-5-7-15,9-3-2 16,2-3-13-16,3-1-10 15,6-4 0 1,11-1 0-16,7-1 0 16,4-5 0-16,8-1 0 0,1 0 0 15,2 0 0-15,-1-4 0 16,-3-2-7-16,-4 1-68 16,-7-1-59-16,-4 0-74 0,-5-2-135 15</inkml:trace>
  <inkml:trace contextRef="#ctx0" brushRef="#br0" timeOffset="641919.8723">7009 9547 283 0,'0'-14'219'0,"4"-5"-199"15,3-3-20-15,4 0 4 16,2-5 6-16,0 0 2 16,0-3-11-16,-1-3-6 15,0 1-27-15,-2 1 0 0,-3 8-2 16,-5 6 1-16,-2 11 31 15,-3 6-2-15,-13 14 7 0,-5 11 33 16,-6 4 21-16,-3 3 12 0,-3 3 15 16,0 1-10-16,0-1 4 15,3 0-3-15,3-2-12 16,5-2-15-16,4-4-19 31,4-2-29-31,4-4 0 0,5-3 0 16,5-1 0-16,0-3 0 15,0-3 0-15,9-4 0 16,10-2 0-16,4-5 0 0,6-1-17 16,7-18-42-16,4-6-19 15,3-9 5-15,-2-5-3 16,0 3 20-16,-9 4 22 16,-6 9 31-16,-8 9 12 0,-6 9 30 15,-8 5 12-15,-4 2 17 16,0 10 6-16,0 3-6 0,-6 7-12 15,-3 0-25-15,1 4-31 16,2 2 0-16,-2 4 0 16,1-1 0-16,4 0 0 15,2 0 0-15,1-4 0 16,4-1 0-16,8-5 0 0,4-8 0 16,6-11 0-16,3-2 0 0,1-22-35 15,4-12-1-15,-3-10-20 16,2-7-14-16,-3-2-2 15,-3 2 18-15,-4 7 42 32,-6 10 12-32,-3 10 9 0,-3 10 20 15,-2 10 6-15,-4 4-1 16,1 4 10-16,-2 9-5 16,0 2-6-16,0 5 0 15,-1 3-1-15,-7 4-7 0,-3 2-3 16,0 2-22-16,-3 3 0 15,3 0 0-15,-1-3 0 16,1 0 0-16,3-6 0 0,1-4 0 0,5-9 0 16,2-5 0-16,0-7 0 15,2-10 0-15,9-12 0 16,5-10 0-16,3-10 0 0,4-6 0 16,2-5 0-16,0-1-9 15,0 4-3-15,-3 9 4 16,-2 10 5-16,-6 11 3 31,-2 10-1-31,-4 9-4 0,-2 1 2 16,-2 3 0-16,0 6-12 15,-2 3-18-15,1 1-26 16,-3 3-15-16,0 0-29 0,0 3-66 16,-3-4-92-16</inkml:trace>
  <inkml:trace contextRef="#ctx0" brushRef="#br0" timeOffset="642322.4485">7905 9468 314 0,'1'-18'51'0,"-1"-2"-43"16,0 3-2-16,0-1 40 15,-2 6 0-15,-9 5-4 16,-5 7-11-16,-7 0 6 16,-5 16 19-16,-5 5 10 0,-2 6 4 15,-2 5-1-15,1 3-4 16,3 1-8-16,4 0-14 15,6 0-27-15,5-2-16 16,8-4 0 0,5-2 0-16,5-2 0 0,0-4 0 0,13-3 0 15,8-3 0-15,5-7 0 16,8-5 0-16,6-4 0 0,2-8 0 31,1-13-93-31,0-10-56 16,-1-9-82-16,-2-10-151 15</inkml:trace>
  <inkml:trace contextRef="#ctx0" brushRef="#br0" timeOffset="642790.9372">8195 8627 304 0,'-11'-2'31'16,"-5"2"-20"-16,1 0 63 15,-1 14 34-15,1 12-16 0,0 10-24 16,1 10-6-16,2 8 1 15,0 13-3-15,0 5-4 16,-1 5-16-16,1 5-8 0,-2 2-10 16,1 0-22-16,-1-5 0 15,1-4 0-15,1-6 0 16,2-7 0-16,5-6 0 16,3-9 0-16,2-6 0 15,1-6 0-15,10-4 0 0,0-3 0 16,3-7 0-16,2-4 0 15,-2-6 0 1,0-4 0-16,-2-2 0 16,0-3 0-16,-3-2-16 0,0 0-41 15,-3-8-38-15,0-5-44 16,-6-4-78-16,0-4-192 16</inkml:trace>
  <inkml:trace contextRef="#ctx0" brushRef="#br0" timeOffset="707284.378">3402 10742 8 0,'5'0'15'16,"-3"0"-2"-16,-1 0 4 15,1 0-22-15,-2 0 73 16,1 0-16-16,-1 0-20 0,0 0 4 16,0 0 0-16,0 0 3 15,0 0-1-15,0 0-6 16,0 0-8-16,0 0-2 15,0 0 3-15,3 0 14 16,1 2-7-16,0 1-7 16,4-1-1-1,-1-2 0-15,3 1-3 16,4-1-2-16,1 0 2 16,3 0-3-16,4-1-4 0,3-1-1 15,0-1 1-15,6 1-1 16,1 1 0-16,0 1-3 15,0 0-1-15,-1 0-1 16,-1 0-4-16,-3 0-1 0,-2 0 1 16,1 0 1-16,-4 0-1 15,-1 0 0-15,-1 0-1 16,-1 0-1-16,-2 0-1 0,-2-2 0 16,-1 0 0-1,-3 1-1-15,-1 0 0 0,-4 0 1 16,-2 0-1-16,0 1 0 0,-2-1-4 15,-2 1-2-15,1 0-6 16,-1-1-1-16,0 1-5 16,2-1-4-16,0-3-4 15,0 2-20-15,0-5-53 16,-1 0-50-16,-1-5-161 0</inkml:trace>
  <inkml:trace contextRef="#ctx0" brushRef="#br0" timeOffset="711183.8597">4833 10342 51 0,'1'-2'176'16,"0"2"-102"-16,-1 8-16 15,0 13 17-15,-10 14 36 0,-4 15-10 16,-3 12-23-16,-4 11-10 15,3 6-12-15,-2 5-12 16,2-1-12-16,6-8-22 16,2-5-6-16,3-10-1 0,4-9-2 15,3-12-9-15,0-11-10 16,0-8-13 0,0-7-21-16,0-10-29 0,0-3-34 15,-4-11-42-15,-9-12-117 16</inkml:trace>
  <inkml:trace contextRef="#ctx0" brushRef="#br0" timeOffset="711447.2017">4458 10550 404 0,'-3'-7'91'0,"2"4"-47"16,1 1 21-16,7 1-4 15,15 0-4-15,11 0-15 0,13-1-13 16,8 0-3-16,8 1-7 16,6 1-8-16,-3 0-7 15,-3 0-3-15,-4 6-9 0,-8 7-28 32,-9 3-34-32,-7 0-52 15,-8 2-76-15,-6-5-184 0</inkml:trace>
  <inkml:trace contextRef="#ctx0" brushRef="#br0" timeOffset="712032.2954">5294 10823 508 0,'6'0'75'0,"1"-5"-71"15,3-6-1-15,3-4 14 16,4-4-4-16,-4-3-12 0,2-5-11 16,-1-4-36-16,-3-5-14 0,-4 2 4 15,-6 4 12-15,-1 6 25 16,-15 13 17-16,-11 10 19 15,-7 4 23-15,-8 18 21 16,-3 9 17-16,-3 5 7 16,5 4 2-16,1 2-2 15,8 0-12-15,6-2-15 0,7-2-16 16,5-4-29-16,9-2-13 31,6-7 0-31,0-6 0 16,11-3 0-16,13-12 0 0,8-3 0 15,4-6 0-15,6-14-24 16,5-10-36-16,-1-6-36 16,2-3-17-16,-8 0-14 0,-5 7 56 15,-7 8 42-15,-10 11 39 16,-7 11 45-16,-9 4 29 0,-2 16 14 16,-2 4-4-16,-5 6-12 15,-3 2-21-15,2 2-25 16,1 1-36-16,1-5 0 15,4-1 0 1,2-6 0-16,0-3 0 0,11-6 0 16,2-5-11-16,3-6-82 15,0-1-40-15,0-6-61 16,-3-13-124-16</inkml:trace>
  <inkml:trace contextRef="#ctx0" brushRef="#br0" timeOffset="712693.7671">5642 10582 347 0,'8'0'89'16,"-4"3"-72"-16,0 11 51 16,-2 5 36-16,-1 7 2 15,2 6-21-15,-3 3-24 0,0 2-16 16,0 0-7-16,0 1-7 15,0-1-10 1,0-1-10-16,-4-2-11 16,0-6 0-16,-2 0 0 15,0-8 0-15,3-4 0 0,0-7 0 16,3-9-13-16,0-5-9 16,6-20 1-16,7-11 4 15,3-13 2-15,4-9-11 16,1-3-13-16,-2 1-2 0,-2 4 23 15,-2 11 15 1,-2 12 3-16,-4 9 3 0,-2 10 8 16,1 7 8-16,-4 7-2 0,0 0 1 15,1 4-7-15,1 6-10 16,0 3-2-16,2 1-21 16,0 1-33-16,2 2-48 15,4 1-88 1,2-1-133-16</inkml:trace>
  <inkml:trace contextRef="#ctx0" brushRef="#br0" timeOffset="713348.4209">6190 10728 398 0,'0'-11'40'0,"0"-1"-35"16,5 1 17-16,6-3 23 31,2 0-11-31,3-5-21 0,-1-3-12 16,3-4-1-16,-4-4 0 15,-1 0 1-15,-4 1 1 16,-3 1-4-16,-6 7 2 0,0 6 2 16,-11 8 12-16,-12 7 19 15,-7 1-1-15,-8 19 10 16,-5 5 3-16,0 6 0 0,3 4 5 15,3 0 4-15,10 0-9 16,5-5-12-16,8-5-8 16,6-2-11-16,5-5-7 0,3-5-4 15,2-2-3-15,12-5-1 16,6-4-16-16,5-2-15 16,6-1-18-16,0-12-13 15,1-1-3-15,-2-2 13 0,-6 2 25 16,-6 2 17-16,-5 6 11 15,-5 6 8-15,-4 0 20 16,-2 3 13 0,-2 14 8-16,0 2 3 0,0 8-5 15,0 7-8-15,-2 5-3 16,-2 7-6-16,-1 6-19 16,-2 2-11-16,-4 5 0 15,1 3 0-15,-3 3 0 16,-2 4 0-16,-1-1 0 0,0-3 0 15,4-6 0 1,1-12 0-16,2-13 0 0,0-11 0 16,-1-13 0-16,-6-10 0 0,-5 0 0 15,-6-15 0-15,-7-9 0 16,-8-7-23-16,-4-4-14 16,0-6-4-16,3-5-12 15,6-1-7-15,15 0-28 0,12 0-36 16,10-1-68-16,14-2-147 15</inkml:trace>
  <inkml:trace contextRef="#ctx0" brushRef="#br0" timeOffset="714047.2019">6399 10757 288 0,'-3'7'102'15,"3"0"-46"-15,0-2 5 16,10 1 7-16,5-1 6 16,5-3-25-16,4-2-20 15,4 0-3-15,1-9-6 0,1-3-8 16,3-6-7-16,-1-6-3 16,1-3-13-16,-2-9-16 15,0-3-13-15,-2-3-11 16,-4 2-9-16,-7 3 14 15,-6 7 28 1,-8 7 16-16,-4 11 3 16,-9 9 7-16,-16 3 16 0,-4 6 19 15,-6 13 2-15,0 6 2 16,0 6 5-16,3 4 6 16,5 4-1-16,2 2-5 0,3 1-13 15,3 0-5-15,4-2-8 16,4-1-26-16,0 0 0 15,8-5 0-15,3-3 0 0,0-5 0 16,13-3 0-16,7-8 0 16,9-6 0-16,5-9 0 15,8-1 0-15,5-18-9 16,4-11-37-16,5-10-3 0,-1-12-3 31,4-5 0-31,-7-6-14 0,-2 2-27 16,-6 4 2-16,-10 11 47 15,-6 10 43-15,-8 12 15 16,-6 13 14-16,-6 10 8 16,-4 1 1-16,-4 14 18 0,0 8 8 15,-7 5 2-15,-6 5-1 16,-3 5-5-16,-2 3-10 16,-1 4-16-16,2 1-33 15,1 4 0-15,4 3 0 16,2 2 0-16,5-1 0 15,3 0 0-15,1-4 0 0,1-5 0 16,0-5 0-16,6-10 0 16,3-7 0-16,4-10-6 15,0-12-79-15,1 0-18 16,-2-19-6-16,-3-7-54 0,-9-7-95 16</inkml:trace>
  <inkml:trace contextRef="#ctx0" brushRef="#br0" timeOffset="714280.2704">6731 10674 481 0,'0'-1'78'16,"5"1"-57"-16,14 0 65 16,11 0 4-16,10 5-1 15,9 2-27-15,6-2-32 0,7-1-14 16,2-1-7-16,-1-3-5 15,-3 0-1-15,-4 1-8 16,-4-1-24 0,-10 2-15-16,-7 0-28 0,-9 1-35 15,-7 2-88-15,-8-5-118 16</inkml:trace>
  <inkml:trace contextRef="#ctx0" brushRef="#br0" timeOffset="715174.6174">8068 10855 416 0,'10'-14'121'15,"1"-6"-96"-15,-1-2-29 0,0-2 7 16,2-3-1-16,-1-3 4 16,-4-2-6-16,-1-1-2 15,-4-1-14-15,-2 4-3 16,0 6 15-16,-12 6 4 15,-6 12 0-15,-8 6 6 16,-7 12 23-16,-4 14 25 0,-6 8 10 16,-1 8-4-16,1 4 3 15,5 1-5-15,6-2-9 16,6-3-9-16,7-5-11 16,6-5-11-16,7-6-9 0,4-5-5 15,2-5-1-15,4-7 0 16,14-4-4-16,5-5-9 15,9-1-12-15,8-15-10 0,4-4-15 16,3-6-6-16,-3 0 6 16,-6 1 7-16,-7 5 8 15,-8 6 23-15,-8 7 9 16,-7 7 12-16,-4 0 17 0,-3 9 14 16,-1 5 8-16,0 4 4 31,0 4-6-31,0-1-14 15,0 3-10-15,-2-3-25 0,0-1 0 16,2-1 0-16,0-5 0 16,0-3 0-16,0-2 0 15,8-3-8-15,2-5-40 16,4-1-20-16,-1 0-18 16,2-7-28-16,-3-7-83 0,2-3-183 0</inkml:trace>
  <inkml:trace contextRef="#ctx0" brushRef="#br0" timeOffset="715521.9908">8603 10673 79 0,'4'-18'45'0,"-4"4"44"15,-4 5-10-15,-11 5 25 0,-3 4 5 16,-3 1-14-16,-4 13-13 16,-2 5-7-16,-3 5 2 15,1 4-4-15,0 4-12 0,2-2-15 16,2 2-37-16,2-1-9 16,4-2 0-16,6-3 0 15,2-3 0-15,6-4 0 16,5-4 0-16,0-5 0 15,7-6 0 1,12-4 0-16,6-1 0 0,7-16-37 16,2-9-29-16,4-6-36 0,1-10-43 15,3-6-99-15</inkml:trace>
  <inkml:trace contextRef="#ctx0" brushRef="#br0" timeOffset="715814.0884">8855 10242 302 0,'-19'0'118'15,"1"0"-47"-15,3 7 17 16,-1 12-2 0,1 7-3-16,-4 9-6 15,2 9-10-15,-4 7-8 16,-1 5-13-16,-2 4-20 15,-1 3-26-15,1-1 0 0,-1-1 0 16,2 0 0-16,2-2 0 16,2-5 0-16,5-4 0 15,3-6 0-15,6-8 0 16,5-11-32-16,0-11-66 0,14-10-33 16,0-4-20-16,2-15-50 15,-1-7-190-15</inkml:trace>
  <inkml:trace contextRef="#ctx0" brushRef="#br0" timeOffset="716356.2148">8956 10754 109 0,'7'-19'117'0,"-2"2"-84"16,-1 2-7-16,-3 2 23 0,-1 4 5 16,-1 4-1-16,-13 5-4 31,-7 0 8-31,-8 11 12 0,-3 9 2 15,-4 4 1-15,-1 6-3 16,2 5-6-16,1 0-9 16,4 1-11-16,2-2-14 15,4-2-23-15,6-7-6 16,6-3 0-16,5-5 0 16,7-6 0-16,2-5 0 0,20-6 0 15,9 0 0-15,11-9-38 16,11-9-52-16,5-8-4 15,5-9-7-15,4-8-53 16,-3-14-54-16</inkml:trace>
  <inkml:trace contextRef="#ctx0" brushRef="#br0" timeOffset="716645.9387">9351 10190 202 0,'-23'0'95'15,"2"0"-29"-15,2 15 44 16,-1 6 1-16,1 10-28 0,-2 6-12 16,-2 9-3-16,-3 7 0 15,-2 5-13-15,-1 6-10 16,-2 1-7-16,-1 2-27 0,1-1-11 16,2-4 0-16,5-2 0 15,1-6 0-15,5-5 0 16,6-6 0-16,4-5 0 15,4-6 0-15,4-8-14 0,0-10-61 16,15-10-44-16,6-4-47 16,5-18-62-16,3-18-153 15</inkml:trace>
  <inkml:trace contextRef="#ctx0" brushRef="#br0" timeOffset="717077.2388">9313 10599 356 0,'-5'-5'111'0,"3"1"-79"15,2 3-1-15,0 1 44 16,3 5-22-16,3 8 4 0,-2 6-13 31,-1 4-2-31,-3 3 1 0,0 4 6 16,-4 4-6-16,-9 3-12 15,0 5-11-15,-5 2-7 0,-1 2-1 16,-3 0-4-16,1-1-5 0,2-5-3 16,1-8 0-16,5-7 0 15,4-10-8-15,7-8 2 32,2-7-1-32,0-4-2 0,11-14-1 15,3-11-1-15,6-10-2 16,3-9-15-16,5-6-14 15,4 2-2-15,2 1 8 16,-1 6 17-16,1 11 13 16,-4 11 5-16,-4 10 0 0,-3 8 3 15,-4 5 3-15,-4 2 1 16,-4 12 4-16,-4 3-3 16,-2 3-5-16,-4 2-3 15,-1 1-20-15,0-2-49 0,-6-1-80 16,-2-2-73-16</inkml:trace>
  <inkml:trace contextRef="#ctx0" brushRef="#br0" timeOffset="718562.9222">3341 12377 143 0,'-1'-3'79'0,"1"1"-25"16,0 0 21-16,0 1-2 16,0 0-10-16,0 1-10 0,0 0-12 15,0 0-3-15,0 0-3 16,1 0-4-16,13 0-5 15,9-2 8-15,6 0 2 16,7-2-5-16,6-1-6 16,5 0-11-16,-5-1-7 0,-2 2-5 15,-3 0-1-15,-6 1 0 16,-8 0-2-16,-4 2-17 16,-6 0-22-16,-4 1-37 15,-4 0-64-15,-5 0-90 0</inkml:trace>
  <inkml:trace contextRef="#ctx0" brushRef="#br0" timeOffset="741174.1763">4711 11154 50 0,'1'0'-11'0,"1"0"15"32,-2 0 2-32,0 0 44 0,0 0-26 15,0 0-15-15,0 1-1 16,0 1 24-16,0-1 5 16,0 1-9-16,0-2-11 15,0 1-6-15,0-1 6 0,1 0 0 16,0 0-1-16,0 0-1 15,1 0-1-15,-2 0 6 16,2 0-4-16,-2 0-3 0,0 0-1 16,2 0 5-16,0 0-2 15,1 0 0-15,0 0 3 16,2-4-2-16,2-2-5 16,1-2-3-16,2 1 0 15,-1-3 1-15,-1 4 1 0,1-2-3 16,-2 1-3-16,-1 2 0 15,-1 1 0-15,1 0 0 16,-2 0-3 0,3-1 0-16,-2 1 0 0,1-2 0 0,1 1 1 15,-2 1 0-15,3 0 0 16,-5 0-1-16,0 1 0 0,-1 2-1 16,1 0 1-16,-3 1-2 15,0 0 1-15,0 0-1 16,0 0 0-16,0 0 1 15,0 0 0 1,0 0 1-16,0 3 0 16,-5 1 0-16,0 3 0 0,-3 1-1 15,-1-1 2-15,-1 3 1 16,-2 0 5-16,-1 2 2 16,1 1-1-16,-1-1-1 15,4-1-3-15,0-1-2 16,1-2-2-16,3-3 0 15,3-1 0-15,1-1 0 16,-1-3 0-16,2 0 1 16,0 0 1-16,0-4-5 0,3-3-2 15,3 0-13-15,-1-2-20 16,-2 4-18-16,-3-1-28 16,0 2-49-16,0 1-116 15</inkml:trace>
  <inkml:trace contextRef="#ctx0" brushRef="#br0" timeOffset="753639.1681">4729 12082 123 0,'4'-9'56'0,"-1"0"-54"16,-2-2 6-16,-1-2 5 16,0 1 1-16,0-1-8 15,-4 1-5-15,-6 2 7 0,-4 3 28 16,-6 5 6-16,-5 2 9 15,-7 2 3-15,-9 13 3 16,-5 3 6-16,-2 9-10 16,0 3 10-1,1 2-18-15,7 3 2 0,6-1-7 16,5-1-6-16,7-2-2 16,9-3 0-16,7-3-6 15,6-2-8-15,7-5-7 16,17-6-6-16,11-7 0 0,11-5-4 15,10-5 0-15,9-13-29 16,3-6-41-16,-1-6-41 16,-5-4-75-16,-6-5-92 15</inkml:trace>
  <inkml:trace contextRef="#ctx0" brushRef="#br0" timeOffset="753973.2824">4883 11622 157 0,'-3'0'75'15,"-3"3"-3"1,1 9 22-16,-4 9-5 15,0 6 0-15,-3 9-8 16,-2 8-11-16,-1 8-3 0,-1 4-6 16,1 6-10-16,4 0-15 15,0 1-14-15,2-2-9 16,4-3-7-16,0-5-3 16,5-3-1-16,0-9-2 15,0-5-19-15,8-10-25 0,4-9-25 16,1-9-11-16,0-8-49 15,0-6-36-15,-6-10-66 0</inkml:trace>
  <inkml:trace contextRef="#ctx0" brushRef="#br0" timeOffset="754698.8272">5099 11830 253 0,'1'-4'129'16,"-1"1"-78"-16,0 3-6 15,-1 0-4-15,-2 7 4 0,-1 4-20 0,2 0-18 16,1 1-7-16,1-1 0 0,0 1-27 31,0 2-30-31,0 0-40 0,-1-1-75 16</inkml:trace>
  <inkml:trace contextRef="#ctx0" brushRef="#br0" timeOffset="754893.8663">5064 12026 327 0,'-6'17'228'0,"-5"2"-181"16,-4 6 3-16,1 9 8 15,0 2-11-15,-1 4-11 16,2 1-21-16,-1-1-11 0,2-2-2 15,6-2 0-15,3-4-7 16,3-5-30-16,0-8-44 16,8-8-48-16,3-10-45 0,1-2-138 15</inkml:trace>
  <inkml:trace contextRef="#ctx0" brushRef="#br0" timeOffset="755283.1041">5202 11985 467 0,'-11'0'69'0,"1"4"-8"16,3 8 12-16,6 5-16 0,1 7-3 16,0 6-16-16,0 4-9 15,0 4-1-15,0 5-7 0,0-1-6 16,0 2-9-16,0-1-3 15,0-4 0-15,-2-4-3 16,-1-10-8-16,3-10-10 31,0-13 0-31,1-7 8 0,11-24-1 16,2-9-8-16,2-10-3 16,3-6-11-16,0 0-6 15,-1 4 13-15,-2 10 19 16,-1 6 7-16,-1 11 3 0,-3 9 9 15,-1 7 7-15,-1 4-2 16,1 3-3-16,1 0-7 0,4 2-6 16,-1 5-2-16,4 2 0 15,1 2-43-15,-3-1-66 16,-2 0-89-16,0-2-181 16</inkml:trace>
  <inkml:trace contextRef="#ctx0" brushRef="#br0" timeOffset="756110.1007">5473 12241 501 0,'-2'0'75'0,"1"0"-57"0,1-2 26 16,1-2 3-16,13-2 2 15,3-1-22-15,2-3-23 16,7-2-1-16,2-2-3 0,0-3-7 16,1-4-9-16,-3-2-23 15,-1-8-18-15,-4-3-4 16,0-3-1-16,-5-1-4 15,-4 1 8-15,-3 7 36 16,-6 8 22-16,-3 9 5 0,-5 10 19 16,-14 3 18-16,-8 11 15 31,-6 12 3-31,-5 4-5 16,-2 6 8-16,1 4 4 0,2 1-2 15,5 2-6-15,3-2-12 16,6-4-12-16,5-1-10 15,6-2-7-15,5-5-5 0,6 0-5 16,1-5-8-16,7-4 0 16,10-4 0-16,10-6 0 15,7-6-16-15,6-1-18 0,6-9-20 16,3-11-16-16,1-4-23 16,0-7-45-16,-3-2-11 0,-2-3-16 31,-6 1 61-31,-3 3 87 15,-2 5 21-15,-7 3 16 16,0 3 28-16,-5 5-1 0,-1 2 1 16,-4 2-13-16,-1 2-23 15,-5 4-2-15,-5 2 20 16,-3 4 20-16,-3 0 4 0,-1 0 3 16,-12 12 0-16,-5 5-7 0,-1 5 1 15,-4 4-2-15,0 4-1 0,-4 1 3 16,2 2-5-16,1 1-9 15,0 0-8-15,4-3-22 32,5 0-7-32,2-3 0 0,9-3 0 15,1-4 0-15,3-5 0 0,7-6 0 0,12-6 0 16,8-4 0-16,7-5 0 31,7-16-35-31,7-10-37 16,6-9-25-16,2-8-56 15,1-6-27-15,0-2-32 0,-3 1-33 16</inkml:trace>
  <inkml:trace contextRef="#ctx0" brushRef="#br0" timeOffset="756325.2142">6415 11935 87 0,'14'-13'177'0,"-8"6"-63"0,-4 4-14 16,-2 2 0-16,0 1-12 16,0 0-22-16,-6 11-13 15,-3 5-8-15,-3 6 3 0,1 4 0 16,-3 5-7-16,1 6-10 15,1 2-15-15,-2 4-7 16,5 3-9-16,0 1 0 0,2 3 0 16,5 0 0-16,2-1 0 0,2-5 0 15,10-4 0-15,5-11-33 16,2-10-68-16,4-14-41 31,-1-6-54-31,0-23-31 0</inkml:trace>
  <inkml:trace contextRef="#ctx0" brushRef="#br0" timeOffset="756541.882">6110 12100 483 0,'-5'-4'153'0,"5"-1"-125"16,0 4-22-16,17 1 44 0,13 0 26 15,7 0-10-15,9 0-37 16,4 0-21-16,5-1-5 16,-1-2-2-16,-3 0-16 15,-2 2-27-15,-5 1-36 0,-1 0-46 16,-6 0-50-16,-5 0-134 16</inkml:trace>
  <inkml:trace contextRef="#ctx0" brushRef="#br0" timeOffset="758167.7306">6800 11810 242 0,'2'-6'69'0,"-2"4"-4"0,0 2 27 15,0 1-28-15,0 12 3 16,0 3-11-16,-4 2-17 16,-1 2-14-16,3 1-15 15,-3-4-6-15,5-1-3 0,0-2-8 16,0-2-52-16,0-2-60 16,0-4-66-16</inkml:trace>
  <inkml:trace contextRef="#ctx0" brushRef="#br0" timeOffset="758377.3199">6765 12029 568 0,'-22'24'75'0,"-3"1"-36"16,3 3 32-16,7 3-21 15,3-2-21-15,4 2-12 0,6-3-12 16,2-4-4-16,2-2 0 15,10-4-11-15,2-4-28 16,3-5-37-16,-1-5-37 16,2-4-38-16,-5-2-80 0</inkml:trace>
  <inkml:trace contextRef="#ctx0" brushRef="#br0" timeOffset="758846.1226">6962 12009 359 0,'-9'0'67'15,"0"0"-10"-15,1 7 22 16,1 12-8-16,-1 1 7 16,0 7-14-16,-1 0-11 15,0 3-3-15,2 2-2 0,0-1-11 0,2 0-13 16,3-2-7-16,2-2-7 15,0-4-4-15,6-6-3 16,7-7-3-16,8-8 0 16,7-2 0-16,5-12-17 15,3-12-18 1,2-4-19-16,-1-8-12 16,-5-4-6-16,-5-1-14 0,-7 0-11 0,-7 5 19 15,-7 5 57-15,-6 9 20 16,0 8 4-16,-11 10 17 15,-7 4 17-15,-2 2 13 16,-5 9 7-16,0 2-7 0,1 1-6 31,1-1-7-31,1 0-6 16,4-4-7-16,4 0-9 0,1-5-8 16,5-1-5-16,4-3 0 15,3 0-19-15,1-2-36 16,3-10-44-16,10-4-49 0,3-3-53 15</inkml:trace>
  <inkml:trace contextRef="#ctx0" brushRef="#br0" timeOffset="759356.6055">7421 11889 493 0,'-10'15'88'0,"-4"2"-39"15,1 6 34-15,2 4-2 16,0 3-17-16,2 5-19 16,1 1-14-1,-1 2-8-15,3-1-3 0,-2-1-3 0,3-2-8 16,-3-3-4-16,4-2-3 16,-1-3 0-16,1-3-2 0,2-6-18 15,2-8-19-15,2-9-12 16,11-6-3-16,6-17 8 15,5-11 6-15,6-7-17 16,3-6-23-16,2 0 4 0,0 2 39 31,-1 4 28-31,-5 9 8 16,-6 7 4-16,-8 10 14 16,-6 9 29-16,-6 6 9 0,-3 1 0 15,0 11 1 1,0 3-15-16,0 6-5 0,0 1-7 15,2 3-4-15,1 0-4 0,1 4-4 16,2-2-3-16,2 2-4 16,-1-1-4-1,3-1-2-15,-1-3-3 0,3-2 0 16,-1-3-2-16,0-5 0 16,-2-4-2-16,1-3-9 0,-1-4-8 15,-1-3-9 1,-2 0-15-16,0-2-25 0,-2-9-31 15,-3-3-60-15,-1-4-72 16</inkml:trace>
  <inkml:trace contextRef="#ctx0" brushRef="#br0" timeOffset="786981.1283">10291 10661 68 0,'6'-6'21'16,"0"1"-11"-16,-3 2 21 16,0 3 26-16,-1-1 11 15,0 1 4-15,-1 0-2 16,1 0-5-16,-2 5-8 0,0 11 4 15,0 7 0-15,-1 11-9 16,-7 11-4-16,-5 12-3 16,-1 10-4-16,0 5-9 0,1 4-12 15,2-3-8-15,2-7-10 16,4-7 1-16,3-6-2 16,2-10-1-16,0-7-4 15,0-8-19 1,3-5-19-16,2-9-27 0,1-9-27 15,-2-5-33-15,-2-11-24 16,-2-13-105-16</inkml:trace>
  <inkml:trace contextRef="#ctx0" brushRef="#br0" timeOffset="787374.0704">10272 10705 151 0,'0'-9'37'0,"0"-2"-7"16,0 2 20-16,5 1 13 0,3 1-8 16,8 1-15-16,1 4-10 15,6 2 1 1,3 3 10-16,1 14-2 0,-2 3-2 15,0 5-3-15,-1 4-2 16,-3 0-8-16,-4 2-8 16,-1-2-9-16,-4-3-4 15,-4-2-2-15,-4-2 0 0,-4-2 0 16,-4 1 0-16,-10-2 1 16,-6 0-5-16,-6-2-6 15,-6-3-9-15,-2 0-7 16,-2-3-10-16,3-3-2 15,3-2 13-15,5-2-7 16,7-1-31-16,6-3-34 0,6 0-29 16,4 0-69-16</inkml:trace>
  <inkml:trace contextRef="#ctx0" brushRef="#br0" timeOffset="788340.4973">10763 10643 53 0,'-5'-4'57'16,"3"-1"-24"-16,0 2-8 15,-1 1 5-15,1-1 3 0,0 3 3 16,1 0 7-16,1 0 5 16,-1 0 2-16,1 13-5 15,-1 5 14-15,1 8 4 16,-1 6-9-16,1 5-6 0,0 4-9 15,0-1-7-15,0 0-10 16,0-2-7 0,0-2-5-16,4-3-3 0,0-7-4 15,-1-3-1-15,0-4 0 16,1-5-1-16,-3-3-1 16,0-5 0-16,-1-3-3 15,0-3-3-15,2-2 0 16,3-18-4-16,3-10-1 0,4-12 4 15,6-9 1-15,2-7-5 16,3-1 1-16,0 6 1 0,0 8 6 16,-3 10 2-1,-3 11 1-15,-3 9-1 16,-5 6 1-16,0 5-2 16,-3 3 0-16,2 1-1 15,-2 0-10-15,-1 8-40 16,0 4-31-16,-2 1-23 0,-3 0-48 15,0 1-96-15</inkml:trace>
  <inkml:trace contextRef="#ctx0" brushRef="#br0" timeOffset="789077.6257">10937 10855 292 0,'4'2'40'16,"1"-1"-32"-16,1 3 22 0,2 0 23 16,2-1-8-16,2 0-1 0,1-3-17 15,2 0-14-15,0 0-8 16,3-10-1-16,-2-3-1 31,1-4-3-31,-2-3 0 0,0-1-3 0,-3-6-10 0,0-2-7 31,-2-1-13-31,-3 1-3 16,-4 3 6-16,-2 4 14 16,-1 6 10-16,-4 9 5 15,-11 7 0-15,-4 0 16 0,-5 16 18 16,-3 6 16-16,-1 5 7 16,3 4 8-16,0 3 1 15,4 0-4-15,5 1-6 16,2-1-9-16,5-3-8 0,2-1-10 15,5-3-9-15,2-2-8 16,0-4-5-16,8-2-5 0,6-6 1 16,7-2-1-1,5-5 1-15,5-5-2 16,4-1-12-16,2-4-7 0,1-12-8 16,0-5-8-16,-2-6 1 15,-2-6-1-15,-3-2 0 16,-2-2-4-16,-1-1 3 15,-5 2 7-15,-1 5 9 16,-3 5 0-16,-4 5 1 0,-5 5 9 0,-6 5 7 16,-4 5 3-16,-5 5 3 15,-13 1 4-15,-9 10 12 0,-6 7 15 16,-4 10 9-16,-1 5 8 16,-2 4 0-16,5 4-5 15,6-1-3-15,3-3-8 31,8-3-10-31,3-2-5 0,8-9-6 16,4-3-6-16,3-6-5 16,3-3-1-16,14-9 0 15,8-1-2-15,9-14-7 0,5-12-13 16,7-9-15-16,2-11-24 16,4-7-24-16,-2-9-31 15,0-7-45-15,0-9-55 16,0-3-82-16</inkml:trace>
  <inkml:trace contextRef="#ctx0" brushRef="#br0" timeOffset="789697.8141">11755 10179 265 0,'-22'7'70'16,"-3"5"-1"-16,0 9 18 0,1 6-1 15,-4 6-9-15,0 11-21 16,0 6-5-16,-2 8 0 15,1 9-2-15,0 8-4 16,2 3-8-16,2 4-10 16,6 0-14-16,4-6-6 0,6-9-4 15,6-8-2-15,3-12 1 16,0-12-2-16,11-13-1 16,6-12-7-16,5-10-10 0,3-7-3 0,4-19-6 15,3-8-16-15,0-11-15 16,-1-2-3-16,-3 1 1 15,-5 5 18-15,-1 7 32 16,-6 9 11-16,-3 13 3 16,-4 6 12-1,-3 6 9-15,-2 2 10 16,-2 11 9-16,-1 6 0 0,-1 3 3 16,0 4-1-16,0 1-6 15,0 2-12-15,0-2-9 16,0-2-6-16,6-2-6 15,-1-3-3-15,3-4-1 16,0-3-3-16,2-3 0 16,-1-4-17-16,0-4-15 0,2-2-11 15,0-13-13-15,-1-11-9 16,0-13-17-16,-2-8-10 0,-3-8-34 16,0-5-30-16,-3-2 12 15,0 3 61-15,-1 4 67 0,0 12 17 16,-1 12 17-16,0 8 67 15,0 10 11-15,-1 10-3 16,-4 1-8 0,-1 1 3-16,1 9-3 15,2 0-18-15,-1 1-19 16,4 0-23-16,0 0-15 0,0 1-8 0,10-1-1 31,1 1-24-31,2-1-52 0,-2-2-69 16,-1-2-99-16</inkml:trace>
  <inkml:trace contextRef="#ctx0" brushRef="#br0" timeOffset="790077.5095">12205 10624 246 0,'1'-7'92'16,"-1"2"-60"-16,-8 5 7 0,-6 0 19 16,-8 17 12-16,-7 8 17 15,-5 7-13-15,-3 8-3 16,2 5-11-16,2 2 0 15,2-1-7-15,8-3-16 16,7-3-15-16,7-6-9 16,6-4-4-16,3-5-9 0,6-5 0 15,11-3 0-15,7-7 0 16,10-4-12-16,5-6-29 16,3 0-36-16,2-11-30 0,-2-11-34 15,-2-11-90-15</inkml:trace>
  <inkml:trace contextRef="#ctx0" brushRef="#br0" timeOffset="790699.7643">12604 10474 189 0,'0'19'95'0,"-7"10"35"15,-9 10 4-15,-5 8-20 16,-1 7-28 0,2 2-17-16,1-1-15 0,5-2-20 15,4-3-15-15,5-5-12 16,3-5-5-16,2-3-1 16,0-4-16-16,0-6-40 15,0-4-39-15,0-8-30 16,0-13-32-16,0-2-8 0,-3-22-103 15</inkml:trace>
  <inkml:trace contextRef="#ctx0" brushRef="#br0" timeOffset="790908.7632">12307 10726 607 0,'-11'-2'64'0,"2"-3"-56"15,7 4 7-15,2 1 19 16,2 0-14-16,12 1-1 15,8 5-14-15,9-1-2 0,8 1-2 16,6 1-1-16,4-1-14 16,-1 1-24-16,-1 0-29 15,-6-4-16-15,-4-3-23 0,-7 0-42 16,-4-14-66-16</inkml:trace>
  <inkml:trace contextRef="#ctx0" brushRef="#br0" timeOffset="791088.4605">12917 10505 386 0,'1'0'104'15,"-1"0"-28"1,0 0 11-16,0 0-28 0,0 0-30 0,0 5-24 16,0-1-5-16,-3 5-3 15,-4 2-31 1,-1 4-47-16,-2 0-71 15,-3-1-131-15</inkml:trace>
  <inkml:trace contextRef="#ctx0" brushRef="#br0" timeOffset="791274.785">12878 10704 592 0,'-6'11'121'0,"-7"2"-74"15,0 7 3-15,1 5 6 0,-1 3-22 16,0 4-17-16,4-1-12 15,3 1-3-15,3-4-9 32,3-1-19-32,0-2-36 0,9-2-38 15,0-8-64-15,1-10-71 0</inkml:trace>
  <inkml:trace contextRef="#ctx0" brushRef="#br0" timeOffset="792008.5523">13059 10815 531 0,'-1'10'121'0,"-10"5"-26"0,-2 3 12 15,1 4-25-15,2 6-26 16,-1 1-25-16,6 1-31 16,4 0 0-16,1-1 0 15,6-1 0-15,11-3 0 0,6-5 0 16,4-4 0-16,6-5-6 15,2-9-35-15,1-2-23 16,-2-18-27-16,-1-13-7 0,-2-12-5 16,-2-6-33-16,-4-3-2 15,-5 4 101-15,-5 5 51 16,-6 10 54-16,-8 12 12 0,-1 10 13 16,-18 11 1-16,-9 1-21 0,-6 16-6 15,-3 5-5-15,-2 5-7 16,5 0-13-16,3 0-15 15,8-1-8-15,7-5-7 16,7-3-7-16,4-2-2 16,4-3-3-16,5-3-7 0,10-6-13 31,6-2-3-31,8-2-11 16,4-6-21-16,7-11-24 15,4-5-14-15,1-2 3 0,-2-1 17 16,-5 2 41-16,-4 5 34 15,-10 7 44-15,-6 8 33 16,-6 3-4-16,-6 3-7 0,-5 13 0 16,-1 8-2-16,-1 3-16 15,-6 3-17-15,-4 1-14 16,4 2-19-16,1-5 0 0,4-1 0 16,2-4 0-16,2-3 0 0,11-7-15 15,9-8-21-15,8-5-8 16,7-11-16-16,8-13 1 15,1-6 0-15,-1-3-26 16,-6 2 31 0,-7 10 51-16,-8 5 18 0,-11 12 43 15,-5 4 11-15,-5 7-2 16,-1 11-1-16,-2 1-9 16,0 5-7-16,0-1-22 0,-4 3-23 15,1-4-5-15,2-2 0 16,1-3-8-16,0-4-40 15,4-1-22-15,7-4-17 16,0-3-27-16,-3 1-73 0,-1-1-218 16</inkml:trace>
  <inkml:trace contextRef="#ctx0" brushRef="#br0" timeOffset="792885.2665">8565 11876 203 0,'2'0'98'0,"-2"0"-61"16,0 13 51-1,0 5 31-15,-5 8-7 0,-5 9-21 16,-5 11-10-16,0 6-10 16,-2 9-14-16,3 3-18 15,1 4-14-15,4 2-23 16,5-5-2-16,4 2 0 0,0-6 0 15,6-6 0-15,7-11 0 16,4-12-57 0,4-14-34-16,1-16-13 0,-1-5-12 15,-4-20-27-15,-8-10-55 16</inkml:trace>
  <inkml:trace contextRef="#ctx0" brushRef="#br0" timeOffset="793218.2051">8487 11975 380 0,'-9'-14'98'0,"3"-1"-56"16,6 1 7-16,1 4-8 16,14 4 1-16,4 5-15 0,11 1-10 15,5 7 2-15,6 7 1 16,2 3 2-16,1 1-8 15,-5 0-8-15,-4 1-2 16,-10-1-2-16,-8-1 5 0,-9 2 2 16,-8 1-3-16,-8 1 6 15,-14 4 1-15,-8 0-7 16,-9 0-4-16,-3-2-1 16,-3-2-1-16,1-6-1 0,3-4-12 15,9-6-16 1,6-5-13-16,11 0-23 0,13-4-36 15,2-8-64-15,13-3-102 16</inkml:trace>
  <inkml:trace contextRef="#ctx0" brushRef="#br0" timeOffset="793656.8416">8967 11907 370 0,'8'0'77'15,"-3"7"-18"-15,1 9 25 16,-2 5 1-16,1 7-8 16,-4 5-8-16,0 4-17 0,-1 4-13 15,0 1-13-15,-1 1-9 16,-6-2-9-16,0-4-4 15,-3-4-2-15,3-8-2 16,1-9-7-16,2-11-4 0,4-5-3 31,0-20-6-31,0-10-6 16,7-12 0-16,1-8-12 16,4-4-8-16,-1 1 6 0,1 5 23 15,0 7 17-15,1 11 2 16,1 10 11-16,-2 8 9 15,1 8 0-15,0 4-1 0,0 0-2 16,2 4-8-16,0 4-9 16,3 3-3-16,-2 2-34 15,1-1-50-15,-1 1-87 16,-6-3-87-16</inkml:trace>
  <inkml:trace contextRef="#ctx0" brushRef="#br0" timeOffset="794372.4671">9176 12153 406 0,'6'1'128'0,"4"-1"-79"0,2 0 39 16,3 0-10-16,3-8-25 15,2-3-19-15,1-5-24 16,4-3-7 0,-2-2-2-16,0-3-2 0,-4 1-13 15,-3-6-18-15,-4 1-14 16,-2 0-7-16,-5-2-12 16,-1 3-10-16,-1 2 11 15,-3 6 49-15,0 9 15 16,-5 7 2-16,-10 3 17 0,-5 16 27 15,-8 8 16-15,-5 9-3 16,-4 2-8-16,0 6 11 16,1-2 3-16,4 1-3 15,5-3-14-15,7-2-12 0,5-4-12 16,7-3-22-16,6 1-2 16,2-3 0-16,13-1 0 15,14-5 0-15,10-5 0 16,11-6 0-16,9-9 0 0,4 0 0 15,2-13 0-15,-3-7 0 16,-4-3-4-16,-6-2-31 16,-7-3-10-1,-6-4-15-15,-7-4 1 0,-3-4 6 16,-3-2-3-16,-3 1 0 16,-3 5 16-16,-4 5 27 15,-6 8 8-15,-6 11-3 0,-2 9 8 16,-14 3-1-16,-8 6 2 15,-5 14 14-15,-6 4 19 16,-4 7 19-16,-1 3 10 16,0 2 6-16,1 1-1 0,2 1-10 0,6-3-14 15,7-4-14-15,6-2-30 16,7-6 0-16,6-2 0 16,3-7 0-1,10-5 0-15,12-8 0 16,9-1 0-16,9-15 0 15,5-11 0-15,7-10-13 16,-1-10-30-16,0-8-33 0,-3-9-42 16,-6-8-66-16,-3-8-120 15</inkml:trace>
  <inkml:trace contextRef="#ctx0" brushRef="#br0" timeOffset="794661.9844">10009 11596 459 0,'-23'22'81'0,"0"-3"-15"16,0 4 13-16,3 3 28 0,1 4-25 16,-1 3-26-16,1 7-20 15,2 4-7-15,0 8-4 16,2 3-22-16,1 1-3 16,3 2 0-16,1-2 0 15,4-4 0-15,4-3 0 0,2-5 0 16,0-6 0-16,5-4 0 15,6-7 0-15,0-3 0 16,3-8 0-16,1-3-38 16,2-9-12-16,0-4-26 0,1 0-24 15,-4-11-35-15,-1-3-63 16,-3-1-201-16</inkml:trace>
  <inkml:trace contextRef="#ctx0" brushRef="#br0" timeOffset="795827.804">10159 11823 455 0,'0'0'73'16,"0"0"-37"-16,-4 0 27 15,-3 6-5-15,-1 4-27 16,1 1-25-16,1 3-5 16,3 0-11-16,0 2-42 0,0 4-42 15,-3-2-50 1,4-3-137-16</inkml:trace>
  <inkml:trace contextRef="#ctx0" brushRef="#br0" timeOffset="795982.6483">10134 12076 588 0,'-1'17'97'0,"-10"-1"-60"16,0 5 42-16,0 3-14 16,-1 1-30-16,-2 1-18 15,2 1-13-15,4-6-8 16,3-1-22-16,5-4-14 0,1-2-28 15,10-2-25-15,2-7-57 16,1-5-87 0</inkml:trace>
  <inkml:trace contextRef="#ctx0" brushRef="#br0" timeOffset="796326.2289">10451 11940 264 0,'6'0'85'15,"-2"0"-66"-15,0 0 34 16,-1 0 26-16,-3 1-20 0,0 11-10 16,-4 4 3-16,-13 9 5 15,-3 4 9-15,-8 7 3 16,-1-1-10-16,-2 3-13 15,4-3-9-15,4-4-8 16,7-2-29-16,5-7 0 0,9-2 0 16,2-6 0-16,15-7 0 31,12-7 0-31,7 0 0 0,8-14-7 0,5-7-44 0,-2-5-21 16,-3-5-34-16,-1-7-60 31,-3-6-102-31</inkml:trace>
  <inkml:trace contextRef="#ctx0" brushRef="#br0" timeOffset="796553.7469">10794 11910 265 0,'3'5'132'0,"-3"5"-67"0,-2 4 40 16,-7 1 31-16,-3 3-28 16,-1 4-23-16,-3 3-20 15,-2 5-17-15,-1 7-34 16,-1 1-14-16,2 3 0 15,3 1 0-15,4-3 0 0,5-2 0 16,6-2 0 0,0-6 0-16,13-4 0 0,8-8 0 0,6-9 0 15,6-8-62-15,2-8-31 16,-2-19-16-16,-5-8-56 16,-7-10-116-16</inkml:trace>
  <inkml:trace contextRef="#ctx0" brushRef="#br0" timeOffset="796843.6056">10568 12056 518 0,'17'-8'129'16,"0"-1"-90"-16,7 6 27 15,3 3 9-15,2 0-31 16,4 0-20-16,1 1-17 16,2 4-3-16,2-1-5 0,-2-1-11 31,-3 0-26-31,-5-1-32 15,-5 0-37-15,-4-2-59 0,-4 0-97 16</inkml:trace>
  <inkml:trace contextRef="#ctx0" brushRef="#br0" timeOffset="797040.447">11175 11864 567 0,'5'3'145'0,"-2"-3"-125"15,0 2-1-15,0 2 47 16,0 2-36-16,-3 3-22 16,0 1-10-16,0 2-36 15,0 0-36-15,-3-1-36 0,-5 0-62 16,-3-4-147-16</inkml:trace>
  <inkml:trace contextRef="#ctx0" brushRef="#br0" timeOffset="797236.9166">11142 11998 559 0,'-10'5'142'0,"-2"3"-91"16,-1 7 17-16,-3 5 9 0,-1 7-37 16,-2 5-12-16,2 3-19 15,4 2-6-15,4-3-5 16,5 1-23-16,3-2-34 15,1-5-51-15,0-6-61 0,8-11-96 16</inkml:trace>
  <inkml:trace contextRef="#ctx0" brushRef="#br0" timeOffset="798006.4863">11263 12108 470 0,'0'1'134'16,"0"4"-101"-16,0 2 41 15,-1 4 41-15,-4 1-44 16,-2 5-19-16,-1 4-21 16,1 2-12-16,1 4-10 31,3 0 1-31,3 0-5 0,0-1-5 16,7-5 0-16,10-4 0 15,5-6-2-15,6-8-18 16,5-3-12-16,2-11 1 15,4-10-2-15,-2-10-21 16,-3-4-13-16,-3-5-20 0,-7 0-27 16,-9 2 18-16,-7 7 50 15,-8 7 47-15,0 9 30 0,-12 6 25 16,-8 9-4-16,-2 0 13 16,-4 5 12-16,-1 8-2 15,0 0-10-15,2 2-8 16,1 0-12-16,5-1-15 0,2 2-13 15,6-3-9-15,3 1-5 16,3-3-3-16,5 0 0 16,2-1-10-16,13-4-12 0,6-3-10 15,6-3-5-15,6 0-5 16,5-7-11-16,4-7-10 16,2-3 3-16,0-2 21 15,-3-1 2 1,-2 2 17-16,-5 2 22 0,-7 6 28 15,-3 2 17-15,-4 5-4 16,-4 3 3-16,-4 0 3 16,-4 7-1-16,-4 6-4 15,-4 5-10-15,0 5-10 0,-4 5-5 16,-5 4-2-16,-1 4-5 16,0 0-12-16,3-1 0 15,3-2 0-15,3-5 0 16,1-5 0-16,5-9 0 15,10-6-8-15,5-8-12 0,8-2 4 16,2-16-1-16,4-8-9 16,2-4 2-16,-3 2-1 15,-3 2 12-15,-6 8 13 16,-6 5 3-16,-7 9 11 0,-6 4 7 16,-3 7 6-16,-2 10-2 15,0 4 3-15,-5 5-5 16,-1 0-15-16,2 0-8 0,1-2 0 15,2-2 0-15,1-5-24 16,0-2-23-16,6-3-27 0,-1-4-25 16,0-3-49-16,-3-3-119 15</inkml:trace>
  <inkml:trace contextRef="#ctx0" brushRef="#br0" timeOffset="806919.5785">14319 10941 300 0,'3'-10'68'31,"-1"5"-64"-31,0 1 53 0,0 4 20 16,1 0-32-16,1 0-15 16,-2 6-8-16,1 1-10 15,1 1-7-15,0-2-4 16,0 2-3-16,-2 0-76 16,-2 0-78-16,0 0-94 0</inkml:trace>
  <inkml:trace contextRef="#ctx0" brushRef="#br0" timeOffset="807077.2247">14331 11105 406 0,'-6'13'62'15,"-2"2"12"-15,1-1 49 16,0 0-50-16,0 0-43 0,3 0-24 16,3-2-10-16,1-1-65 15,2 0-54-15,8-3-62 16,1-3-180-16</inkml:trace>
  <inkml:trace contextRef="#ctx0" brushRef="#br0" timeOffset="807858.334">14360 10947 7 0</inkml:trace>
  <inkml:trace contextRef="#ctx0" brushRef="#br0" timeOffset="808244.2403">14360 10947 46 0,'-11'-39'7'15,"11"35"83"-15,0 0-48 16,0 0 2-16,0 1 5 16,0 1-10-16,0 1-8 15,-4 1-3-15,-1 0 3 16,0 0 0-16,-1 2-2 0,4 2-1 0,0 0 2 16,2-1-5-16,0-2-1 15,5-1 0-15,6 0-2 0,2 0-3 16,0 0-1-16,0 0-2 31,-2 0-3-31,0 2-4 16,-5-1-4-16,-2 2-2 0,-3-2-1 15,1 0-1-15,-2-1 1 16,0 0 0-16,0 0 2 16,0-1-3-16,0-6 0 15,0 2-1-15,0-1 0 0,0 3 0 16,0 2-2-16,-5 1-15 15,-1 2-39-15,0 7-54 0,-2 2-74 0</inkml:trace>
  <inkml:trace contextRef="#ctx0" brushRef="#br0" timeOffset="808765.3745">14269 11244 70 0,'0'-7'120'0,"5"-2"-54"15,-2-1-31-15,1 0 24 16,2 3 12-16,1 0-24 16,-1 4-10-16,2 1-16 0,0 2-10 15,0 0 1-15,1 0 3 16,-1 3-4-16,-1 2-5 16,-1-1-1-16,-2 0 3 0,-3-1-1 15,-1 0-3-15,0 0-2 16,-3 0 0-16,-7-2-1 15,-2 0-2 1,-3-1-1-16,2 0-1 0,0 0 2 0,3-1 2 16,2-5-1-16,2 2 1 15,5 1 3-15,1 2 19 0,0-1 7 16,5 2-1-16,4-1 2 31,1 1-5-31,0 0-6 16,-2 0-7-16,-1 0-8 0,-3 0-3 15,-3 0-1-15,-1 0-3 16,0 0-9-16,1 0-11 16,1 0-25-16,3 0-33 0,5 0-52 15,4-8-74-15</inkml:trace>
  <inkml:trace contextRef="#ctx0" brushRef="#br0" timeOffset="809687.4252">15114 10408 63 0,'-7'-8'111'0,"4"1"-54"0,0-3 22 15,3 2 4-15,2 1-5 16,8 2-16-16,2 2-15 0,6 1-7 16,2 2-8-16,7 0-2 15,4 3-7-15,2 4-5 16,6 3-3-16,1 1-6 16,1 0-1-16,-1 3-4 0,-5 0-2 15,-3-2-1-15,-8 4 0 31,-8-5-1-31,-8 0 0 16,-8 0 1-16,-8 1-1 0,-15 1 3 16,-10 2-3-16,-9 3-2 15,-8 1 1-15,-3 1 4 0,-3 0-5 16,2-1 0-16,7-2 1 16,7-3 1-16,9-3 1 15,11-4 0-15,9-2-2 16,8-1 1-16,3-2-1 0,12 0-2 15,14 2 3-15,13-1 0 16,7 3 1-16,9 1-1 16,4 3-1-16,1 4 2 0,-3 6 0 15,-6 2 5-15,-7 7 0 0,-8 4 1 16,-11 4 5-16,-9 1-1 16,-6-1-4-16,-6-2 5 15,-4-3 8-15,0-5 11 16,-5-4-3-16,-5-4-5 15,-6-1-7-15,-5-1-7 0,-8 0-5 32,-3-3-2-32,-5-1 0 15,-4-2-2-15,-2-4-5 16,0-4-14-16,0-3-18 0,3-2-15 16,5-11-16-16,4-8-37 15,7-8-65-15,8-10-97 16</inkml:trace>
  <inkml:trace contextRef="#ctx0" brushRef="#br0" timeOffset="810036.8084">15278 10365 231 0,'3'-12'37'16,"-2"5"-31"-1,-1 7 32-15,0 0 30 0,-2 10-9 16,-7 13 7-16,-4 9-12 16,-3 11 10-16,-5 8 7 15,0 8-2-15,-4 5-3 16,1 1-15-16,-1 0-11 16,0-1-3-16,4-3-14 0,1-6-5 15,4-5-8-15,3-4-4 16,3-7-4-1,4-7 0-15,5-4 0 0,1-7-2 16,0-4-13-16,5-7-17 16,5-8-23-16,4-2-27 0,0-10-19 15,2-10-34-15,1-7-56 16,2-6-108-16</inkml:trace>
  <inkml:trace contextRef="#ctx0" brushRef="#br0" timeOffset="810646.3654">15750 10398 259 0,'0'-4'41'0,"-2"3"-27"15,2 1 23-15,0 0 30 16,4 1-7-16,4 7-9 15,3-2-9-15,5 1 2 16,6 1 1 0,9-3 1-16,9-2-3 15,5 2-12-15,9-1-5 16,3-1-6-16,3 1-6 16,1 0-5-16,-1 1-4 0,-4-1-1 15,-7-3-3-15,-7 3 1 16,-7-2 0-16,-12-1-2 15,-7 1-1-15,-10-1-10 16,-6 0-15-16,-2-1-14 0,-11 0-22 16,-5 0-33-16,-5 0-30 15,-5-2-36-15,0-6-76 16</inkml:trace>
  <inkml:trace contextRef="#ctx0" brushRef="#br0" timeOffset="810947.9402">16162 10454 445 0,'-6'13'76'16,"-3"3"-53"-16,0 13 46 16,-3 8 21-16,-1 7-7 15,-1 7-18-15,-3 6-21 0,2 4-8 16,0 2-9-1,3 2-3-15,2-2-3 0,0-1-12 16,4-2-4-16,0-3-2 0,4-6 0 16,2-10-11-16,0-10-12 15,1-11-12-15,9-13-5 0,5-7-13 32,2-16-32-32,1-11-40 15,-2-7-47-15,1-7-108 0</inkml:trace>
  <inkml:trace contextRef="#ctx0" brushRef="#br0" timeOffset="811221.6489">16620 10436 404 0,'0'0'66'16,"0"1"2"-16,-2 22 31 0,-8 10 3 31,-1 11-11-31,-3 10-19 0,-3 6-20 16,0 4-12-16,2 1-11 15,1 1-29-15,1-5 0 16,4-3 0-16,2-2 0 16,2-4 0-16,2-9 0 0,3-8 0 15,0-10-14-15,3-10-48 16,7-15-7-16,1-2 1 15,-3-20-53-15,-1-9-78 16,-4-9-116-16</inkml:trace>
  <inkml:trace contextRef="#ctx0" brushRef="#br0" timeOffset="811876.2054">16577 10462 372 0,'0'-25'121'16,"0"2"-83"-16,1 3-20 16,11 9 33-16,5 4-2 15,8 5 0-15,8 2-21 16,7 0-8-16,5 5-10 16,3 6 2-16,0 6 3 0,-4 4-5 15,-6 2-8-15,-6 6 0 16,-8 5-1-16,-8 1 0 15,-7-4 0 1,-9 1-1-16,0-4 0 0,-13-5-1 16,-12-5-6-16,-6-2 0 15,-8-5 2-15,-8-2-3 16,-5-4-10-16,-2-1 3 16,1-2 10-16,8-1 5 0,7 0 1 15,11-1-2-15,9 0 2 16,10 0-1-16,8 0 0 15,0 1-2-15,12 1 0 0,13 2 2 16,9 1-1-16,12 1 1 16,7 3-1-16,4 2 1 15,2 2 1 1,-2 4-1-16,-7 3 1 16,-8 2-2-16,-11 3 4 0,-8 4 6 15,-12 3 6-15,-8 3 8 16,-3 1 0-16,-14-2 5 15,-9 0 3-15,-5-2-6 16,-6 0-10-16,-5-4-4 0,-5 0-5 16,-3-5-4-16,-4-1 1 15,-2-5-3-15,3-3 0 16,0-4 1-16,8-5-1 16,4-2 0-16,12-3 1 0,6 0-1 15,9 0 0-15,3 0-1 16,4-3 0-16,3-1-2 15,1 1-8-15,0-2-17 0,0-1-26 16,0-1-42-16,0-1-65 16,0-3-56-16</inkml:trace>
  <inkml:trace contextRef="#ctx0" brushRef="#br0" timeOffset="813979.0133">17396 11231 451 0,'-14'15'83'0,"-4"4"-42"16,-1 5 33-16,2 4 7 16,0-2-16-16,2 0-27 15,-1-4-22-15,1-2-10 0,0-5-3 31,1-2-3-31,2-5-58 0,3-7-80 16,4-1-142-16</inkml:trace>
  <inkml:trace contextRef="#ctx0" brushRef="#br0" timeOffset="815035.8804">17380 11247 71 0,'-1'0'21'0,"0"0"-1"16,1 0 16-16,0 0 7 0,-1 0-5 15,1 0-3-15,-1 0-2 16,-2 0-5-16,-1 4 5 0,-1 3 0 16,0 2-6-16,-2-1-6 15,-3 0-1-15,2 1 7 16,-2-3-1-16,-3 1 0 15,0 0-1-15,-1 0-5 16,0 0-3-16,-1 1-7 0,2 1-7 16,2-2-2-16,0 2 0 15,5-3-2-15,2 0-1 16,3-3-40-16,1-1-66 16,0-2-116-16</inkml:trace>
  <inkml:trace contextRef="#ctx0" brushRef="#br0" timeOffset="821377.6603">18118 10355 106 0,'0'5'173'0,"-5"9"-95"16,-3 5-5-16,-2 7 10 15,-2 4 3-15,2 8-18 16,2 4-18-16,0 4-5 16,3 2-2-16,2 2-5 0,1 1-4 15,0 1-9-15,-1 3-8 16,1 3-8-16,-3-1-5 16,0-2-2-16,-1 1-1 15,1-3-5-15,1-6-11 0,-1-5-8 16,2-6 2-16,-1-13 9 15,2-6-7-15,1-13-21 16,-1-4-13-16,2-10-30 16,0-13-37-16,-3-6-15 0,2-8-85 15</inkml:trace>
  <inkml:trace contextRef="#ctx0" brushRef="#br0" timeOffset="821979.4656">18022 10601 97 0,'-7'-33'114'0,"2"1"-74"0,2 3 19 15,3 2 5-15,0 5-9 16,2 3-14-16,10 5-16 16,3 2-4-16,4 2 2 0,7 3 2 15,3 0-7-15,6 1-6 16,1 3-8-16,4 3-3 15,-1 0 3-15,-2 9 4 32,-2 9-6-32,-6 4 5 0,-3 3 5 15,-6 1 2-15,-5 0-4 16,-5-2-1-16,-8-2 2 0,-2-1-5 16,-11-2-2-16,-12 1-1 15,-11-1-1-15,-9 3 0 16,-10 0-2-16,-9 2-2 0,-3-1-5 15,1 1 0 1,6-5 1-16,11-4 0 16,13-3 1-16,14-5 0 0,13-5-6 0,7-2-6 15,1 0 10-15,11 0 7 16,5-2 0-16,2 2 2 16,2 0 5-16,2 3 8 15,-2 13 6-15,1 4 2 0,-2 7 4 16,1 7 5-16,-2 3 0 15,2 1-5 1,-1 2-3-16,0-3 2 16,2-4-2-16,-2-3-6 15,-2-1-3-15,-1-3-2 16,-3-2-5-16,0 0-4 16,-5-4-2-16,-1-2-1 0,-1-2-1 15,-3-5-13-15,-1-4-12 16,-1-5-14-16,-2-2-10 15,0-9-12-15,0-11-33 0,-1-8-64 16,-2-9-90 0</inkml:trace>
  <inkml:trace contextRef="#ctx0" brushRef="#br0" timeOffset="822479.5012">18785 10353 126 0,'-3'15'183'0,"-9"7"-98"15,-6 11 5-15,-3 7 10 16,-3 8-10-16,-3 5-19 15,-4 2-9-15,-1 4-10 16,-5 2-9-16,1 1-10 0,-1-1-9 16,0-1-9-16,5-2-6 15,3-3-6-15,7-4-1 16,6-7-2-16,6-3-6 16,7-8-19-16,3-8-20 0,1-13-35 15,13-12-41-15,1-13-44 16,3-21-5-16,1-14-82 15</inkml:trace>
  <inkml:trace contextRef="#ctx0" brushRef="#br0" timeOffset="822792.1482">18687 10439 194 0,'1'-5'180'0,"-1"5"-127"16,0 0 2-16,3 6 9 15,5 12 13-15,0 5-3 16,3 9-22-16,1 6-8 16,2 4-4-16,-1 4 3 0,-1 1-5 15,-2 2-9-15,-1 1-4 16,-3 1-8-16,-1 2 0 16,-3 1-6-16,-1 0-6 15,-1 0 0 1,0-4-5-16,0-4 0 0,0-5 0 0,1-7-2 15,2-8-1 1,0-6-7-16,-1-7-6 16,-2-6-8-16,0-5-12 0,0-2-28 15,-4-1-24-15,-11-10-34 16,-5-5-46-16,-9-2-100 16</inkml:trace>
  <inkml:trace contextRef="#ctx0" brushRef="#br0" timeOffset="823052.634">18354 10989 432 0,'0'-11'76'16,"0"1"-17"-16,6 7 4 16,14 3 12-16,7 0-10 15,9 0-20-15,5 8-15 0,6 1-7 16,-2 2-2-16,1-1-7 15,-5-1-7-15,-6 0-5 16,-7-2-2-16,-5-1 0 0,-6-4-14 16,-4 0-18-16,-6-2-15 15,-4 0-7-15,-3 0-18 16,0-4-32-16,0-9-41 16,-3-5-77-16</inkml:trace>
  <inkml:trace contextRef="#ctx0" brushRef="#br0" timeOffset="824120.8015">19504 10439 81 0,'7'-11'169'16,"-1"-2"-95"-16,-1-2-9 0,-3 2-12 15,0 0-9-15,-1-1-15 16,-1 2-15-16,0 0-10 15,-4 1-3-15,-7 3-1 32,-6 2 1-32,-2 2-1 0,-8 4 1 15,-5 0 3-15,-7 8 12 16,-1 8 5-16,-4 5 7 16,-1 7 5-16,5 3 3 15,5 4-2-15,8 0-6 0,6 2-5 16,10-3-3-16,9-1-5 15,2-3-3-15,7 1-2 16,13-2-5-16,4 0 0 16,9 0 0-16,3 1-2 0,1 0 0 15,2 1 0-15,-3 1-1 16,-3 1-1-16,-4 1 0 16,-5 0 7-16,-6-2 5 15,-5 0 1-15,-4-1 0 16,-6-1-2-16,-3 0-1 0,0 0-2 15,-8 1-4 1,-10 1-2-16,-5 2-2 0,-5-1 1 16,-4-2 0-16,-3-4-1 15,0-6-1-15,1-5-1 16,0-10 1-16,6-6-1 16,2-3-3-16,4-14-7 15,3-4-7-15,4-3-2 0,1-1 1 0,4 3-9 16,-1 4-5-16,1 4-10 0,1 2-25 15,1 2-31-15,-1 1-44 16,1-1-110-16</inkml:trace>
  <inkml:trace contextRef="#ctx0" brushRef="#br0" timeOffset="831582.4002">12408 12233 241 0,'0'-1'146'0,"-1"-1"-76"0,0 1 14 16,1 1-1-16,0 0-31 16,0 0-17-16,1 0-2 15,2 3-5-15,1 1-7 16,0 1-2-16,-1 1-4 16,0 0-11-16,-2 3-2 15,-1 1-2-15,0 3-21 0,0 1-50 16,-7 3-63-16,-2-1-93 15</inkml:trace>
  <inkml:trace contextRef="#ctx0" brushRef="#br0" timeOffset="831863.9552">12374 12425 52 0,'0'5'174'0,"0"2"-59"0,0 0 13 15,0 4-9-15,0 0-36 16,0 1-26-16,0-2-13 16,0 0-14-16,0-1-15 15,0-4-9-15,4-1-4 16,2-3-2-16,0-1-21 0,1-1-37 31,0-10-84-31,-5-3-126 0</inkml:trace>
  <inkml:trace contextRef="#ctx0" brushRef="#br0" timeOffset="845944.8097">13056 11910 34 0,'-2'2'9'0,"1"-2"38"0,1 0-30 15,0 0-11-15,0 0 11 16,0 0 12-16,0-1 6 16,0-2-1-16,0 1 6 15,-4-1 4-15,0 0 5 0,0 0 1 16,1-3 1-16,3 1-4 15,2-5-16-15,11 1-12 16,6 0 2-16,5 0 3 0,5 3-5 16,4 2-5-16,4 4-1 15,0 0-2-15,-1 7-4 16,-2 7-3-16,-6 2 0 0,-6 6-2 31,-9 2 2-31,-9 2 2 16,-4 5-1-16,-20 1-2 0,-14 4 1 0,-7 2-3 0,-11 1 0 15,-2-1 0-15,-5 0 0 32,3-2 0-32,5-3 1 15,7-3 9-15,10-2 2 0,8-8 7 16,11-3 5-16,13-6-5 16,2-3-4-16,17-5 6 15,14-3 6-15,9 0-2 16,10 0-6-16,6-2-1 0,4-4-4 15,0 1-4-15,-6 2-5 16,-6 1-3-16,-8 2 1 16,-8 0-3-16,-8 0 0 0,-6 0-2 15,-6 0-5-15,-4 0-8 16,-1 0-9-16,-1 0-21 16,-1 0-22-16,0-8-30 15,-2-4-53-15,0-1-57 16</inkml:trace>
  <inkml:trace contextRef="#ctx0" brushRef="#br0" timeOffset="846187.1762">13540 12125 570 0,'1'-2'100'16,"4"0"-101"-16,6 2 29 15,9 0 35-15,3-1-16 16,0-2-22-16,2 2-16 0,-2 1-6 31,-1-2-2-31,-5 2 2 0,-3 0-1 16,-3 0-6-16,-2 0-32 16,1-2-18-16,-4 0-45 15,-2-3-74-15,-1-3-137 16</inkml:trace>
  <inkml:trace contextRef="#ctx0" brushRef="#br0" timeOffset="847068.1122">14066 11708 365 0,'-2'3'51'0,"-2"14"-21"16,0 7 64-16,-1 7 1 15,2 7-22-15,1 5-16 16,0 5-7-16,2 4 1 0,-1 0-3 16,1 2-14-16,0-1-12 0,0 1-5 15,0-3-8 1,0-1-5-16,0-3 0 15,0-6-3-15,-1-9-2 0,0-8-3 16,-1-11 1-16,0-13-7 16,-1 0-2-16,-2-19-8 15,-3-8-19-15,1-7-6 0,-1-4-3 16,3-2 9-16,3 2 12 16,2 3 14-16,3 6 10 15,10 7 2 1,7 6 1-16,3 8 1 0,2 7 10 15,5 1 8-15,1 4-2 16,-2 8 1-16,1 2 1 16,-4 3-2-16,-5-1-1 15,-5 2-1-15,-5-1 1 0,-9 1-3 16,-2 0-5-16,-5 2-2 16,-11-3-1-16,-4 1-1 0,-5-1-2 15,-4-1 0-15,-4-5-1 16,0-2 0-16,-1-3-2 15,1-2 2-15,3-2-3 16,5-2-2-16,4 0-4 0,4 0-1 16,5 0-2-1,5 0-7-15,5-4-11 0,2 1-11 16,2-3-17-16,11-3-27 16,7-5-33-16,4-6-41 0,6-7-107 15</inkml:trace>
  <inkml:trace contextRef="#ctx0" brushRef="#br0" timeOffset="847261.9852">14490 11789 432 0,'3'-10'64'0,"-2"4"-46"15,0 5 44-15,2 1 12 16,0 1-18-16,-2 8-23 0,-1 2-23 15,0 1-8-15,0 3-2 16,0 2-28-16,0-1-48 16,-4 0-76-16,-1 1-71 15</inkml:trace>
  <inkml:trace contextRef="#ctx0" brushRef="#br0" timeOffset="847451.2656">14483 12016 548 0,'-13'20'127'0,"-1"0"-59"0,-4 7 43 15,1 4-16-15,5-1-41 16,0 4-34-16,1-1-20 16,2 0 0-16,4-2 0 0,3-3 0 15,2-2 0-15,3-4-5 16,12-4-58-16,6-9-47 16,4-9-55-16,3-8-111 31</inkml:trace>
  <inkml:trace contextRef="#ctx0" brushRef="#br0" timeOffset="847674.1599">14816 11910 753 0,'-10'1'74'0,"2"9"-35"15,0 9 30-15,5 5-9 16,-2 6-32-16,-1 5-28 0,0 2 0 15,0 4 0-15,1 2 0 16,0 0 0-16,1-2 0 16,0-3 0-16,-1-4 0 15,2-1 0-15,0-8 0 0,2-7-80 16,-1-12-35-16,1-6-30 16,-3-4-21-16,-3-16-119 15</inkml:trace>
  <inkml:trace contextRef="#ctx0" brushRef="#br0" timeOffset="847880.9896">14625 12077 666 0,'0'-11'77'0,"4"2"-45"16,9 4 51-16,4 2-19 15,7 3-23-15,5 0-17 16,3 0-12-16,3 1-5 0,2 3-5 15,-1-1 1-15,-2 1-14 16,-2 0-29-16,-5-1-32 16,-4 2-31-16,-6 1-76 15,-6 1-114-15</inkml:trace>
  <inkml:trace contextRef="#ctx0" brushRef="#br0" timeOffset="848661.465">14711 12401 279 0,'11'0'69'0,"2"-1"-32"15,-2-3 54-15,2-1-14 16,3 2-27-16,-5-1-26 16,-1 2-19-16,-2-2-4 15,1 0-3-15,-3 0-26 0,2-1-64 16,-2-3-98-16</inkml:trace>
  <inkml:trace contextRef="#ctx0" brushRef="#br0" timeOffset="849041.6866">15170 12438 529 0,'-7'13'160'0,"-3"0"-146"16,-2 5 1-16,1 1 47 0,4-1-21 16,-2 0-29-1,1 0-12-15,0-4-40 0,1-3-60 0,-3-1-97 16,-2-3-239-16</inkml:trace>
  <inkml:trace contextRef="#ctx0" brushRef="#br0" timeOffset="851183.0058">15738 11928 110 0,'-1'-13'119'0,"0"-1"-47"16,0-2-16-16,1-2 18 15,0 4-9-15,1 0-18 16,7 1-15-16,2 4-10 15,1 3-5-15,7 4-2 16,2 2 1-16,3 0 5 0,3 3-3 16,2 7 0-1,-2 4 0-15,-6 1-4 16,-2 3-5-16,-7 2-6 0,-4 1-1 16,-6 1-1-16,-1 3 1 15,-5 0-1-15,-10 2 0 16,-6 1 1-16,-6 0-2 0,-5 3 1 15,-6-2-1-15,-2 0 1 16,-1-1-2-16,0-3 1 16,5 0 3-16,4-8-3 15,8-1 0-15,7-5 2 0,10-4 1 16,7-4 6-16,7-2 3 16,14-1 12-16,6 0-2 15,4 0-4-15,5-1-8 16,1-2-4-16,0-1-3 0,0 1-1 15,-3 0-2-15,-2-1 1 16,-3 1 0-16,-5 1-1 0,-4-1 0 31,-5 1-7-31,-5 0-8 0,-4 1-7 16,-3 0-9-16,-2 1-17 16,-1 0-36-16,0 0-44 0,0-3-58 15</inkml:trace>
  <inkml:trace contextRef="#ctx0" brushRef="#br0" timeOffset="851403.3496">16082 12080 370 0,'4'-9'228'0,"4"2"-196"15,0 2 12-15,5 2 28 16,5 2-17-16,-1 1-18 15,-2 0-22-15,-1 0-10 16,-1 1-4-16,-2 3 1 16,0 0-8-16,-2-1-27 0,-1 1-26 15,1-1-18-15,0-1-21 16,-3-2-50-16,1 0-118 16</inkml:trace>
  <inkml:trace contextRef="#ctx0" brushRef="#br0" timeOffset="851682.6477">16513 11715 249 0,'-7'10'225'0,"-1"2"-174"16,1 5 21-16,-1 4 31 15,1 7-15-15,-1 5-20 16,-2 2-16-16,-1 5-3 0,1 2-10 15,-2 1-12-15,0 1-27 16,1-1 0-16,-1-1 0 16,1-2 0-16,3 2 0 0,0-1 0 15,4 0 0-15,4-4-23 0,0-8-84 16,2-9-59-16,8-12-66 31,2-8-101-31</inkml:trace>
  <inkml:trace contextRef="#ctx0" brushRef="#br0">16518 12209 165 0,'3'0'130'16,"-2"0"-98"-16,1 0 25 0,1 0-2 15,-1 0-14-15,1 0 4 16,1 0 8-16,0 0 7 16,0 0-5-16,3 0-7 15,0-2-9-15,0 0-10 16,2-1-8-16,1-1-4 0,0 0-4 16,3 0-8-16,1-3-2 15,2-3-2-15,1-2-1 16,1-3-7-16,0-4-14 0,0-6-8 15,0-4-10-15,0-2-10 16,-3-2-8 0,-1 0-8-16,-3 5 6 0,-4 5 20 15,-3 7 27-15,-4 5 12 16,0 9 3-16,-7 2 16 16,-6 0 15-16,-4 11 0 15,-1 4 9-15,-5 3 7 16,0 2-3-16,-1 3-2 0,0 0 6 15,0 3-1-15,0-1-2 16,3 4 2-16,2-3-10 0,1 2-23 16,5-3-17-16,3 1 0 15,4-3 0-15,4-2 0 16,2-2 0-16,2-1 0 0,12-4 0 16,3-4 0-1,7-4 0-15,4-5 0 0,2-1 0 16,3-5 0-16,-2-8 0 15,0-5-28-15,-2-3-22 0,-2 0-4 16,-2-3 11-16,-2 1 5 16,0 0 0-16</inkml:trace>
  <inkml:trace contextRef="#ctx0" brushRef="#br0" timeOffset="853247.6061">17838 11535 191 0,'0'-2'246'0,"0"2"-176"0,-2 0-10 15,-4 16 29-15,-4 8 11 16,-3 12-16 0,-2 8-20-16,-3 4-11 0,-1 5-7 15,-1 2-26-15,1-3-20 16,3-1 0-16,2-2 0 16,4-1 0-16,3-2 0 15,3 1 0-15,3-2 0 0,1-1 0 0,0-1 0 16,0-1 0-16,4-3 0 15,1-4 0-15,2-5-102 16,-1-7-104-16,2-6-124 16</inkml:trace>
  <inkml:trace contextRef="#ctx0" brushRef="#br0" timeOffset="853455.1178">18032 12400 748 0,'0'4'91'0,"-5"4"-64"16,-5 0 43-16,-3 0-26 16,-1 1-34-16,2 1-26 15,2-3-74-15,2-2-93 16,3-4-185-16</inkml:trace>
  <inkml:trace contextRef="#ctx0" brushRef="#br0" timeOffset="854633.3038">16987 12037 50 0,'-1'-1'101'0,"1"-2"-98"15,0 2-4-15,0-1-1 16,0 0-3-16,6-4-15 16,2 0-18-16,0 1-13 0</inkml:trace>
  <inkml:trace contextRef="#ctx0" brushRef="#br0" timeOffset="855110.4998">17028 11983 7 0,'0'-5'19'16,"0"-2"-5"-1,-2 2 1-15,-3 0-3 16,0 1 0-16,-1 1-3 0,3 0 0 15,1 2-1-15,1 0-1 16,0 1-3-16,1-1 2 16,0 1 25-16,0-2 17 15,-2 0 4-15,2 1-5 16,-2 0 3-16,-1 1 14 0,1 0-6 16,0 9-12-16,-1 5 8 15,1 7-1 1,0 4-6-16,2 4-3 0,0 2-7 0,0 1-6 15,0-2-2-15,0-2-7 16,0-3-8-16,0-6-5 0,0-2-4 31,0-4-2-31,3-5-2 16,1-3 0-16,1-5 1 16,3 0 0-16,2-6 1 0,0-9-1 15,2-5-4-15,1-5-1 16,-1-3-3-16,0 0-1 15,0-2 1-15,-1 1 0 0,3 2 1 16,-2-1 3 0,2 2 0-16,-1 1-2 0,-2 2-1 15,1-1 1-15,-2 1-2 16,-2-1 3-16,-1 7 0 16,-2 3 1-16,-2 4 0 15,-3 5-1-15,0 5-6 16,0 0-23-16,0 11-11 0,-1 4-15 15,-2 2-29-15,-1 2-38 16,1-4-83-16</inkml:trace>
  <inkml:trace contextRef="#ctx0" brushRef="#br0" timeOffset="855821.5365">17233 12065 151 0,'0'7'95'0,"0"0"-51"16,0 0 24-16,0 3 12 15,0-1-9-15,0 1-12 0,0 0-9 16,3-1-11-16,5-3-9 15,1 0-1-15,4-4-12 16,0-2-8-16,3 0-4 16,-1-2-3-16,2-8 0 15,-3-3-1-15,1-5 0 0,-3-2-5 16,-2-3-11-16,-2-3-13 16,-3 1-6-16,-2 0-5 15,-2 4 3 1,-1 4 16-16,0 5 9 15,-2 6 7-15,-5 4 4 16,-3 2-1-16,0 2 1 0,-2 8 8 0,-1 3 22 31,1 3 8-31,-1 2 6 16,2 3 1-16,0 0-8 0,1 1 3 16,2 0-3-16,-1-2-4 0,2 1-6 15,-1-3-5-15,2-1-6 16,0 0 0-16,1-1-4 15,1 0 0-15,1 1-5 16,3 0-1-16,0-1-4 0,0 1-1 16,8-3 0-16,2 1-1 15,1 1-16-15,2 0-21 16,-1 0-27-16,1-1-30 0,-1-1-43 16,0-7-62-16,1-6-109 15</inkml:trace>
  <inkml:trace contextRef="#ctx0" brushRef="#br0" timeOffset="860763.652">18656 12062 89 0,'3'7'118'0,"0"-1"-75"16,1-2 8-16,1-1 5 15,1-3 3-15,1 0-4 16,2-2-8-16,-1-7-9 16,3-5-12-16,-1 0-6 0,0-3-8 15,0-2-9-15,-1-2-3 16,-1-1 0-16,-1-3-5 16,-3-2-8-16,-3 2-7 15,-1 0 2-15,0 4 4 16,-9 4 9-16,-6 8 7 0,-3 5-2 15,-5 4 4-15,-5 7 11 16,-7 12 3-16,-2 5 7 0,-1 6 1 16,2 3 11-16,5 0 5 15,7-3 1-15,10-3-2 16,5-4-10-16,8-5-10 16,1-4-9-16,8-3-9 0,7-5-1 15,6-6-1-15,5 0 1 16,3-4-3-16,0-9-11 15,2-2-11-15,-4-1-3 16,-2-2 3-16,-4 3 2 16,-5 2 6-16,-5 3 12 0,-4 3 3 15,-2 3 3-15,-5 4 11 16,0 0 8-16,0 7 0 16,0 6 0-1,-2 6 4-15,-1 7 3 16,-1 7 7-16,1 6-2 0,-2 7 1 15,-1 5-10-15,-1 6-13 16,-1 7-12-16,-1 0 0 16,-2 5 0-16,-1-1 0 15,-1-2 0-15,0-4 0 16,0-9 0-16,-4-9 0 0,-2-11 0 16,-3-11-2-16,-5-10-6 15,-6-9-4-15,-6-3 1 0,-1-8-8 16,-3-6-10-16,0-7-22 15,6-3-13-15,6-1 0 16,8 0-5-16,12-3-13 0,11-2-18 16,1-5-21-1,19-3-49-15</inkml:trace>
  <inkml:trace contextRef="#ctx0" brushRef="#br0" timeOffset="861220.2416">19007 11555 77 0,'2'-2'98'16,"-2"2"-32"-16,0 12 3 15,0 9 28-15,-7 7 16 0,-2 2-19 16,-3 4-19-16,-1 3-11 15,0 0-5-15,-3 3-5 16,1 4-7-16,-2 2-10 16,2 4-9-1,1 1-8-15,2 1-5 0,4-3-8 0,3-1-4 16,5-5-3-16,0-2 0 0,4-5-12 31,9-6-28-31,4-7-32 0,4-12-41 16,5-11-36-16,0-11-30 15,-1-18-45-15</inkml:trace>
  <inkml:trace contextRef="#ctx0" brushRef="#br0" timeOffset="861608.3022">19121 12008 70 0,'0'0'324'16,"-1"7"-233"-16,-8 7 23 15,-3 1-6-15,1 5-9 0,3 1-26 16,-1 1-25-16,4 0-13 15,3 0-6-15,2 0-5 16,0-1-16-16,2-3-8 16,5 0 0-16,5-4 0 0,2-5 0 15,2-4 0-15,2-5 0 16,4 0 0-16,1-7 0 16,1-8-27-16,-2-7-20 15,0-8-10-15,-2-7 8 0,-6-4 17 16,-2 0 13-16,-6 2 3 15,-5 6 15-15,-1 9 1 16,-7 12 5-16,-9 7 13 0,-4 5 4 31,-2 5 3-31,-1 9-3 16,1 2-5-16,2 1-5 16,1 0-2-16,2-1-5 0,6-4-4 15,0-2 0-15,2-4-2 16,3-2-20-16,3-4-30 0,3 0-18 15,0-4-42-15,0-8-48 16,1-5-68-16</inkml:trace>
  <inkml:trace contextRef="#ctx0" brushRef="#br0" timeOffset="862168.3028">19447 11517 85 0,'5'0'203'0,"1"11"-112"0,0 4 29 16,0 9-1-16,-2 8-26 16,-2 7-9-16,-2 7-13 0,0 5-12 0,-9 3-11 31,-3 3-15-31,-4 4-16 15,-3-1-17-15,-2 5 0 16,0 0 0-16,2-2 0 0,1-6 0 16,6-12 0-16,3-13-28 0,8-11-17 15,1-18 8-15,6-7-7 16,7-23-11-16,6-11 1 0,1-7-8 16,4-6-6-16,2 0 18 15,0 6 40 1,0 8 11-16,-5 11 5 15,1 11 26-15,-5 8 13 16,-3 7 0-16,-3 2 0 16,-2 11-4-16,0 3-5 0,-2 3-1 0,-1 2-4 15,0 2-5-15,-3 0-6 16,-3 0-4-16,0 2-4 16,-3-2-3-16,-9 0-3 0,-4-2-3 15,-4 0-1-15,-2-3 0 16,0-2-1-16,-2-4 0 15,3-3-6-15,3-4-9 16,2-5-10-16,5 0-23 0,7-6-35 31,4-8-32-31,0-5-60 16,12-2-83-16</inkml:trace>
  <inkml:trace contextRef="#ctx0" brushRef="#br0" timeOffset="862698.9291">19771 12123 423 0,'2'0'102'16,"1"-9"-96"-16,0-3 4 16,5-3 10-16,0 0-4 15,0-2-15-15,1-3-18 0,1-5-28 16,-2 0-8-16,-1 1-1 15,-3 3 9-15,1 2 19 16,-5 8 23-16,0 7 19 16,-3 4 51-16,-8 6 1 0,-6 10 4 15,-5 7 10-15,-5 5 5 16,0 2-14-16,0 1-6 16,2-1-7-16,3-1-13 15,2-1-19-15,6-7-9 16,2-3-17-16,4-4-2 0,4-4 0 15,4-3 0-15,0-4 0 16,12-3 0-16,9 0 0 0,5-3-23 16,5-6-16-16,1-1-21 15,-2-3-9-15,-3 4 33 16,-9 0 35-16,-3 5 5 16,-6 4 18-16,-5 0 15 0,-2 4 9 31,-2 6 0-31,0 6-4 0,0 1-11 15,-6 0-31-15,1 2 0 16,0-1 0-16,2-2 0 0,1-3 0 16,2-3 0-16,0-3 0 15,10-6 0-15,4-1 0 16,6-5-12-16,2-12-44 16,0-6-50-16,1-12-48 15,0-10-76-15,-4-9-144 16</inkml:trace>
  <inkml:trace contextRef="#ctx0" brushRef="#br0" timeOffset="862935.7378">20183 11628 421 0,'0'0'107'0,"0"0"-13"16,-3 7-13-16,-2 11-9 0,-2 5-13 15,-2 10-9-15,-5 6-3 16,-1 6 0-16,-5 5-6 15,-1 0-37-15,0 1-4 16,1-1 0-16,3-3 0 0,-2-2 0 31,8-4 0-31,1-6 0 0,4-3 0 16,3-4 0-16,3-8-77 16,0-7-83-16,6-6-80 15,4-7-112-15</inkml:trace>
  <inkml:trace contextRef="#ctx0" brushRef="#br0" timeOffset="863522.1587">20768 11487 315 0,'-10'11'97'0,"-5"9"-9"0,-3 6 13 16,-5 14-8-16,-6 9-16 15,-4 12-3-15,-8 9-19 16,-10 7-9-16,-6 5-10 16,-5 4-4-16,-3 1-23 15,-1 0-9-15,1-2 0 0,6-6 0 16,6-5 0-16,8-8 0 16,9-6 0-16,6-7 0 15,9-12 0-15,4-5 0 16,6-9 0-16,3-9 0 0,4-8-14 15,0-9-19-15,4-1-8 16,0-5-15-16,0-6-3 0,0-3 3 16,8-1-25-16,1-1-28 15,5-1-23-15,1-3-68 16</inkml:trace>
  <inkml:trace contextRef="#ctx0" brushRef="#br0" timeOffset="864355.8317">20852 11533 75 0,'2'-2'143'0,"-2"2"-68"16,0 0 13-16,0 2 3 0,0 17-2 15,-7 9-3-15,-6 11-5 16,-5 10-5-16,-4 8-8 0,-2 7-12 15,1 0-13-15,2-1-12 16,1 0-10-16,4-4-21 16,4-4 0-1,2-4 0-15,2-4 0 0,5-5 0 16,3-6 0-16,0-6 0 16,0-6 0-16,8-8-16 15,5-11-42-15,2-5-12 0,3-7 2 16,-2-13 0-16,3-8-21 15,-1-6-25-15,4-4 3 16,1-4 17-16,1 2 26 16,-1 1-4-16,0 7 48 0,-4 7 35 15,-5 8 49-15,-7 10 21 16,-1 7-1-16,-6 0 2 16,0 11 31-16,0 7-7 15,-6 5-13-15,-1 4-11 0,-2 2-15 16,-1-1-17-16,2 3-23 15,1-4-27-15,3 0 0 16,1-2 0-16,3-3 0 16,0-3 0-1,5-4 0-15,5-3 0 0,5-5 0 0,2-4 0 16,6-3 0-16,2-6 0 31,2-11 0-31,2-8-19 0,0-6-23 16,-4-4-3-16,-4-5-1 15,-4-2 2-15,-5 1 13 16,-5 4 20-16,-7 7 11 0,0 4 3 16,0 8 2-16,-7 7 7 15,-5 4 4-15,1 3 0 0,-2 4 0 16,-1 0-7-16,0 0-3 16,-1 2-4-16,-2 2-1 15,3 1-1 1,0-1-1-16,5-1-14 0,-1 0-27 15,6 0-43-15,0-2-74 16,4 1-67-16</inkml:trace>
  <inkml:trace contextRef="#ctx0" brushRef="#br0" timeOffset="865201.2736">21332 11918 320 0,'1'-4'76'16,"1"0"-46"-16,-2 3 17 15,0 1 35-15,0 1-1 16,-4 13-33-16,-8 6-13 16,-1 9 9-16,-6 7 6 0,-2 2 3 15,0 2-4-15,-2 1-6 16,2-4-7-16,1-1-7 16,4-3-29-16,5-3 0 0,6-4 0 31,5-2 0-31,0-5 0 0,11-4 0 15,9-3 0-15,5-8 0 16,7-4 0-16,3 0 0 16,4-7 0-16,0-8 0 15,2-4-16-15,-4-5-27 0,-1-3-9 16,-3-6-5-16,-5-3 11 16,1-3 14-1,-5 1-7-15,-6-1-9 0,-1 7 31 0,-5 6 14 16,-4 5 3-16,-7 7 0 0,-1 7 1 15,-9 6 10-15,-8 1 7 16,-3 5 3-16,-4 10 7 16,-3 5 7-1,0 2 11-15,0 3 10 0,0 1-4 0,2 1-7 16,2-3-11-16,4 0-28 16,2-4-6-16,5-3 0 31,4-1 0-31,4-5 0 0,4-2 0 15,0-3 0-15,12-3 0 16,6-3 0-16,3 0 0 16,2-9 0-16,3-3-23 0,-3-1-18 15,-2 3 0-15,-4 3 20 16,-5 4 19-16,-3 3 4 16,-4 0 20-1,-3 10 9-15,-2 4 2 0,0 3-1 16,0 2-24-16,-2 2-8 0,-3-1 0 15,-1-1 0-15,2-5 0 0,1-4 0 16,3-3 0-16,0-7 0 31,6 0 0-31,9-10 0 0,7-8-14 16,3-8-28-16,2-7-33 16,4-9-37-16,1-11-50 15,-1-11-12-15,3-7-29 16</inkml:trace>
  <inkml:trace contextRef="#ctx0" brushRef="#br0" timeOffset="865460.6641">21965 11622 326 0,'9'-5'112'0,"-9"5"-1"0,0 0 7 15,-5 8-9-15,-2 6-20 16,-1 5-30-16,0 5-21 16,-2 6-7-16,-3 4-1 15,0 8-30-15,-3 2 0 0,-4 4 0 16,0 2 0-16,0 2 0 15,-1-4 0-15,5-1 0 16,2-4 0-16,4-3 0 16,3-2 0-16,3-4 0 15,0-1 0-15,4-2 0 0,0-1 0 16,0-2 0-16,0 1 0 16,4-2 0-16,4-2 0 15,2-5-49-15,3-4-82 16,-1-5-54-16,2-8-103 15</inkml:trace>
  <inkml:trace contextRef="#ctx0" brushRef="#br0" timeOffset="865642.287">22122 12412 701 0,'-16'15'86'15,"-9"1"-60"-15,0 2 7 16,-3-1-24-16,3-2-9 0,1-1-42 16,7-5-73-16,3-2-87 15,2-3-190-15</inkml:trace>
  <inkml:trace contextRef="#ctx0" brushRef="#br0" timeOffset="866444.8187">22817 11790 404 0,'0'6'126'15,"0"10"-90"-15,-11 9 42 16,-5 9 4-16,-2 10 10 0,-6 8-19 15,-1 4-24-15,1 3-10 16,2-1-11-16,3-4-12 16,3-2-16-16,5-8 0 0,5-4 0 15,4-4 0-15,2-8-7 16,0-4-52-16,4-10-39 16,4-9-26-16,-5-5-46 15,-3-8-47-15</inkml:trace>
  <inkml:trace contextRef="#ctx0" brushRef="#br0" timeOffset="866804.8148">22421 12006 189 0,'-2'-2'132'15,"1"1"-93"-15,-1 1 25 16,2 0 8-16,0 0 12 16,3 0-18-16,9 4-13 15,7 1-1-15,4 1-7 16,8-1-6-16,6 4-10 0,4-5-13 15,4 0-8-15,2 0-5 16,0 0-3-16,0-1 1 16,-2 1-2-16,-5 1-19 15,-5 0-15-15,-6 2-26 0,-4 0-29 16,-6-1-45-16,-5-2-13 16,-5-4-36-16</inkml:trace>
  <inkml:trace contextRef="#ctx0" brushRef="#br0" timeOffset="868173.9393">23027 12059 241 0,'0'0'90'0,"0"0"-29"15,0 0 16 1,-2 8 5-16,-5 8 13 0,-5 5-22 15,0 7-11-15,-3 1-6 16,1 4-4-16,-1 2-8 16,0 1-9-16,1-2-7 15,2-1-5-15,1-3-19 16,3-2-4-16,3-4 0 16,2-5 0-16,2-4 0 0,1-2 0 15,0-5 0 1,9-2 0-16,1-3 0 15,3-2-12-15,1-1-30 16,-1 0-11-16,-2-1 8 0,-2-5 15 16,-4 1 12-16,-2-1 13 15,-2 0 2-15,1 1-1 0,0 1-1 16,-2-1-1-16,0 2 2 16,0 0 2-1,0 2 2-15,0-1 0 16,0 2 1-16,0 0 7 0,-4 0 8 15,1 0-1-15,1 0-5 16,0 0-5-16,1 0-4 16,0 0-2-16,1 0 1 15,0 0-1-15,0 0 0 16,0 0 2-16,0 0 0 0,-2 0 0 16,0 0-1-16,2 0 0 15,-3 0-1-15,3 0 1 0,0 0 0 16,0 0-2-16,0 0 1 15,0 0 2-15,0 0-1 0,0 0-1 32,0 0 2-32,0 1 0 0,0 1 2 15,0-2 2-15,0 2-3 0,0 0 2 16,0-1 3-16,0 0-1 16,0 0 0-1,0 0 1-15,0 0 1 0,0-1 0 16,0 2-2-16,0-1-1 15,0-1 0-15,0 1-1 0,0-1-3 16,9 0 0 0,-2 0 1-16,5-2 2 15,3-6-4-15,4-2 2 0,-1-2-2 0,1-4 0 16,2-2-4-16,0-4-11 16,-1-5-6-16,-2-4-4 15,4-5-5-15,-3-2-2 16,-4-1-5-16,1 1-4 0,-5 8 13 15,-2 5 21-15,-5 8 7 32,-2 9 1-32,-2 7 4 0,0 1 12 15,-2 6 4-15,-3 5 8 16,-3 5 3-16,1 2 4 16,-1 2 4-16,-2 3 2 0,3 2-2 0,-2 2-4 31,-2 3-6-31,5 2-30 0,-3 2 0 15,4 0 0-15,0-1 0 16,3-1 0-16,2-2 0 16,0-3 0-16,0-4 0 15,5-2 0-15,2-7 0 0,5-5-49 16,0-2-60-16,-1-6-72 16,-2-1-82-16</inkml:trace>
  <inkml:trace contextRef="#ctx0" brushRef="#br0" timeOffset="875007.1195">23400 12046 47 0,'2'-6'116'16,"-1"2"-59"-16,0 4 5 16,-1 2 12-16,0 15-8 15,0 10 22-15,0 6-2 16,-2 11-22-16,-4 4-10 16,1 4-9-16,2-2-9 15,-3-5-8-15,4-5-9 0,2-5-5 0,0-10-5 16,0-8-4-16,0-9-2 15,0-8-2-15,4-1-1 0,5-18 1 32,0-12-8-32,2-10-6 0,3-9-1 15,3-4 1-15,1-2-7 0,-2 4 8 0,4 9 9 16,-3 10 3-16,-3 13 1 16,-3 10-1-16,-3 10 0 31,-1 0 0-31,-3 10 0 0,-2 3-1 15,2 3-2-15,-4 1-53 16,0-2-51-16,0-1-49 16,0-2-54-16</inkml:trace>
  <inkml:trace contextRef="#ctx0" brushRef="#br0" timeOffset="875474.3803">23782 11953 469 0,'-6'19'92'0,"-7"8"1"15,-1 7-9-15,2 6 1 0,-1 3-14 16,0 3-27-16,2 1-17 31,2-3-4-31,0-3-7 16,4-5-5-16,-1-6-7 0,4-5 0 0,1-3-4 15,1-8 0-15,0-3-9 16,0-9-23-16,3-2-19 16,8-16-3-16,3-14 8 15,3-11 4-15,4-7-14 0,3-4-2 16,-2 2 22-16,1 6 29 16,-3 11 7-16,-1 10 1 0,-4 13 16 31,-5 10 18-31,-4 5 21 15,-3 13-1-15,-3 5-4 0,0 4-1 16,0 2-2-16,0 1-8 16,0 2-11-16,0-1-20 15,0-1-9-15,-2-2 0 16,2-2 0-16,0-5 0 16,0-1 0-16,4-5 0 0,3-2 0 15,0-4-2-15,0-2-47 16,-3-3-37-16,2-4-35 0,-3 0-79 15,-3-8-105-15</inkml:trace>
  <inkml:trace contextRef="#ctx0" brushRef="#br0" timeOffset="876233.5508">24184 12164 110 0,'0'0'259'0,"0"0"-204"15,0-5-28-15,0-7 17 16,0-2 0-16,0-4-16 15,0-3-23-15,0-4-5 0,0-1 0 16,2-1-4 0,-2 2-7-16,0 3-2 15,0 7 5-15,-1 9 8 0,-9 6 2 16,-5 12 19-16,-5 17 18 16,-3 10 28-16,-1 9 8 0,-3 5-8 15,1 3-3-15,5-2-7 16,0-3-12-16,5-5-11 15,3-7-18-15,5-6-16 16,4-8 0 0,4-7 0-16,0-7 0 0,11-11 0 15,9-1 0-15,7-18-7 16,8-7-23-16,4-8-16 16,1-6-25-16,-2-2-26 15,0 2-3-15,-9 5 56 0,-5 7 43 16,-6 8 14-16,-6 8 23 15,-4 11 10-15,-5 1 12 16,-3 9 5-16,0 8-3 0,0 3-8 16,-3 4-13-16,-3 0-10 15,1 0-29-15,1-2 0 16,-1-2 0-16,5-3 0 0,0-4 0 16,0-3 0-16,11-7 0 15,5-3 0 1,4-3-25-16,3-11-16 0,0-6-30 15,-4-5-56-15,1-2-106 16,-7-5-105-16</inkml:trace>
  <inkml:trace contextRef="#ctx0" brushRef="#br0" timeOffset="876811.7454">24493 12098 187 0,'3'-2'187'16,"-3"2"-156"-16,0 0 43 15,0 7 56-15,0 5-13 16,0 5-41-16,0 2-11 15,-4 5-5-15,2 3-11 16,-2 6-12-16,0 1-27 0,-1 3-10 16,-1 0 0-16,4-2 0 15,-1-2 0-15,0-6 0 16,2-4 0-16,1-5 0 16,0-9-19-16,0-9-46 0,9-4-10 15,0-23 36-15,7-13 17 0,3-10-2 16,2-7-1-16,2 2 9 15,-4 7 13-15,3 11 4 16,-7 11 13-16,-1 18 19 16,-7 8 5-16,-1 7 3 15,-4 14 5-15,-2 8 0 0,0 6-6 16,0 3-11-16,-4 1-29 16,0-1 0-16,0-3 0 15,1-3 0-15,2-7 0 16,1-5 0-1,0-6 0-15,0-6 0 0,8-7 0 0,3-1-3 32,7-17-30-32,3-10-14 0,3-9-11 15,-2-5 7-15,1-2-2 0,-1 2 5 16,-9 9 41-16,-4 8 16 16,0 10 35-16,-6 9 3 15,-3 5-5-15,2 9 4 0,-2 7 2 16,0 5-9-16,0 7-14 15,0-1-25-15,0 3 0 0,2-2 0 32,2 0 0-32,0-5 0 15,1-4 0-15,4-6-2 0,1-3-47 16,2-3-30-16,-2-4-17 16,1-3-41-16,-4 0-77 15,-3-5-210-15</inkml:trace>
  <inkml:trace contextRef="#ctx0" brushRef="#br0" timeOffset="877864.9845">24884 12357 473 0,'0'7'148'0,"3"-3"-123"16,0 0 25-16,9-4 5 0,1 0-4 15,5-1-28-15,0-9-17 16,5-7-4-16,1-2-4 31,-1-3-8-31,-4-2-9 16,-2-3-12-16,-2-3-7 0,-3-1 3 16,-6 0 7-16,1 1-4 0,-5 4 2 15,-2 8 25-15,0 9 6 16,-1 9 10-16,-11 5 14 15,-4 13 20-15,-5 10 11 16,0 4-2-16,-4 4 0 16,2 2 6-16,3 0-1 0,0 1-16 15,2 0-31-15,7-4-12 16,4 1 0-16,3-6 0 0,4-3 0 16,0-7 0-16,9-3 0 15,11-9 0-15,2-4 0 16,5-4 0-16,6-4 0 15,-1-11-22-15,-1-8-28 16,-2-4-10 0,-2-4-21-16,-7-2 0 0,-5 4 37 15,-3 5 39-15,-7 7 10 16,1 8 15-16,-4 6 16 16,-2 3 5-16,0 4 7 0,0 9 3 15,0 4-6-15,0 1-9 16,-4 1-8-16,2-2-7 15,2-1-9-15,0-3-12 0,0-3 0 16,0-3 0-16,2-3 0 16,6-4 0-16,3 0 0 0,1-3 0 15,1-9-24-15,3-6-8 16,0-5-22-16,2-1-30 16,-5-2 7-16,1 4 34 0,-3 3 35 31,-3 5 10-31,-3 7 17 15,-4 7 18-15,-1 0 3 0,0 7 12 16,0 8-1-16,0 6-7 0,-3 4-4 16,-6 4-7-16,4 2-29 15,-1-2-4-15,2-1 0 16,3-4 0-16,1-3 0 0,0-6 0 31,0-6 0-31,9-5 0 16,2-4-41-16,3 0-12 0,-3-10-15 0,3-9-33 15,-3-8-67-15,-3-7-84 16</inkml:trace>
  <inkml:trace contextRef="#ctx0" brushRef="#br0" timeOffset="878781.5489">25290 11853 26 0,'1'-4'16'15,"1"1"32"-15,0 1 12 16,-2 2-9-1,3 0-9-15,-1 0 1 0,-1 2 12 0,0 6 14 32,-1 7 6-32,0 5-2 15,0 5-3-15,0 7-5 0,0 4-12 16,0 3-6-16,0 1-10 16,0-2-3-16,0 0-2 15,0-4-9-15,0-4-7 16,3-1-4-16,1-4-4 0,1-1-4 15,-1-5-3-15,0-1 0 16,0-2 0-16,0-4-8 0,-2-3-21 16,0-2-34-16,-2-6-25 15,2-1-30-15,-2-4-43 16,0-7-91-16</inkml:trace>
  <inkml:trace contextRef="#ctx0" brushRef="#br0" timeOffset="879229.2777">25112 12042 390 0,'0'4'81'0,"0"1"-11"16,5-1 19-16,14 0-4 16,7-4-19-16,7 0-14 0,8 0-10 15,5-8-9-15,2-2-12 16,-2 1-7-16,1-1-7 16,-7 2-5-16,-4 2-1 15,1 2-4-15,-7 2-29 0,-1 1-39 16,-5 1-47-16,-7 0-89 15,-7 0-145-15</inkml:trace>
  <inkml:trace contextRef="#ctx0" brushRef="#br0" timeOffset="897743.076">19590 4780 21 0,'2'0'3'0,"-1"0"80"16,1-4-40-16,-1 1-11 15,-1 0-3-15,0-1-9 0,0 1-7 16,0 2-4-16,0-1-5 15,-1 2-4-15,-1 0-1 0,-2 6 0 16,-2 4-3-16,-1 3-49 16</inkml:trace>
  <inkml:trace contextRef="#ctx0" brushRef="#br0" timeOffset="898183.5454">19685 5618 130 0,'1'-1'-1'15,"-1"-2"2"-15,1 3 6 16,-1 0 18-16,0 0 7 16,0 0-4-16,0 0-8 15,0 0-9-15,0 0-3 0,0 0 4 16,0 0-2 0,1 0-7-16,-1 0-4 0,0 3 1 15,0 4-18-15,-5 3-54 16</inkml:trace>
  <inkml:trace contextRef="#ctx0" brushRef="#br0" timeOffset="899735.193">19620 6561 9 0,'0'0'4'0,"0"0"4"31,0 0-3-31,0 0 8 0,2 0-6 16,1 0-7-16,2 0-1 16,-3 0-3-16,2 0-3 15,-2 0 1-15,0 0 4 16,-1 0 1-16,-1 0 0 0,0 0 0 16,0 0 11-16,0 0 7 15,0 0-6-15,0 0-5 16,0 0 1-16,0 0-5 15,3 0-4-15,-1 0-1 0,1 0-7 16,0 0-9-16,1 0-9 16</inkml:trace>
  <inkml:trace contextRef="#ctx0" brushRef="#br0" timeOffset="934166.7296">22108 5242 7 0,'0'-6'7'0,"0"2"0"16,0-2-5-16,0 2-2 15,0 0 0-15,0 1-2 16,0 1 2-16,0 1 0 16,0 1-4-16,0 0-2 0,0 0 5 15,-1 0 2-15,-2 0 1 32,1 0 2-32,2 0 0 0,-1-1-6 15</inkml:trace>
  <inkml:trace contextRef="#ctx0" brushRef="#br0" timeOffset="934530.462">22112 5184 93 0,'3'-2'98'16,"-1"1"-25"-16,0 1-22 15,1 0 40-15,0 0-11 16,-1 4-9-16,0 2-16 0,-2 1-12 16,2 0-8-16,0-2-5 15,-2 1-6-15,2 0-5 16,-2-1-6-16,0 2-3 15,0 2-1-15,0 3-4 16,-7 3-2-16,-2 1-2 0,1 2-1 16,-1 5-22-16,4-2-34 15,-4-1-45-15,6-3-50 16,0-3-72-16</inkml:trace>
  <inkml:trace contextRef="#ctx0" brushRef="#br0" timeOffset="934964.2032">22075 5600 194 0,'0'4'65'0,"0"2"-18"16,0 1 34-16,-2 3 0 16,0 1-12-16,-1-1-14 0,1 0-17 15,-3 0-4-15,3-2-7 16,0 1-6-16,-1 1-11 16,1-2-6-16,0 2-3 15,0 0-1-15,0 2-16 0,1 2-35 16,-1 0-42-16,0-1-42 15,-2 0-76 1</inkml:trace>
  <inkml:trace contextRef="#ctx0" brushRef="#br0" timeOffset="935448.3504">22021 6033 244 0,'0'5'100'16,"2"-2"-48"-16,0 0 18 15,0 2-2-15,0-1-6 0,1-1-20 16,-2 1-14-16,1-1-9 16,-2 2-3-16,2 2-6 0,-2 0-7 15,0 2-2-15,0 0-1 16,0 2-13-16,0 2-26 16,-4-2-44-16,-1 1-63 31,0-1-105-31</inkml:trace>
  <inkml:trace contextRef="#ctx0" brushRef="#br0" timeOffset="935980.4489">22030 6404 287 0,'2'0'99'16,"-2"0"-73"-16,0 5 26 16,1 2 3-16,-1-1-5 0,2 0-16 15,-2-1-16-15,2 0-5 32,-2 0 4-32,2 1-2 0,-2 1-7 15,0 2-6-15,0-2-2 16,0 4-4-16,0-4-25 15,-4 6-20-15,1-3-31 16,-4 1-54-16,0 1-87 16</inkml:trace>
  <inkml:trace contextRef="#ctx0" brushRef="#br0" timeOffset="936634.0992">22017 6788 35 0,'1'0'3'16,"0"0"4"-16,-1 0 20 0,0 0-9 15,2 0 2-15,2 0 7 16,-1-4 5-16,1 0 10 15,-3 2 16-15,3 1 0 16,-2 1 7-16,-2 0-8 0,1 0-1 16,0 3-10-16,-1 5-5 15,0-1-15-15,0 2-4 16,0 0-2-16,0 0-5 16,-1 0 3-16,-2 1-1 0,1 3-4 15,0-3-7-15,1-2-4 16,-1 3-2-16,0-3 0 0,1 2-9 15,-3-3-34-15,2 0-40 16,-3 3-40-16,-1 0-79 16</inkml:trace>
  <inkml:trace contextRef="#ctx0" brushRef="#br0" timeOffset="937156.7003">21978 7165 9 0,'1'0'180'0,"-1"0"-90"15,0 0-58-15,4 0 11 16,-2 0 12-16,0 0-2 16,1 0-13-16,-2 0-11 15,0 5 3-15,-1 0 13 0,0 2-2 16,0 0-7-16,0 3-15 15,0 0-12-15,-1-1-5 16,-1 0-3-16,1 0 0 16,-1-1-4-16,-1 1-22 0,-1 1-33 15,-1 1-36-15,-4 0-39 16,0 1-100-16</inkml:trace>
  <inkml:trace contextRef="#ctx0" brushRef="#br0" timeOffset="951598.2816">11415 1034 151 0,'0'-1'84'0,"0"0"-82"16,0 1 9-16,0 0 22 15,0 0-2-15,0 0-4 16,0 0-3-16,3 0-7 15,2 0 7-15,1 3 10 0,3 4-3 16,2-1-21-16,1 2 6 16,3 1 14-16,-1 2-27 15,1 0-2-15,-2 1 0 16,-2 2 0-16,0 3 2 0,-3-3 3 16,-2 5 3-16,-3 2 4 15,-2-1-1 1,0 0-1-16,-1 1-2 0,0-1-3 15,0-1-3 1,2-2 0-16,0 1 0 0,0-2 0 0,-1 2 0 16,-1 0-1-1,0 3-1-15,0 1 0 0,0 1 0 16,0 2 0-16,-1-2 1 16,-3 4 0-16,-1-4 4 15,1 4 1-15,1-2-4 16,0 3 0-16,-1-2-1 15,-1 4 0-15,0 0 3 0,-4 0 2 16,0 1 3-16,-1-1 4 16,0 3 3-16,1-4-5 15,1 0-6-15,2-4-4 0,1-2-2 16,3-2-1-16,1-4 0 16,1-2 1-16,0-4-1 0,0-1 1 31,0-3 0-31,1 0 0 15,4 0-1-15,0-3 2 0,1-1-1 0,1 1 1 0,2-2 0 16,2-2-1-16,1 0-5 16,3 0-7-16,-1-4-2 15,3-6 7-15,-3-3 7 16,0 0-2-16,-2 2 0 16,-3 1 1-16,-2 3 1 15,-2 1 0 1,-3 3 0-16,-1 3 0 15,-1-2-1-15,0 2 2 0,0 0-1 16,0 0 2-16,0 0-1 16,0 0 1-16,1 0 0 0,-1 0 1 15,0 0 0 1,0 0 0-16,0 0 0 16,0 0-1-16,0 0-1 15,-2 4-1-15,-1 1 0 16,-2 1 0-16,0 3 0 0,2-1 2 15,-1 2 0-15,-1-2-1 16,-1 2 1-16,1 1 1 16,-2 0 0-16,0 0-2 15,0 2-1-15,1 3 0 16,-3-3 3-16,2 2 1 0,0 1-1 16,-1-1 2-16,-1 2 2 15,0 3-2-15,-2 3-2 0,-1-2-1 16,2 2 0-16,-2 1-1 0,1-4 1 15,3 1 3-15,1-3-1 16,0 0-2-16,1 0 0 16,1-1 4-16,0 0-2 0,-1 2 2 31,1-1 0-31,-2 2-4 16,2-2 0-16,0 1-1 0,0 1 1 15,0-1-2-15,1 2 0 16,-1 0 1-1,2 2 0-15,-1-2 2 0,1 3-1 0,0-2 1 16,1-2-2-16,0 1 0 16,1-3 0-16,1 2-1 15,0 0 0-15,0-2 0 0,0 3 0 16,0 1 0-16,0 1 1 16,0 4 0-16,3 0-1 15,-1 4 2 1,1 0 0-16,0 2 0 0,1 0-1 15,1 0-1-15,-1-1 0 16,0-2 0-16,1-3 1 16,-2 0-1-16,0-3 0 15,-2 0 1-15,0-1-1 16,-1 1 2-16,0-1-1 16,0 1-1-16,-4 0 1 15,-2 0 0-15,-2 0-1 16,-2-1 0-16,2 0 0 0,-3-1 0 15,-2-1 1-15,0-1-1 16,-3-1-1-16,0 1 0 0,0-2 2 16,0-2-2-16,2-1 1 15,2-3 1-15,1-1-2 0,-1-3 1 0,3-2-4 16,1-1-5-16,-2-1-4 16,0-4-6-16,1 0-5 31,-3-3-13-31,1-9-24 0,-4-7-46 15,1-10-46-15,0-8-214 0</inkml:trace>
  <inkml:trace contextRef="#ctx0" brushRef="#br0" timeOffset="952540.7717">11996 1504 33 0,'1'-3'184'16,"0"-1"-146"-16,0 2-10 15,-1 2 14-15,0 0 6 0,1 0-6 16,0 0-11-16,1 6-8 16,-1 5 8-16,1 3 19 15,0 8-6-15,-2 3-13 0,1 9-2 16,-1 0 2-16,0 8-3 16,0 5 0-16,-5 3-2 15,-2 3 0-15,-1 1-5 16,2-3-8-1,-1 2-3-15,3-5-4 16,1 0-3-16,2-2-1 16,1-4-1-16,0 0 0 15,0-4 1-15,0-1-1 16,0-6 1-16,0-3 1 0,0-2 1 16,0-7-2-16,0-2 0 15,0-5 0-15,0-2-2 16,0-3 0-16,0-4-2 15,0 0-11-15,0-3-7 0,0 0-8 16,0 0-2-16,0 0-7 16,2 0-10-16,2 0-24 0,1-7-28 15,1-6-33-15,0-1-125 0</inkml:trace>
  <inkml:trace contextRef="#ctx0" brushRef="#br0" timeOffset="953575.0144">12476 1427 148 0,'0'-3'103'0,"0"0"-90"15,0 2 14-15,0 1 27 0,0 0 6 16,0 0-9-16,1 0-17 16,-1 0-11-16,0 0 1 15,0 0 0-15,0 1-1 0,2 8-8 16,-2 1 5-16,2 4 6 16,0 3-7-16,1 0-3 15,-2 4-1-15,1 0 0 16,-2 1-2-16,0 6 2 0,0-1-5 15,0 5 1-15,-4 3 0 16,-4 1-4-16,1 6-3 16,0-2-3-1,-1 4 0-15,-1 1 0 16,0 1-1-16,1 5 1 16,-1 1-1-16,-1 0 1 15,1-1-1-15,-2-3 2 16,2-2-1-16,1-8 0 0,1-4 1 15,0-6-2-15,2-3 0 16,2-4 0-16,-1-5 1 16,2 0-2-16,0-4 1 0,0 1 0 15,0-2 0-15,1-1 0 0,0-1 0 16,0-3 0-16,0-3 0 16,1 0 0-16,0-2 0 0,0-1 0 15,0 0-2-15,0 0 1 31,0 0-1-31,1 0 0 16,7 0 1-16,4 0 4 0,5 0-3 16,5 0 1-16,5 0-1 15,6 0 5-15,4 0 2 16,1-2-2-16,-1 0-2 0,0 1 0 16,-5 0-1-16,-4 0 1 15,-4 1-1-15,-4 0-1 16,-5 0 2-16,-1 0 1 0,-3 0 1 15,-3 0 1-15,1 0-1 16,-3 0-3-16,0 0-2 16,-2 0 0-16,-1 0 1 15,0 0-1-15,-2 0-3 0,1 0-17 16,-2-2-16-16,1-7-23 16,1-5-41-16,0-6-62 15,0-3-112-15</inkml:trace>
  <inkml:trace contextRef="#ctx0" brushRef="#br0" timeOffset="954156.3439">13199 1349 119 0,'2'-7'183'16,"0"2"-168"-16,-2 1-13 0,0 4 18 15,0-1 47-15,0 1-8 16,0 3-11-16,0 11-19 16,0 7 17-16,0 10 20 15,0 8-13-15,-3 6-6 16,-3 5-4-16,-2 2-5 0,0 2-3 31,0 5-6-31,-1 0-8 0,3 2 1 0,1 5-10 16,1-1-6-16,1 3-1 0,1-1-2 15,0-2 0-15,2-4-1 16,0-4-1-16,0-7 0 16,0-6 2-16,0-6-3 31,0-8-1-31,0-6-1 0,0-4-6 15,2-7-2-15,-2-3-6 16,0-3-6-16,0-6-15 16,0-1-14-16,0 0-15 15,-4-11-25-15,-3-11-80 0,0-10-26 16</inkml:trace>
  <inkml:trace contextRef="#ctx0" brushRef="#br0" timeOffset="954877.0749">13137 1459 218 0,'3'-8'179'0,"-2"1"-158"16,0 0-21-16,0 1 0 15,2 0 15-15,1 1 32 16,2 2-8-16,6-2-18 0,1 0-10 16,5-1 8-16,3 2 13 15,5-1 2-15,3 3-10 16,3 2-5-16,3 0-2 31,1 0-3-31,-1 0-3 0,1 7-2 16,0 4-1-16,0 1-2 15,-3 2-4-15,-2 5 2 0,-1-2 0 0,-4 0 3 16,-5-2 1-16,-2 0 0 16,-3-2 3-16,-4-1-2 0,-1 2-2 31,-3-3-1-31,-3 4 3 15,-5 2 2-15,0 4 2 16,-9 3-2-16,-10 2-4 0,-8 5-2 16,-8 3-1-1,-4 0-2-15,0 2 3 0,-2-2-2 16,1-2-3-16,2-2 4 0,2-1-3 16,1-4-1-16,3-2 2 15,2-3 0-15,6-3-2 16,3-4 3-16,8-5 2 0,3-2-3 15,4-3 2-15,2-2 0 16,2-1 0-16,0 0-1 16,-1 0-2-16,0 0-1 0,-1 2-1 15,0-1-2-15,-1-1-3 16,0 3-1-16,0-3 0 16,1 1-5-16,1 1-1 15,-2-1-11-15,1-1-15 0,0 0-8 31,-1 0-27-31,-1-7-42 16,-2 3-26-16,0-2-89 0</inkml:trace>
  <inkml:trace contextRef="#ctx0" brushRef="#br0" timeOffset="959012.8686">14202 402 210 0,'0'11'189'0,"-6"-1"-166"16,-1 1-16-16,0 1 19 0,1 2 1 15,3-3-17-15,1 2-9 16,1-2-7-16,1 2-36 16,0-2-34-16,0 1-39 15,2-1-114 1</inkml:trace>
  <inkml:trace contextRef="#ctx0" brushRef="#br0" timeOffset="959150.4405">14247 674 357 0,'2'6'136'0,"-2"-2"-126"16,-3 6-10-16,-7 0 10 16,0 3-6-16,-2 1-6 0,-2 6-51 15,1-2-75-15,1 4-94 16</inkml:trace>
  <inkml:trace contextRef="#ctx0" brushRef="#br0" timeOffset="959295.4762">14202 1049 255 0,'1'13'270'0,"-1"1"-263"15,0 2-8-15,-9 5 4 16,-1 3-2-16,-3 2-41 16,0 0-63-16,0-1-91 0</inkml:trace>
  <inkml:trace contextRef="#ctx0" brushRef="#br0" timeOffset="959419.6476">14214 1410 373 0,'0'17'87'16,"-10"0"-128"-16,-3 3-9 16,-4 4 9-16,0 3-74 0</inkml:trace>
  <inkml:trace contextRef="#ctx0" brushRef="#br0" timeOffset="959532.6451">14084 1785 219 0,'-3'11'51'0,"-5"2"-45"16,-1 1-17-16,1 0-91 16</inkml:trace>
  <inkml:trace contextRef="#ctx0" brushRef="#br0" timeOffset="959692.4781">14101 2087 378 0,'-13'16'9'16,"-3"1"-69"-16,1 3 34 15,1-3-5-15,4 1-107 16</inkml:trace>
  <inkml:trace contextRef="#ctx0" brushRef="#br0" timeOffset="959845.2442">14113 2570 375 0,'-5'21'21'0,"-3"1"-23"31,0 4-11-31,-1 2-34 0,1-1-81 16</inkml:trace>
  <inkml:trace contextRef="#ctx0" brushRef="#br0" timeOffset="959987.6834">14093 3066 301 0,'-5'21'45'15,"-1"-4"-56"-15,1 3-8 0,3-3 0 16,-1 0-50-16,0-1-59 16</inkml:trace>
  <inkml:trace contextRef="#ctx0" brushRef="#br0" timeOffset="960137.1911">14102 3387 416 0,'-15'16'53'0,"0"2"-62"16,2-1-22-16,2 1-20 16,4-5-54-16,3-4-76 0</inkml:trace>
  <inkml:trace contextRef="#ctx0" brushRef="#br0" timeOffset="960281.0196">14063 3613 229 0,'-3'14'187'0,"-4"0"-179"16,2 0-17-16,0-1-19 15,1 1-69-15,3-1-147 16</inkml:trace>
  <inkml:trace contextRef="#ctx0" brushRef="#br0" timeOffset="960427.8646">14183 3980 485 0,'-16'26'76'15,"0"0"-76"-15,3 2-9 16,7-2 0-16,4-5-41 0,2-1-30 0,1-6-14 16,8-2-19-16,5-4-44 15</inkml:trace>
  <inkml:trace contextRef="#ctx0" brushRef="#br0" timeOffset="967404.5866">344 13696 217 0,'-6'-9'7'0,"-1"2"4"0,3 2 12 16,0 2 9-16,0 1 4 16,3 0-13-16,0 2-6 15,1-2-1-15,0 1 1 16,6-2 0-16,7-1 4 0,7-3 2 15,4-2 0-15,7-1 4 16,3 1-4-16,3 0-10 16,0 1-6-16,3 3-1 0,-4 4-2 15,2 1-1 1,-4 0-3-16,-5 4 1 0,0 6-1 16,-8 0 1-16,-2 2 1 0,-4 2-1 15,-5 0 1-15,-4 1-1 16,-4 2 1-16,-2 3 1 0,-6 2 1 31,-12 4-1-31,-9 4-1 0,-9 3-1 16,-6 4-8-16,-7 0-14 15,0 0 0-15,-1-4 14 16,8-3 7-16,1-6 1 16,8-8 0-16,6-6-1 15,7-4 1-15,4-4 0 0,6-2 0 16,5 0-1-16,5 0-1 15,0-1-2-15,11-5-3 16,7 0 4-16,9-1-2 0,5 0 4 16,8 1-1-16,6 1 0 15,5 3 1 1,4 2-1-16,1 0 2 0,-3 2 0 16,-2 7 4-16,-3 3 11 15,-8 3 5-15,-5 2 2 0,-4 4 0 16,-6 2 5-1,-7 4-15-15,-2 2-2 0,-6 1-2 16,-6 2 2-16,-4 2 2 16,-4 2-3-16,-13 1-4 15,-8 0-2-15,-8 2-1 0,-12 0 1 16,0-1-3-16,-8-1-1 0,0-4 1 16,3-2-1-16,0-5 1 15,4-4-5-15,5-4-7 16,6-5-2-16,5-1 4 15,5-4 6 1,10-3-8-16,3-4-16 16,6-1-2-16,4 0-10 15,2-1-21-15,4-8-36 0,6-1-34 16,3-1-78-16</inkml:trace>
  <inkml:trace contextRef="#ctx0" brushRef="#br0" timeOffset="967598.5517">948 14647 587 0,'0'8'41'15,"-2"3"-46"-15,-5 4 5 0,0 2 0 16,3 1-1-1,-2 2-64-15,3-6-89 0,3-7-122 16</inkml:trace>
  <inkml:trace contextRef="#ctx0" brushRef="#br0" timeOffset="968822.0342">2366 13498 203 0,'4'-5'47'0,"0"0"-27"15,-2-1 21-15,0-1 9 0,-1-3 3 0,-1 1-18 16,0-2-19-16,0 0-8 16,0 0-1-16,-3 0-1 15,-7 1-2-15,-3 3-2 31,-6 3-2-31,-6 4-1 16,-9 4-2-16,-5 12 2 0,-10 7 0 16,-5 8 1-16,-2 5 0 15,-4 2 1-15,-2 1 0 16,3 1 1-16,5-5 8 0,5-3 5 16,7-2 2-16,8-5-2 15,5-1-3-15,7-3-5 16,8 0-5-16,4-2 0 15,9 0-1-15,1-2 1 0,18-1 4 16,11 1 7-16,8-2 2 16,13-1 3-16,8 2 5 15,5 0-6-15,4 0-6 16,0 3-1-16,-4 0-5 16,-1 4 0-16,-8-1 6 0,-6 6-2 15,-4 1 4-15,-8 7 0 16,-6 3-3-16,-5 1-3 15,-7 0-4-15,-4 1-3 16,-8-1 0-16,-6-3 1 16,-2-1 1-16,-15 1 3 15,-4-2-2-15,-8 0 1 16,-9 1-2-16,-7-2-1 16,-6-4 0-16,-3-2 1 0,-6-4-3 15,-1-6 0-15,3-6 3 16,2-6-2-16,5-6 1 15,6 0-1-15,5-2 1 0,2-7-1 16,7-1 0-16,5 0 0 16,2 0 0-16,2 0-8 0,2-3-7 15,3 0-2-15,2-1-11 0,4-2-15 16,7-2-11-16,4-2-25 16,0-2-36-16,13-3-65 15</inkml:trace>
  <inkml:trace contextRef="#ctx0" brushRef="#br0" timeOffset="969310.4452">2958 13338 118 0,'0'0'117'0,"0"0"-99"0,0 1-11 16,0 13 39-16,0 10 44 15,-3 8-4-15,1 11-12 16,-4 11-9-16,1 6-9 16,-4 6-3-16,2 6-6 15,-3 3-8-15,-2 0-9 16,0 3-9-16,0-1-6 0,-2 3-3 16,3-4-7-16,-1-2 0 15,5-6 0-15,3-6 0 16,4-7-4-16,0-8 0 0,0-9 0 31,5-7-1-31,4-3-5 0,-3-7-10 16,1-5-10-16,0-5-18 15,0-2-12-15,2-3-14 16,-2-1-6-16,1-3-6 16,-3 0-19-16,-3-1-60 15,-1 0-121-15</inkml:trace>
  <inkml:trace contextRef="#ctx0" brushRef="#br0" timeOffset="970417.7648">3444 14731 177 0,'-6'0'138'0,"2"0"-105"15,-4-13-1-15,5-4 17 16,2-6 4-16,-1-4-9 16,0-5-14-16,0-3-9 15,2-3-6-15,0-8-4 0,0-9 11 16,0-9-18-16,4-10-3 16,8-7-2-16,3-6 1 15,4-2 0-15,4 5-1 16,2 8 0-16,2 7 1 0,2 7-2 15,2 11 2-15,-4 7-1 16,0 6 1-16,-3 5 1 16,-1 6 1-16,-1 2 1 15,-5 5 0 1,-1 2-1-16,-2 4 0 0,-4 4 0 16,0 5 3-16,-5 3 0 15,1 2-3-15,-1 3-2 16,-3 13 1-16,0 9 4 15,-1 6 3-15,-1 9 9 0,0 7 5 16,0 9-2-16,0 7 4 16,0 7 3-16,0 5-4 15,0 7-2-15,0 7-4 0,0 1-8 16,0-1-4-16,0-7-1 16,0-7-2-16,0-14 0 15,0-15-2-15,4-15 1 0,2-10 1 31,-1-12-2-31,4-9 1 16,2-5-2-16,6-22-6 0,2-14-9 16,8-16-15-16,8-14-7 15,3-11-7-15,1-8 2 16,3-4-2-16,0 1-4 16,-3 6 14-16,-4 11 20 0,-5 10 6 15,-4 15 7-15,-8 16 1 16,-3 12 4-16,-3 9 6 15,-3 8 3-15,-1 4 2 0,0 2 6 16,2 0 8-16,-2 15-3 16,1 5 4-16,-1 12 5 15,-2 11 1-15,-2 10-4 0,0 6-4 16,-2 7-4-16,-2 0-2 0,0 2-3 16,0-3-9-16,1-5-3 15,3-3 1-15,0-3-1 31,3-5-3-31,3-5-1 0,-2-3 2 16,0-4-4-16,-2-4 0 16,1-5 0-16,-2-6-13 15,0-6-19-15,-1-9-18 16,1-7-30-16,3-6-33 16,2-19-40-16,2-12-87 0</inkml:trace>
  <inkml:trace contextRef="#ctx0" brushRef="#br0" timeOffset="970746.0608">4734 13551 508 0,'0'0'13'15,"-6"6"-22"-15,1 19 7 16,5 14 31-16,-1 9 66 0,-1 8-10 15,-1 4-29 1,0 6-23-16,-1 1-6 16,1 1 2-16,0 1-2 0,0 3-11 15,-3-1-8-15,1 4-4 16,2-1-2-16,1-1 1 0,0-4-9 16,1-7-7-16,0-9-4 0,1-9-6 15,0-11-12-15,0-10-6 16,0-12-14-16,0-11-13 31,0-7-12-31,4-19-29 16,-1-9-52-16,-1-11-85 0</inkml:trace>
  <inkml:trace contextRef="#ctx0" brushRef="#br0" timeOffset="971259.2506">4523 13612 472 0,'-1'-61'-69'16,"1"1"77"-16,0 9-10 15,16 13 3-15,2 14 0 0,5 7 7 32,7 4 10-32,9 6-2 15,11 6-5-15,9 1 3 16,4 10 13-16,4 12-9 0,1 8-5 0,-2 10 1 15,-2 5 7-15,-7 4-9 16,-6 3 10-16,-6 1 11 16,-10 1 1-16,-6-1-10 0,-9 4-15 15,-9 2-2-15,-8-1 15 16,-3 3-9-16,-13 2-9 31,-12 2 0-31,-8 1 1 0,-7-1-2 16,-10-1-2-16,-6 0 0 15,-3-5 2-15,-6-4-1 16,-3-3 0-16,-1-4-2 16,4-4 2-16,3-6-2 0,5-6 3 15,6-5 7-15,7-7-5 16,3-6-5-16,5-4 2 16,3-3-2-16,3-2 1 0,4-3-1 15,2 1-7-15,3-2-9 16,1 0-6-16,5-1-8 15,3 0-11-15,5 0-16 16,3-7-22-16,4-5-21 0,4-3-65 16</inkml:trace>
  <inkml:trace contextRef="#ctx0" brushRef="#br0" timeOffset="971905.4636">6601 13080 168 0,'0'-18'59'16,"0"6"-41"-16,0 9 11 0,-7 6 7 15,-1 20 4-15,-8 15 24 16,-5 16 3-16,-6 16 2 15,-8 18-7-15,-10 12-8 16,-3 9-3-16,-8 7-7 0,-5 2-12 16,-4 3-9-16,1-2-4 15,1 2-6-15,1-3 0 16,6-2 1-16,5 2-3 16,5-3-6-16,4-3-2 0,6-8-1 15,7-9-1-15,3-12 0 31,7-17 1-31,5-16-4 16,3-16-5-16,5-13-13 0,5-14-16 16,1-7-17-16,1-10-16 15,11-17-30-15,5-13-25 16,1-11-64-16</inkml:trace>
  <inkml:trace contextRef="#ctx0" brushRef="#br0" timeOffset="972472.1957">6821 13451 182 0,'8'-18'45'16,"0"9"5"-16,0 9 12 0,0 4-5 15,-4 19 9-15,-1 11-3 0,-3 10 6 16,0 7-8-16,0 7-11 16,-5 7-4-16,-3 5-2 15,0 3-2-15,0 3-8 16,0 4-7-16,-2 5-5 15,2 5-2 1,-1 5-6-16,-1 6-3 16,2 2-5-16,3-4-2 15,0-9-1-15,2-13-1 16,2-15 1-16,1-20-2 0,0-15-1 16,0-13-15-16,0-13-14 15,0-5-16-15,1-19-25 16,2-9-27-16,-2-11-35 15,-1-9-54-15,0-7-94 0</inkml:trace>
  <inkml:trace contextRef="#ctx0" brushRef="#br0" timeOffset="973194.2926">6681 13528 221 0,'-12'-18'99'0,"5"1"-64"0,7 0-26 16,0 0 13-16,15-1 13 15,6-1 6-15,7-1-8 16,9 1-9-16,9 1-4 0,14 3 7 16,15 6 4-16,11 6 0 15,13 3-9-15,3 8-8 16,1 14 5-16,-4 8 0 16,-8 10-3-16,-10 5 5 0,-15 7 5 15,-14 4-1-15,-14 6 3 16,-15 4-1-16,-16 5 1 0,-8 1-3 15,-26 5-5-15,-17 5-4 16,-16 4-7-16,-14 2-4 16,-10-3-2-16,-11 1 0 15,-6-4 0-15,-4-3-1 0,1-9 0 16,4-11 0-16,9-9-1 16,13-11 1-16,15-15 0 15,13-10 5-15,13-11-12 0,10-3 1 16,6-3-4-16,6-7-1 31,4 0 1-31,2-1-2 16,1 2-1-16,3 2-6 0,1-1-8 15,-1 1-9-15,0 2-4 16,1-2-14-16,1-1-19 16,3-3-11-16,0-2-5 15,5 0-23-15,7-4-51 0</inkml:trace>
  <inkml:trace contextRef="#ctx0" brushRef="#br0" timeOffset="975238.7256">8348 13419 17 0,'1'-11'17'16,"0"-2"-15"-16,1-2 64 15,0 1-27 1,1-5-8-16,1 1 6 0,0-2-5 16,1 2-9-16,0 2-13 15,-1 1-7-15,0 5 4 16,-1 2 1-16,0 3 10 16,-2 3 12-16,0 2 2 15,-1 0-6-15,0 0 10 0,0 6 4 16,0 3-2-16,-5 2-5 15,-1 5-3-15,0 5 0 16,-2 9-5-16,-1 8-2 0,-1 14-2 16,-1 9 0-16,-3 10-5 15,1 9-3-15,-4 9-2 16,-1 3 0-16,-3 2-2 0,-2 1-3 16,1 1 1-16,-1-5-4 15,-1-5-1-15,2-9-1 16,4-9 0-16,0-11-1 0,1-14-3 31,1-13-1-31,2-8-3 0,0-9-2 16,2-7-2-16,0-4 2 15,4-2 4-15,3 2 4 16,3-2 1-16,2 0-2 16,8 1-2-16,13 3 4 0,10 2 6 15,12 1 16-15,10 0 5 16,9 2 2-16,5 2-5 15,6-1-3-15,-3 0-8 16,-4-3-5-16,-3-1-2 0,-6-4-2 16,-10-2-1-16,-4 0 3 15,-9-2 6-15,-6-3 0 16,-7 1-4-16,-8 1-3 0,-5 1-2 16,-6 2 0-16,-2 0-1 15,0 0 2-15,-7 0-2 0,-1 0-4 31,-3 0-15-31,2 0-31 0,2-3-49 16,-1-10-66-16,-1-7-117 0</inkml:trace>
  <inkml:trace contextRef="#ctx0" brushRef="#br0" timeOffset="975933.4687">9372 13261 106 0,'6'-15'76'31,"-3"2"-43"-31,-2 8 5 16,-1 4 6-16,0 1-8 0,0 5 9 15,0 9-5-15,0 4-2 16,0 5 1-16,0 8 11 15,0 4 6-15,-7 12-1 0,-6 8-8 16,-3 8-6-16,-3 6-8 16,-3 9-3-16,1 5-2 15,-1 2-5-15,5 3-4 0,6 4-5 16,5 3-7-16,6 2-3 16,0 4-2-16,4 0 0 15,6-6-1-15,1-11 2 16,0-11 1-16,-1-9 0 0,-2-14 3 15,-2-12 6-15,-2-9-8 16,-2-7-2-16,-1-7-1 0,-1-6-2 16,2-9-15-16,1-4-18 15,2-16-27-15,3-10-21 32,-2-13-39-32,-1-13-57 15,-4-9-126-15</inkml:trace>
  <inkml:trace contextRef="#ctx0" brushRef="#br0" timeOffset="976525.8736">9366 13353 309 0,'1'-21'42'16,"2"0"5"-16,4 0-9 15,4 3 17-15,5-2-6 0,6 0-6 0,7-3-9 32,7 3-11-32,11 1-6 15,8 4 1-15,10 10 0 0,5 5-3 16,4 15 1-16,2 16-8 15,-4 10 10-15,-7 9-4 16,-8 7 4-16,-10 1-1 16,-11-1-5-16,-11-2-7 15,-11-7-2-15,-10-2 3 0,-4-7 14 0,-15-4 2 0,-13 1-10 16,-12-1-4-16,-9 3-4 16,-10-1-2-16,-7 3 0 15,-6-3-1-15,-6-1 1 16,-1-4-1-16,0-3-1 0,2-4 1 31,4-5 0-31,6-6-1 16,8-2-1-16,7-5 0 15,8-1 1-15,9-4 0 0,5 0 0 0,8-2 0 16,7 0 0-16,3 0 0 16,5 0 0-16,2 0 0 15,1 0 1-15,1 0-2 16,0 0 0-16,1 0-2 0,0 0-3 15,-1-3-5-15,1 2-12 16,-1-1-20-16,3 0-27 0,0-3-51 16,0-4-77-16,0-6-159 15</inkml:trace>
  <inkml:trace contextRef="#ctx0" brushRef="#br0" timeOffset="992797.4565">20704 7226 51 0,'-5'-4'56'0,"0"0"-26"16,0-1 11-16,-1 1-8 16,2-2-7-16,-2 2-4 15,2 0 4-15,-1-2-2 16,-1 1-3-16,1-1 5 15,-4 0-1-15,-2 2-3 0,0-1-10 16,-5 1-1-16,-1 1-6 16,-2 1-2-16,-3 0 0 15,0 2-2-15,-1-3-1 0,0 3 1 16,1 0-1-16,-2 0 1 16,1 0 1-16,0 0 0 15,-1 0 5 1,2 4 0-16,-1 2-2 0,2 0 1 15,2 1 8-15,0 1 3 16,5 1-1-16,1-1-3 0,4 1-4 16,3 2-3-16,3 1-3 15,3-1-1-15,0 3 1 16,1 2 3-16,7 0-3 16,0 2 0-1,1 2 2-15,1 0 8 0,-1 1 5 16,0 2-2-16,3 0-1 15,0-1-5-15,1 3-2 16,3-4-1-16,1 1-1 16,-3-3-5-16,-1-1 0 0,-3 0 0 15,-3-4-2-15,-3-2 2 16,-4 1 2-16,0-1 6 16,-6 0 5-16,-5-2-2 0,-6 0-4 15,-2 3-5 1,-2-6-2-16,-3 0 0 0,0-1 0 15,-1-3-1-15,2-3 0 16,-1 0-2-16,3-6-10 16,4-7-11-16,1-2-21 0,6-2-31 15,5-1-9-15,5-3-34 16,0 4-76-16</inkml:trace>
  <inkml:trace contextRef="#ctx0" brushRef="#br0" timeOffset="993194.957">20714 7361 174 0,'-1'-3'52'0,"-2"-1"3"0,-3 1 13 16,-1 0-4-16,-4 3-10 16,-5 0 0-16,-4 4-6 15,-4 9-2-15,-6 4 2 0,-2 5 0 16,0 4-6-16,0 2-3 15,4 0-6-15,5 2-11 16,6-5-7-16,5 1-3 16,8-7-3-16,4 1-4 0,9-4-2 15,13-3-3-15,7-3 0 16,5-6-17-16,2-1-34 16,1-3-37-1,-2 0-57-15,-6 0-66 0</inkml:trace>
  <inkml:trace contextRef="#ctx0" brushRef="#br0" timeOffset="993703.4306">20837 7578 231 0,'0'-10'43'15,"2"-2"-30"-15,2-4 14 16,2-3-11-16,2-1-2 15,1-4-10-15,0 0-5 16,-3 3 0-16,0 2 1 0,-6 5 2 16,0 6 15-16,0 6 30 15,-9 2-7-15,-4 2 5 16,-5 9 8-16,-2 5 5 0,-2 2 5 16,-5 5-6-16,0 1-4 31,1 1-6-31,0 0-6 0,7-4-10 15,3-4-9-15,6-2-10 16,7-4-9-16,3-4-2 16,4-3-2-16,13-4-1 15,6 0-19-15,7-9-18 0,3-4-15 16,1-2-10-16,-4 1-11 16,-5 4 3-16,-7 3 18 15,-5 5 46-15,-6 2 10 16,-5 0 28-16,-2 7 37 0,0 5 2 15,-2-1-6-15,-6 3-7 16,-1 3-7-16,-2 2-11 16,1-2-14-16,2 1-10 15,2-2-7-15,2-3-5 0,4-2-1 16,0-2-9-16,8-4-18 16,4 0-18-16,4-4-15 0,0-1-25 15,-2 0-66 1,-3-7-99-16</inkml:trace>
  <inkml:trace contextRef="#ctx0" brushRef="#br0" timeOffset="994017.2238">21234 7149 325 0,'-4'19'104'16,"-4"5"17"-16,-2 8-11 15,-4 3-27-15,-1 6-16 0,-2 3-12 16,-1 3-10-16,-1 1-14 16,-3 3-7-16,2 0-11 15,0 2-8-15,2-1-3 16,-2-5-1-16,5-4-12 15,5-5-21-15,5-14-23 0,3-10-25 16,2-12-13 0,2-4-42-16,5-17-63 0,3-7-154 15</inkml:trace>
  <inkml:trace contextRef="#ctx0" brushRef="#br0" timeOffset="994923.1735">21304 7619 309 0,'14'-15'66'15,"-2"-1"-63"-15,-1 0-1 0,0 1-2 16,2-4 5-16,-3 2-4 16,1-1-3-1,-2 1-3-15,-3-1-3 0,-2 4 7 0,-3 2 3 16,-1 3 7-16,0 5 25 15,-5 4 17-15,-5 0 9 16,-4 4 2-16,-3 10-5 0,-1 4-5 16,-3 3 0-16,1 2 1 15,-4 1-5-15,5 1-3 32,-2-2-12-32,5-3-8 15,1-2-8-15,2-2-4 16,5-3-6-16,1-3-5 0,5-3-1 15,2-2-1-15,1-3-9 16,11-2-13-16,4 0-11 16,5 0-18-16,3-11-18 0,2-2-8 15,-1 0 9-15,-1-1 0 16,-3 4 49-16,-1 1 22 16,-3 3 20-16,-1 2 22 0,-3 4 4 15,-1 0 6 1,-3 0 5-16,-2 7-2 15,-5 2-9-15,0 4-16 16,-2-1-8-16,0 3-8 0,0-2-7 0,-2 0-8 16,1-2 0-1,1-1-2-15,0-4-2 0,6-1-9 16,3-4-9-16,6-1-13 16,4-5-17-16,3-15-7 15,2-4 8-15,4-6-11 16,-1-3-8-16,-2 2 37 0,-2 3 29 15,-6 10 5-15,-5 6 15 16,-5 7 13 0,-5 5 8-16,0 0 1 0,-2 6 2 15,0 7-9-15,0 0-6 0,-4 2-7 16,0 1 0-16,1 1-3 16,-1-3-6-1,0 2-4-15,2-5-6 0,2 2 0 16,0 0 0-16,0-3-3 15,0 1-5-15,0-3-11 16,0 0-4-16,0 0 7 0,0-1 12 16,0-3 3-1,0-1 0-15,0-1 0 16,6-2 2-16,3 0 0 0,3 0-1 16,4-8 0-16,4-7 0 15,2-2-2-15,2-7-1 16,0-3-13-16,-4-3-17 0,-4 2 6 15,-4 2 14-15,-3 6 11 16,-4 9 2 0,-4 1-1-16,-1 7 0 0,4 2-2 15,0 1-8-15,2 0-22 0,0 1-15 16,2 5-30-16,-1 1-63 16,-1 1-112-16</inkml:trace>
  <inkml:trace contextRef="#ctx0" brushRef="#br0" timeOffset="995342.3403">22061 7368 211 0,'0'17'57'16,"-7"2"-16"-16,-1 2 15 16,-1 0-3-1,1 0-12-15,0-2-19 0,5-1-14 16,-1-2-7-16,2-3-9 15,-2 1-63-15,0-1-87 16</inkml:trace>
  <inkml:trace contextRef="#ctx0" brushRef="#br0" timeOffset="995638.4274">22011 7715 317 0,'1'9'161'16,"0"-2"-110"-16,-1 2-10 0,0 1-17 15,0 1-4-15,0 3-18 16,0 1-2-16,0-1-9 16,0 0-23-16,0-1-5 15,0-2 3-15,0-1 9 16,0-1 19-16,0 1 6 0,3 2 6 16,0 0 12-1,1-1 10-15,-1 2-5 0,-2 1-1 16,-1-1-11-16,0 0-4 15,0-1-5-15,-8-1-2 16,1-1 0-16,-3-5-8 0,-1-1-30 16,4-4-44-1,2 0-94-15</inkml:trace>
  <inkml:trace contextRef="#ctx0" brushRef="#br0" timeOffset="997360.951">22748 7425 180 0,'2'-7'24'0,"2"-2"3"0,-2-1 10 16,2 0 6-16,-1-1 2 16,3-3-12-16,-1-1-7 15,-4-1-3-15,1 1-2 16,-2 1 1-16,-2 1-7 16,-12 5-8-16,-9 4-2 0,-5 4 0 15,-8 0 0 1,-5 7 6-16,-3 7 17 0,-1 0 7 15,3 0-2-15,4 2-1 16,7-2-3-16,8-1-8 16,3 1-11-16,11 0-6 15,5 2-3-15,4 2-1 0,4 3 0 16,14 2 1-16,6 3-1 16,7 1 3-1,3 1-3-15,6-1 1 0,-5 1 2 16,-3-2 2-16,-7 0-1 15,-8-2-3-15,-8-3-1 16,-4 1 5-16,-5-1 5 16,-1-3-1-16,-13-1 1 0,-2-1-3 15,-8-3 2-15,-4-2 1 16,-3-1-5-16,-2-4-1 16,-1-3 1-16,3-3-3 0,3 0-2 15,3-5-1-15,6-6-13 16,4-2-27-16,8-2-29 15,6-2-33-15,1 2-12 16,6 0-40-16,11 2-90 0</inkml:trace>
  <inkml:trace contextRef="#ctx0" brushRef="#br0" timeOffset="999372.2182">23036 7304 171 0,'4'0'25'0,"-1"0"20"15,0 0 11-15,0 0-4 16,-3 4-7-16,0 5-5 16,0 1 4-16,-5 2 0 15,-1 3 0-15,1 2-1 16,-3 1 0-16,5 2-4 16,-3 3-4-16,1 1-4 0,0 0-5 15,-3 5-2-15,2 2 4 16,-6 6-1-16,1 0-3 15,-2 1-3-15,-1 1 0 16,1-1-8 0,1-1-2-16,4-4-2 0,-1-1-4 15,5-4-1-15,-1-2-3 0,2-4 1 16,1-1-1-16,0-3 1 16,0-3-1-16,1-2-1 0,-1-1 1 31,0-5 0-31,2-3-1 0,0-2 0 15,0-2 1-15,0 0-1 16,0 0-1-16,0 0-2 16,4-2-1-16,-1-2-1 15,1 0-2-15,0 1-2 0,-1-1 0 16,-1 1 0-16,0 0 4 16,-1 1 2-16,-1-1 3 15,0 1 1 1,0-2-2-16,0 0 0 0,0 0-14 15,0-1-18-15,0-5-28 16,0 0-25-16,0-3-76 16,0-2-134-16</inkml:trace>
  <inkml:trace contextRef="#ctx0" brushRef="#br0" timeOffset="1E6">22920 7301 194 0,'0'0'65'0,"1"1"-23"16,13 3 10-16,3-2-2 16,2 4-16-16,5-5-15 15,-4 1-10-15,0-2 2 16,-5 0 3-16,-1 0 5 15,-4 0-2-15,-6 0-11 16,3 0-5-16,-6 0-1 0,-1 0-8 0,0 0-38 16,-3 3-55-16,-5 2-51 15</inkml:trace>
  <inkml:trace contextRef="#ctx0" brushRef="#br0" timeOffset="1.00039E6">22745 8061 269 0,'5'-3'105'16,"1"-1"-47"-16,-1 1 11 15,3 3-22-15,0-3-1 16,4 3-19-16,3 0-14 0,4 0-9 15,1 0-2-15,1 1-2 16,0 2-1-16,0-1-14 16,-4 2-34-16,-2-2-23 15,-5-2-12-15,-2 1-35 0,0-1-110 16</inkml:trace>
  <inkml:trace contextRef="#ctx0" brushRef="#br0" timeOffset="1.00147E6">23188 7984 232 0,'0'4'74'16,"0"-4"-30"-16,0 0 29 16,8-2-10-1,0-7 1-15,3-4-28 0,0-5-14 0,2-3-5 16,0-4-5-16,3-6 0 16,-1-6-7-16,4-3-4 0,2-8-1 31,2-4-1-31,0-2 0 15,2 1 0-15,-4 6 2 16,-2 3 0-16,-3 10 1 0,-5 9 4 16,-3 6 4-16,-2 7 6 15,-3 4 1-15,4 7-5 0,-3 1-6 16,1 0-2-16,1 7 4 16,-3 9 5-1,-1 7 2-15,-2 7 2 0,0 6 0 16,0 2-2-16,-2 2-1 0,-4 0 2 15,-4-2-2-15,-1-2 0 16,0-5-6-16,4-3-5 0,-1-5 0 31,4-3-1-31,2-7-2 16,2-3 0-16,0-6 0 16,0-3-2-16,1-1-4 0,8-5 0 15,0-12-2-15,6-9-6 16,6-6-6-16,3-8 0 0,3-7-1 0,6-3-4 15,-1 0 7-15,-1 5 6 32,1 5 9-32,-5 9 3 0,-5 10 1 15,-3 5-2-15,-5 9 2 0,-5 3 2 16,0 4 4-16,-5 0 2 16,0 10 3-16,-4 8 4 15,0 8 2-15,-2 8 5 16,-7 5 2-16,-1 6-3 0,-2 0 2 15,-1 2-3-15,4-2-3 16,-3-2-5-16,4-1-3 16,2-3-3-1,1-1-3-15,3-3-3 0,2-3 1 16,0-7-2-16,8-7-4 16,4-8-6-16,2-7-7 15,-1-3-14-15,0-8-19 16,-4-9-33-16,0-5-41 0,-5-8-51 15,-2-3-96-15</inkml:trace>
  <inkml:trace contextRef="#ctx0" brushRef="#br0" timeOffset="1.00183E6">23995 7499 438 0,'-1'18'39'16,"-7"6"32"-16,1 9 11 15,-2 4-2 1,0 1-17-16,0-1-20 0,1 1-10 15,0-5-7-15,1 0-6 16,-1-4-7-16,0-1-7 0,-2-3-4 16,5-2 0-1,-1-3-2-15,2-7-12 0,1-2-23 16,2-7-16-16,1-4-5 16,0-7-12-16,0-10-39 0,1-7-18 15,1-6-28-15,3-3-69 16</inkml:trace>
  <inkml:trace contextRef="#ctx0" brushRef="#br0" timeOffset="1.00233E6">23916 7451 301 0,'0'-8'59'15,"0"1"11"-15,1 4-12 16,1 2 0-16,4 1-12 16,1 0-23-16,5 0-14 15,3 0-1-15,11 1-3 0,2 5 1 16,7 0-2-16,1 5-3 16,2 0-1-16,3 5 4 15,-2 7 4-15,-1 1 0 0,-2 6 1 0,2 0 2 16,-6 2 7-16,-3 0 5 15,-7 0 2-15,-4-2-5 16,-9 0-2-16,-7-2-1 16,-2 2-1-16,-17 0-2 15,-11 0 0-15,-11 1-3 0,-11-2-4 16,-8 0-2-16,-5-3 1 31,-2-2 1-31,1-3-4 0,6-5 0 16,8-2 2-16,12-4 2 15,11-2-6-15,10-3-1 16,7-3 0-16,4-2 1 16,6 0-4-16,0 0-7 0,0-2-2 15,0-5 1-15,0 2-6 16,0 1-12-16,0 0-12 0,-2 0-19 16,-7 2-17-16,1-4-33 0,0 1-40 31,2-4-110-31</inkml:trace>
  <inkml:trace contextRef="#ctx0" brushRef="#br0" timeOffset="1.012E6">10547 14395 140 0,'0'0'47'0,"0"0"-16"15,0 0-3-15,1 0 8 16,-1 3-6-16,1 0-2 0,-1 1-5 15,0 1-9-15,0 0-6 16,0-1-7-16,0 2-1 16,0-3-16-16,0 0-112 15</inkml:trace>
  <inkml:trace contextRef="#ctx0" brushRef="#br0" timeOffset="1.01218E6">10523 14591 506 0,'-8'0'28'0,"-1"0"-33"16,2 0-24-16,1 0-121 15,0-5-174-15</inkml:trace>
  <inkml:trace contextRef="#ctx0" brushRef="#br0" timeOffset="1.03274E6">11574 13785 96 0,'-2'-5'58'0,"0"1"-19"0,2 3 21 15,0 1 6-15,0 1-19 16,0 12-7-16,0 4 22 15,0 7 0-15,0 6-12 16,0 5-1-16,0 3-3 0,0 0-5 16,4 5-4-16,1 0-7 15,-1 0-9-15,-1-2-7 0,1 0-5 32,1-4-6-32,-1-3-1 0,1-1-1 15,1-8 1-15,2-2-1 16,2-2 0-16,0-2-1 15,0-4 0-15,-1-3 1 16,-1-2-1-16,-2-5 0 0,-1-3 1 0,0-2-1 16,-1 0 1-16,0 0 1 15,-2-9 0-15,0-2 0 16,-2 1-1-16,1-3 1 0,-1-1-2 16,0-4 0-16,2-3 1 15,1-7-3-15,5-7 0 16,4-6-1-16,4-11-3 15,2-6-8 1,3-3-3-16,2 0-2 0,1 3 0 16,-3 10 3-16,-4 9 12 15,-3 12 3 1,-4 9 1-16,-4 7 0 16,-2 5 0-16,-1 3 0 15,-1 0 0-15,2 3-2 0,-1 0 1 16,-1 0 0-16,2 0 0 15,0 2-33-15,1 3-52 0,0 4-44 16,-1 0-56-16,-1 2-110 16</inkml:trace>
  <inkml:trace contextRef="#ctx0" brushRef="#br0" timeOffset="1.03342E6">11885 14091 276 0,'-8'10'128'15,"2"1"-122"-15,4 0 24 16,2-2 48-16,1 0-20 16,10-2-13-16,4-3-12 0,2-2-2 15,4-2-3-15,2 0 1 16,3-3-3-16,1-7-14 15,2-1-7-15,1-4-4 16,0 1 1-16,0-4-1 16,1-1-1-16,-2-5-6 0,-2-4-20 15,-1-4-20-15,-5-2-11 16,-3-2-3 0,-4 1 6-16,-3 5 25 0,-6 4 21 15,-5 8 7-15,0 6 2 0,-8 7 5 16,-11 5 13-1,-8 5 8-15,-7 14 12 16,-4 7-1-16,-8 8 2 0,0 6 5 16,-2 4 1-16,4 2-11 15,1-1-2-15,7 0-2 16,3-3-2-16,7-2-3 16,6-5-7-16,4-2-3 0,8-5-2 15,7-4-6-15,1-3-4 16,12-6-2-16,12-4-1 0,9-4 0 15,11-4 0 1,4-3-6-16,8 0-15 16,3-11-24-16,2-7-30 15,-2-6-3-15,-1-8 1 0,-2-9-15 16,-3-4-17 0,-5-4-25-16,-5 1-43 0</inkml:trace>
  <inkml:trace contextRef="#ctx0" brushRef="#br0" timeOffset="1.03366E6">12610 13913 184 0,'4'-8'106'16,"-4"5"-45"-16,0 3 11 0,-8 0 8 16,-3 12-8-16,-4 4-16 15,-7 6-9-15,-2 5-1 16,-4 2-6-16,-1 6 0 16,1 0-1-16,1 1-1 15,5-2-4-15,5-2-8 0,6-3-8 16,5-5-5-16,6-4-5 15,0-4-5-15,13-6-1 0,7-6 1 16,9-4-1-16,4-3-15 16,5-11-15-16,2-9-29 15,6-6-41-15,-1-6-36 16,1-8-49-16,-2-4-63 0</inkml:trace>
  <inkml:trace contextRef="#ctx0" brushRef="#br0" timeOffset="1.03391E6">12926 13868 361 0,'2'0'149'16,"-2"2"-109"-16,0 6 57 16,0 5 12-16,-3 0-44 15,-1 4-20-15,1 4-4 16,-2 2-5-16,2 5-8 0,1 4-4 16,2 2-3-16,0 3-14 15,0 3-7-15,0-1 0 16,5 2 0-1,4 0 0-15,0 0 0 0,3-3-21 16,1-8-39-16,2-8-36 16,4-12-28-16,-3-10-59 15,-3-9-79-15</inkml:trace>
  <inkml:trace contextRef="#ctx0" brushRef="#br0" timeOffset="1.03414E6">12692 14023 534 0,'-7'-5'83'0,"4"0"-82"16,3 5-4-16,6 0 75 16,15 0-18-16,7 0-19 15,7 0-15-15,6 2-10 0,6 1-8 16,1-2-2-16,2 1-6 15,-2 0-37-15,-3-2-46 16,-3 0-12-16,-5 0-10 16,-3 0-70-16</inkml:trace>
  <inkml:trace contextRef="#ctx0" brushRef="#br0" timeOffset="1.03493E6">13281 13926 425 0,'-3'12'83'16,"-8"2"-38"-16,-4 6 60 15,-2 4-1-15,-1 2-25 0,1 2-19 16,0 2-6-16,4 0-11 16,0 0-18-16,5 1-25 15,3-1 0-15,4-1 0 16,1-2 0-16,4-4 0 16,10-3 0-16,6-7 0 0,7-6 0 15,5-7 0-15,5-5 0 16,4-16-58-1,-1-7-2-15,-2-9 9 0,-1-6-2 16,-9-1-7-16,-7 3 7 16,-9 3 19-16,-10 7 30 15,-2 8 6-15,-16 9 2 0,-10 7 20 0,-3 5 14 16,-5 2-6-16,2 4 2 16,1 8 7-16,4 1 11 15,3 4-5-15,5-1-13 16,1 2-8-1,5-4-8-15,2 1-9 16,3-3-5-16,5-1-3 0,3 0 0 16,0-3-4-16,3 0-8 15,12-2-2-15,8-6-12 0,6 0-6 16,5-6-7-16,5-9-4 16,-2-2 6-16,-2-1 21 15,-3-1 10-15,-5 2 2 16,-6 2 3-16,-2 3 0 15,-6 1 5-15,-4 5 15 0,-2 4 7 16,-3 2 5-16,-2 0 0 16,1 9 0-16,1 5-6 15,2 1-11 1,-1 4-6-16,2 4-1 0,1 0 1 16,2 5-2-16,-2 0-1 15,-1 1-6-15,0-1 0 16,0-2 0-16,-2-1 0 15,0 0 0-15,-1-4-4 16,1-6-15-16,1-5-5 16,4-8 5-16,2-2 14 0,3-13 6 15,1-9 0-15,4-9 0 16,-1-1 1-16,3-3-2 16,0-1 1-16,1 0-1 0,-2 3 0 15,0 5-1-15,-4 7-3 16,-1 6 4-16,-3 7-2 15,-3 6 0-15,-3 2 0 16,-1 2 0-16,-2 8 1 0,-1 3 0 16,-2 1-2-16,-1 4 1 15,0-1-6 1,0 0-16-16,-1-2-23 16,-3-1-26-16,2-2-43 0,1-3-49 15,1-3-70-15</inkml:trace>
  <inkml:trace contextRef="#ctx0" brushRef="#br0" timeOffset="1.03561E6">14895 13633 52 0,'7'-27'55'16,"-3"1"-33"-16,-2 6 27 15,-2 4 17-15,0 7-4 0,-8 7-7 32,-8 2-8-32,-5 8 2 0,-8 13 7 0,-5 6 5 15,-10 10 2-15,-2 9-6 31,-4 8-6-31,-4 9-7 16,0 4-4-16,0 3-4 16,7 2-1-16,7-4 0 0,11-4-7 15,13-6-9-15,15-6-6 16,4-6-6-16,25-6-3 16,13-9-1-16,11-7-1 15,13-10-5-15,9-7-18 0,7-7-14 16,1-4-13-16,1-12-22 15,1-9-8-15,-4-10-16 16,-4-11-71-16,-7-9-126 0</inkml:trace>
  <inkml:trace contextRef="#ctx0" brushRef="#br0" timeOffset="1.03592E6">15365 13566 264 0,'-1'0'99'0,"1"7"-57"0,0 10 43 15,0 8 30-15,-2 6-16 16,-2 7-16-16,-2 8-10 16,-3 8-9-16,1 6-14 0,0 1-15 15,-2 4-21-15,1 2-14 16,-1-1 0-16,-2 2 0 15,1-3 0 1,1 0 0-16,0-4 0 0,5-9 0 0,4-11-19 16,1-14-44-16,2-18-28 15,11-9 5-15,1-20-20 16,1-15-61 0,-6-14-98-16</inkml:trace>
  <inkml:trace contextRef="#ctx0" brushRef="#br0" timeOffset="1.03629E6">15241 13655 335 0,'3'-23'19'16,"2"5"-16"-16,1 1 63 15,5 5 13-15,3 7-25 16,6 5-29-16,7 0-4 15,9 8 13-15,8 10 1 0,6 4-11 32,3 5-12-32,-2 3-7 15,-4 3-3-15,-5 1-2 0,-8-1 9 16,-7-2 3-16,-9 0-2 16,-7-5 4-16,-9-1 5 15,-2 2-5-15,-15-2-2 0,-15 0 0 16,-12 0-1-16,-13 2-1 15,-11-2-4-15,-7 0-2 16,-3-2-3-16,2-4 1 16,12-4-1-16,16-5 0 0,13-9-5 0,18-1-44 15,15-15-50-15,17-8-61 16,17-10-51-16</inkml:trace>
  <inkml:trace contextRef="#ctx0" brushRef="#br0" timeOffset="1.0368E6">15991 13622 204 0,'0'0'157'15,"-3"0"-121"-15,-4 12 20 0,3 6 38 16,-4 7 8-16,-2 6-15 15,-3 4-18-15,-2 5-7 0,-1 3-3 16,-3 4-8-16,3-1-15 16,0 0-26-16,4 2-10 15,4-2 0-15,4 2 0 16,4-3 0-16,3 1 0 16,12-3 0-16,8-4 0 15,8-6 0-15,6-13 0 0,8-10 0 16,7-10 0-16,2-10 0 15,1-18 0-15,-1-8 0 16,-1-8-15-16,-5-7-7 0,-8-5-11 16,-4-5-5-16,-7-3 5 15,-2-1 0-15,-6 2 9 0,-1 5 10 16,0 2 9-16,2 6 4 16,-4 7 1-16,-2 8-13 15,-4 7 6-15,-2 6 8 0,-6 9 6 16,-4 6 6-16,0 5 2 31,0 1 4-31,0 1-5 0,-2 0-9 16,-5 0-5-16,0 2 0 0,-1 8-13 15,1 6-34-15,-1 6-56 16,3 0-94-16,2 6-111 16</inkml:trace>
  <inkml:trace contextRef="#ctx0" brushRef="#br0" timeOffset="1.03727E6">17018 14402 575 0,'-8'9'66'0,"-12"8"-24"0,-7 6 42 16,-2 5-30-16,0 2-37 16,-1 1-18-16,9-1-48 15,9-3-93-15,9-8-158 16</inkml:trace>
  <inkml:trace contextRef="#ctx0" brushRef="#br0" timeOffset="1.03862E6">18457 13668 66 0,'-2'-9'75'0,"-1"0"-25"16,-1-3-17-16,1-1 16 15,2 1-9-15,0-1-10 0,0 0-9 16,-1 2 1-16,-2 1 4 16,-2 1 0-16,-4 2-5 15,-6 0-6-15,-5 3-3 16,-6 4 1 0,-9 0 1-16,-7 5 2 0,-8 12-3 15,-5 5 2-15,-4 9 5 16,-1 8 10-16,0 10 1 15,7 5 8-15,6 6 6 16,7 1 2-16,6 1-8 16,11-5 0-16,5-3-5 0,11-7-5 15,8-4-8-15,1-3-10 16,19-4-2-16,13-4-6 16,9-3 0-16,9-6-1 0,7-5 0 15,4-6-6-15,3-4-9 16,-6-5-10-16,-2-3-22 15,-5 0-22-15,-8-8-10 0,-7-7-37 16,-9-9-66 0,-10-4-120-16</inkml:trace>
  <inkml:trace contextRef="#ctx0" brushRef="#br0" timeOffset="1.03916E6">17865 14018 377 0,'0'-9'17'0,"12"2"-7"15,6 3 51-15,8 3 23 16,8 0-23-16,9 0-28 16,4 1-19-16,9-3-6 15,4-3-5-15,1-1-2 16,-1-6 0 0,-7 1 0-16,-5-1-1 0,-11 0 0 15,-10 4 0-15,-12 4 0 16,-11 4 0-16,-4 1 1 15,-10 9 11-15,-7 8 18 0,-4 7 8 0,1 3 6 16,-1 4-1-16,3 4-7 16,3 0-2-16,3 1-5 15,2 1-5-15,3 0-5 16,2-1-7-16,1 0-3 0,0 0-4 31,2 0-2-31,-1 1 0 16,-1-1-1-16,1-3-2 0,-1-2-6 15,2-6-8-15,1-8-8 16,1-5-3-16,0-11-18 0,0-1-20 16,5-12-11-16,4-8-32 15,0-10-51-15,0-5-86 16</inkml:trace>
  <inkml:trace contextRef="#ctx0" brushRef="#br0" timeOffset="1.04021E6">18825 13489 133 0,'0'0'107'16,"0"1"-52"-16,0 18 8 16,-5 11 31-16,-6 11 12 15,-3 15-4-15,-1 9-21 0,-3 6-10 16,0 2-20-16,1-2-7 15,3-1-11-15,1-8-12 0,4-2-9 32,3-5-5-32,2-3-3 0,2-2-1 15,1-4 0-15,0-7-7 16,1-8-13-16,0-9-16 16,0-9-17-16,0-11-20 15,0-2-13-15,0-20-34 16,0-7-42-16,0-10-76 0</inkml:trace>
  <inkml:trace contextRef="#ctx0" brushRef="#br0" timeOffset="1.04056E6">18750 13610 321 0,'15'-30'5'15,"4"6"2"-15,6 7 51 0,6 8 19 16,3 9-12-16,2 7-9 16,2 15-12-16,0 8-3 15,-4 5-1-15,-5 4-3 16,-6-1-9-16,-7-1-10 16,-7-2 2-16,-7-4 0 0,-2-2-6 15,-13-2-3-15,-10-1 0 16,-10-4-4-16,-9 0-3 15,-9 0-2-15,-6-3-1 16,-3-1 0-16,-1-7-3 0,3-5-2 16,6-6-6-16,8 0-7 15,11-13-21-15,11-7-16 0,17-1-20 16,5-2-31-16,21-1-26 31,13 1-52-31</inkml:trace>
  <inkml:trace contextRef="#ctx0" brushRef="#br0" timeOffset="1.04111E6">19451 13600 237 0,'-12'14'121'0,"-1"4"-82"16,2 3 31-16,-3 4 27 0,2 4 5 15,-2 2-30-15,0 4-17 16,-1 3 6-16,0 3-12 16,0 4 0-16,2 1-11 15,2 0-7-15,2 1-29 0,7-4-2 16,2-3 0-16,4-1 0 15,12-5 0-15,8-6 0 0,7-7 0 0,5-9 0 16,6-6 0-16,4-6 0 16,3-6 0-16,1-11 0 15,-2-6 0-15,1-6 0 32,-4-4-15-32,-3-6-3 0,-4-5 5 15,-6-4 3-15,-3-3-4 16,-4-2-7-16,-3 1 5 15,-4 1 7-15,-1 3 2 16,-3 6 3-16,0 5 3 16,-3 9 2-16,-3 6-1 0,-2 7 0 15,-2 6 1-15,-2 4 3 16,-1 1 4-16,-1 4-3 16,0 0-4-16,0 0-2 15,0 0 4-15,0 5-3 0,0 3 0 16,-1 1-1-16,-4 2-39 15,2 1-64-15,-4-1-47 16,-3-1-91-16</inkml:trace>
  <inkml:trace contextRef="#ctx0" brushRef="#br0" timeOffset="1.04872E6">3014 15593 1 0,'0'2'61'0,"0"-2"9"16,0 3-2-16,0-2-21 16,0 0 3-16,1 0-9 15,4 2-2-15,-3 0 4 0,3-1-1 16,4 0 2-16,-2 2-3 15,3-1-4-15,2 1-3 16,1 0-4-16,4 1-4 16,4-2-6-16,0 4-6 15,3-3-3-15,1 0-2 0,-1-1-5 16,-1-1-3-16,1-1 0 16,-4 1-2-16,0-1-21 15,-3 2-45-15,-2-3-71 16,-1 0-113-1</inkml:trace>
  <inkml:trace contextRef="#ctx0" brushRef="#br0" timeOffset="1.05025E6">4164 15654 72 0,'0'0'145'0,"0"0"-106"15,1 0 17 1,1 0 2-16,1-3-14 0,0-4-9 16,2-3-12-16,1 2-2 15,3-3 0-15,-1 0-4 16,0-3-5-16,1 0-5 16,0-2-4-16,2-3-3 0,-1-2 0 15,2-4-3-15,-2-1-7 16,0 0-2-16,-1 1-4 15,-3 2 7 1,-4 7 2-16,-2 5 6 0,0 4 1 16,-12 5 0-16,-4 2 0 15,-3 0 2-15,-4 4 6 16,-1 5 5-16,-1 3 2 16,-2-1-2-16,0 5 5 15,0-2 2-15,1 2 4 16,3 0-1-16,3-1 1 15,0-1-3-15,7-1-2 0,5 0-8 16,2-3-7-16,4-1-3 16,2 0-1-16,0 1 0 0,11-2 0 15,1 0-1-15,4-1 0 16,2 0 1-16,1-3-1 16,-1-1 1-16,1 0 0 0,0-2-1 15,-1-1 1-15,-2 0 0 16,1 0 0-1,-1 0-1-15,0-4-1 16,2-2 0-16,-5 0-3 0,3-1-2 16,-2 1 2-16,-3 1 3 15,-3 3 0-15,-2 1 0 16,-3 1 1-16,-1 0 0 16,-2 0 1-16,0 0 0 0,0 0 1 15,0 0 1-15,0 0 5 16,0 0 3-16,0 2-1 0,-2 1 0 15,0 3-1-15,2 3 0 16,-1 3 1-16,1 6 3 16,0 5 4-16,0 6 5 15,0 7 1-15,0 4-1 16,-1 7-7-16,-2 5-2 0,-1 8-7 16,0 1-1-16,0 4-3 15,0-1 0-15,0-4-2 16,1-6-1-16,0-9-4 0,0-9 4 15,-5-10 2-15,-2-6 0 16,-1-5 3-16,-4-7-6 16,-5-2-4-16,-5-5-4 15,-4-1-2-15,-8-5-11 0,-2-11-8 32,-8-7-7-32,5-5 0 15,0-5-15-15,9-2 5 16,2 2 30-16,9 2 1 0,4 6-3 15,7 4-1-15,2 6-17 16,7-2-33-16,2 2-57 16</inkml:trace>
  <inkml:trace contextRef="#ctx0" brushRef="#br0" timeOffset="1.05868E6">4598 15566 158 0,'7'0'26'0,"-2"0"-26"15,0 0 42-15,1 0 11 16,-2 0-9-16,-1-2-11 15,2-2-9-15,-3-1 0 0,1-3-2 16,-1 0-4-16,1-2-12 16,0-3-5-16,1-6-1 15,0-1-5-15,0-3-10 0,-2-2-4 16,-2 1 6-16,0 3 10 16,0 6 1-16,-6 7 1 15,-5 6 4-15,-5 2 16 16,-2 13 5-16,-2 9 5 15,-4 6 10-15,3 2 15 0,-1 2 0 16,2 2-5-16,3-5-6 16,3-3-7-16,3-4-7 31,4-2-5-31,2-3-9 16,4-4-7-16,1-2-4 0,0-2-4 15,7-2 2-15,5-4-4 16,5-2-6-16,2-1-15 15,4 0-12-15,2-11-9 16,1-3 2-16,-1-3 2 0,-3 1 15 16,0 0 13-16,-7 2 10 15,-3 7 2-15,-5 1 3 16,-1 4 10-16,-3 2 11 0,0 0 8 16,-2 1 7-16,1 7 6 15,-2 4 0-15,0 1-6 0,0 2-2 16,0 1-5-16,0 1-9 15,0-2-12 1,2-2-9-16,3-1 1 0,0-2-4 0,5-4-19 16,5-2-26-16,2-4-18 31,5 0-14-31,2-5-22 0,0-11-42 16,0-9-74-16</inkml:trace>
  <inkml:trace contextRef="#ctx0" brushRef="#br0" timeOffset="1.05889E6">5050 15384 368 0,'1'0'100'16,"-1"2"-31"-16,-6 8 43 15,-4 6-13-15,-3 4-25 0,1 2-23 0,-2 3-15 16,3 0-6-16,0 2-8 16,0 1-3-16,3 0-8 15,2 0-5-15,0-1-3 16,4 0-3-16,2-1 0 15,0-2-20-15,0 0-28 0,3-6-36 32,5-7-34-32,2-10-42 0,-5-1-47 0,-1-19-119 31</inkml:trace>
  <inkml:trace contextRef="#ctx0" brushRef="#br0" timeOffset="1.05911E6">4752 15500 509 0,'-14'0'12'0,"5"0"8"15,9 4 67-15,0-2-24 0,7 1-27 16,12 0-1-16,3 1-8 16,12 0-7-16,6 0-10 15,3-1-6-15,3 0-2 16,3 0-7-16,-4 1-28 15,-2 0-12-15,-5 1-21 0,-5-3-32 16,-4-2-51-16,-6 0-101 16</inkml:trace>
  <inkml:trace contextRef="#ctx0" brushRef="#br0" timeOffset="1.05969E6">5313 15195 130 0,'0'-1'45'15,"0"0"6"-15,0 1 23 16,0 0 6-16,0 0-7 0,0 1 4 15,1 10-5-15,-1 6-8 16,0 8-2-16,0 11 0 16,-10 7-7-16,-1 6-8 15,-5 3-10-15,3 2-9 16,-2-2-10-16,3-2-6 0,0-2-3 0,1-3-5 16,5 1-2-16,0-5-1 15,4-4 0-15,2-10-12 16,0-7-18-16,10-15-7 15,4-5 6-15,4-19-10 0,4-10-10 16,1-13-3-16,2-4-16 16,-2-2-14-16,-2 0 10 31,-2 6 25-31,-3 7 35 0,-3 8 15 0,-4 10 18 0,-3 7 32 16,-2 7 13-16,-2 3-3 15,-1 5 2-15,-1 8 5 31,0 3-12-31,0 3-12 16,0 3-12-16,0-1-8 16,-1 2-9-16,-1 0-7 0,2 0-4 15,0-2-3-15,0 0-1 16,0-2-5-16,0-2-18 16,6-3-22-16,0-2-36 0,3-5-36 15,-1-5-44-15,1-2-60 16</inkml:trace>
  <inkml:trace contextRef="#ctx0" brushRef="#br0" timeOffset="1.08472E6">5569 15568 198 0,'-2'4'33'15,"1"-2"-22"-15,1 1 34 16,0 0 11-16,0-1-17 16,0 0-8-16,5-2 3 15,2 2 6-15,0-2 3 0,3 0-5 16,-2 0-8-16,2-2-12 16,1-4-5-16,1 0-7 15,1-1-3-15,-1-1-3 16,2-3 0-16,2-2 0 0,-3-4-1 15,1-3-8-15,-1-3-11 16,-3-1-6-16,-1 1 1 16,-5 1 0-16,-2 5 14 15,-2 5 8-15,0 5 2 16,-6 3 0-16,-6 2 0 16,0 2 1-16,-2 0 1 15,-2 0 1-15,1 6 5 0,-1 2 5 16,1 3 7-16,0 1 0 0,-4 5 2 15,2 1 0-15,-1 6 0 16,-3 0 1-16,1 1 3 16,2 1 0-16,4 1-3 0,3-3-4 15,4 1-7-15,5-3-1 16,2-2-2-16,2-3-2 16,11-3-2-16,5-2-1 15,7-5-2-15,5-4 1 0,4-3-1 16,5-4-1-16,-1-9-8 15,1-5-12-15,0-4-12 16,-2-3-10-16,-3-3-2 16,-4 0 9-16,-5 3 14 0,-5 4 9 15,-5 5 10-15,-6 4 2 16,-5 6 2-16,-4 3 3 16,0 3 13-16,0 0 2 15,0 9 2 1,-5 3 5-16,2 4 3 0,0 3 0 0,2 2-5 15,0 0-6-15,1 3-3 32,0 0-2-32,0 1-6 0,0-2-3 15,1 4-1-15,3-2-3 16,1 2 0-16,1 0 0 16,0-3-1-16,-1-4-6 15,2-9-13-15,-1-7 6 0,-2-4 9 16,1-17 1-16,0-11-9 15,2-7-8-15,1-5-4 16,3-3 1-16,-2 4 9 0,2 6 7 16,-1 7 5-16,-2 7 3 15,-2 9-1-15,-1 5 1 16,-1 5-1-16,0 0 0 0,0 0 0 16,0 5 0-16,2 2 0 15,2 2-6-15,0-2-71 16,3-1-59-16,3 0-84 15</inkml:trace>
  <inkml:trace contextRef="#ctx0" brushRef="#br0" timeOffset="1.08511E6">6234 15628 360 0,'1'1'105'0,"8"-1"-100"0,4 0 22 15,7-1 60-15,1-3-22 16,4 0-36-16,-4 0-18 31,0 3-6-31,-2 1-3 0,-1 0-1 16,0 0-1-16,-5 1-11 15,0 3-44-15,-1-1-51 16,-4-1-62-16,0-2-188 16</inkml:trace>
  <inkml:trace contextRef="#ctx0" brushRef="#br0" timeOffset="1.08619E6">7164 15499 223 0,'4'-8'48'0,"-2"-1"-48"0,-1-1 19 15,-1-3 22-15,1-1-14 16,-1 0-10-16,0-2-5 15,-1 1-3-15,-5 1-6 16,-4 2 7-16,-3 3 2 0,-2 5-3 16,-3 3-5-1,-4 1 12-15,-4 2 13 16,0 9 3-16,-3 4 3 0,0 4 4 16,1 1-4-16,2 2-6 15,4 1-3-15,6 0 0 16,4 0-6-16,7-2-10 0,5 1 0 15,1-1 0-15,15 2-2 16,6-1-5-16,4 1 2 16,3-1-3-1,3 2 0-15,-3-1-1 0,0-2-1 16,-7-2 1-16,-5-1-1 16,-3-1 1-16,-7-4-1 15,-6 0 1-15,-1-2 1 0,-6 1 0 16,-10-1 0-16,-6-3-1 15,-6 2-1-15,-4-2 0 16,-6-2 0-16,-1-1-3 16,1-4-5-16,4-1-3 0,3 0 2 15,5-6-8-15,8-6-10 16,8-4-12-16,6 0-22 16,4-3-32-1,6-3-36-15,11 1-88 0</inkml:trace>
  <inkml:trace contextRef="#ctx0" brushRef="#br0" timeOffset="1.08706E6">7421 15466 189 0,'0'-12'30'31,"-2"-1"-7"-31,-2 2 27 16,-2 4 1-16,-2 3-2 0,-1 3-10 15,0 1-7-15,-5 7 6 16,0 9 9-16,-5 6 6 15,-1 3-10-15,-2 6-10 16,-2 4 2-16,0-2 4 16,1 2 0-16,2 0-4 15,3 1-2-15,4-5-3 0,4-1-6 16,7-3-9-16,3-1-5 16,0-3-1-16,11-2-4 15,7-3-2-15,7-1 0 0,6-7-2 16,5-2-1-16,3-7 1 15,3-1-3-15,-2 0-6 16,3-13-6-16,-4-5-5 0,-2-5 1 16,-2-4 2-1,-2-6-7-15,-4-4-7 0,-3-4-3 16,0 0-10-16,-5 0-11 16,-3 4 4-16,-3 4 13 15,-4 8 21-15,-5 5 10 16,-6 8 6-16,0 5 0 0,-8 5 2 15,-6 2 1-15,-5 0 10 16,-2 12 7-16,-3 3 12 16,-3 3 5-16,-1 5 7 0,-2 1-3 15,2 3-5-15,0 0-4 16,3 0-4-16,4-2-6 0,3-3-7 31,6-3-6-31,4-1-2 0,6-4-4 16,2-3-1-16,3-2-2 0,11-6-2 0,5-3-11 15,7 0-12-15,4-8-8 16,2-4-11-16,2-1-2 16,-3 2 0-16,-3 0 12 15,-5 4 20-15,-5 2 15 16,-7 2 6-16,-3 2 15 0,-5 1 10 16,-2 0 4-16,-1 4 3 15,0 5 1-15,0 5-4 31,-5 4-8-31,0 2-10 0,-1 3-10 16,2-1 1 0,1 1-5-16,1-2-2 0,2-5-8 15,0-2-18-15,7-5-16 16,6-6-20-16,6-3-27 16,2-3-45-16,1-16-64 15,2-10-169-15</inkml:trace>
  <inkml:trace contextRef="#ctx0" brushRef="#br0" timeOffset="1.08742E6">8125 15288 292 0,'0'9'92'15,"-2"1"-47"-15,-2 4 46 0,0 3 20 16,-1 6-37-16,0 3-26 16,0 5-4-16,-2 1-2 15,-1 5-3-15,-3 3-4 0,2 1-8 16,-1 2-10-16,0 0-6 15,2 0-3-15,2-1-3 16,2-1-3-16,4-3-2 16,0-5-16-1,1-7-31-15,11-8-33 0,5-11-22 16,4-7-42-16,6-15-54 16,3-17-109-16</inkml:trace>
  <inkml:trace contextRef="#ctx0" brushRef="#br0" timeOffset="1.08768E6">8423 15378 590 0,'-2'16'40'0,"-10"5"12"16,1 3 50-16,-1 7-21 0,0 5-25 15,0 1-23-15,0 1-9 16,2 1-6-16,2 0-6 15,1 0-2-15,2-4-7 16,5 0-1-16,0-3-6 16,0-2-12-16,0-4-18 15,6-5-26-15,3-6-33 0,1-8-39 16,-2-7-76-16,1-5-102 16</inkml:trace>
  <inkml:trace contextRef="#ctx0" brushRef="#br0" timeOffset="1.08803E6">7904 15500 232 0,'-4'-7'195'0,"2"-2"-152"0,-2 3-24 15,3 1 59-15,1 4 1 16,0 1-38-16,12 0-21 16,5 4 7-16,8 4 4 15,8 1 0-15,8 0-1 0,5-1-7 16,6-2-10-16,1 1-7 16,1-2-4-16,0 0 2 15,-3-1-7-15,-4-1-1 16,-2 0-1-1,-5-2-4-15,-5-1-9 16,-5 0-16-16,-5 0-17 16,-8 0-29-16,-3-4-52 15,-6-3-63-15</inkml:trace>
  <inkml:trace contextRef="#ctx0" brushRef="#br0" timeOffset="1.08919E6">8644 15609 432 0,'0'0'13'16,"-3"0"-13"-16,3 1 27 16,0 0 42-16,0 0-22 15,5 1-19-15,6-1-1 16,3 0-7-16,4-1-3 0,3 0-6 15,3 0-7-15,3-6-4 32,0-4 1-32,1-3-2 15,-1-2-3-15,0-3-11 0,-4-5-7 16,-5-4-5-16,-1-1-18 16,-4-1-5-16,-3 1 6 15,-6 3 15-15,-4 4 15 16,0 5 12-16,-7 4 3 0,-10 6 1 15,-1 5 5-15,-5 1 11 16,-2 3 13-16,-3 11 12 16,0 5 7-16,0 4 0 0,0 3-4 15,4 2-2-15,0 3 0 16,3-1-6-16,4-1-3 16,3 3-3-1,3-1-6-15,7-1-9 0,3-1-6 16,1-2-4-16,7-1-4 0,9-4-2 15,8-3 2-15,3-4-2 16,5-5-1-16,6-4-1 16,4-6-13-16,0 0-12 0,2-15-10 15,2-8-5-15,-2-8 10 16,-1-8 9-16,-1-4-1 16,-2-3-2-16,-1 2-1 0,-6 2 11 15,-4 7 9-15,-8 8 6 16,-6 7 0-16,-5 8 6 0,-5 6 15 15,-3 6 8-15,-2 0-4 16,0 10-1-16,0 4 6 31,0 4 1-31,0 4-4 0,-1 1-2 16,-3 3-4-16,-1 0-5 16,2 2-4-16,-1-1-5 0,2 1-2 15,0 0-4 1,2 1 0-16,0 2 0 0,0-2-2 15,0 0 0-15,0-3-7 16,0-7-7 0,0-8-8-16,3-10 3 15,2-2 12-15,3-21 1 0,1-9-15 0,3-8 1 16,2-3 1-16,4-2 10 16,2 0 9-1,1 7-1-15,0 6 2 0,2 8 1 16,-4 7 0-16,2 7 0 15,-4 7 3-15,-1 2 1 16,-1 2 1-16,-3 9 5 16,-2 2 0-16,0 0-5 15,-3 0-2-15,0-2-3 0,-2-1-1 16,1-2-3-16,-1-1-16 16,1-3-34-16,1-1-73 15,-1-3-76-15,-1 0-120 16</inkml:trace>
  <inkml:trace contextRef="#ctx0" brushRef="#br0" timeOffset="1.0905E6">6075 15543 2 0,'6'0'14'0,"-2"0"-11"15,0 0 2-15,-1 0-4 0,0 0 73 16,-1-2-48-16,0-2 3 16,0 0 9-16,1 0-7 0,0-1-7 15,0 0-6-15,0 0 1 16,0 1-3-16,-1 1 0 15,-1 0 2-15,2 3 1 0,-1 0-12 16,0 0 3-16,1 0 4 31,1 5-6-31,1-2-1 0,2 0 2 16,-1-2 3-16,1-1 0 16,-1 2-1-16,2-2-4 15,-3 0-1-15,1 0-3 16,-1 1-2-16,-1 0-1 15,-1 2 0-15,0 2-1 0,-2 0 0 16,0 1-2 0,-1 0-42-16,0-1-64 0,-4-1-114 15</inkml:trace>
  <inkml:trace contextRef="#ctx0" brushRef="#br0" timeOffset="1.14889E6">6554 15125 39 0,'5'0'-6'0,"0"0"13"16,-2 0 40-16,0 0-40 0,0 0-8 15,1-1 1-15,-2 1 1 16,2 0-1-16,0 0 5 15,0-1 7-15,1 0 1 0,2 0 1 16,2-1 0-16,-2 1-3 16,5-2-5-16,5 2 2 15,2-1-1-15,2 1 0 16,6-1-2-16,3 1 2 0,2 0 1 16,0-2-4-16,3 3-2 15,-1-2-2-15,3 1 0 16,1 0 1-1,3-1 1-15,7 2 0 0,6-1-1 16,1 1-1 0,5-2 1-16,-1 1-3 0,-4 1 2 0,-5 0 0 0,-7-1 0 15,-8 1 0-15,-7 0 0 16,-4 0 0-16,-5 0 1 16,-3 0 3-16,-3 0 0 15,-1 0 0-15,-3 0 3 31,0 0-3-31,-2 0-1 16,-2 0 1-16,-2 0 1 0,-2 0 1 16,-1 0-2-16,0 0-2 15,-3 0-5-15,-9-3-5 0,-5-4-61 16</inkml:trace>
  <inkml:trace contextRef="#ctx0" brushRef="#br0" timeOffset="1.15055E6">11686 2871 39 0,'0'0'33'16,"0"0"-27"-16,2-3 17 16,3-1 18-16,0 0-4 15,2 1-7-15,0 0-8 0,2 2-7 16,0-2-6-16,0 3-6 15,1 0-2-15,0 0 0 16,0 0 1-16,3 0 3 0,-1 0 3 16,3 0 7-16,3 1 0 15,3-1-1-15,3 0-2 32,4 0 1-32,1 0 2 0,6 0-4 15,3-3-5-15,1-1-4 16,3 1 0-16,0-1-1 15,-1 2 0-15,-3-2 1 16,-2 3-1-16,-4-2 1 16,-6 2 3-16,-1-1 1 15,-4 1 0-15,-5 0-1 0,-1-1 2 16,-5 1 3-16,-4-1 5 16,0 1 0-16,-4 1-3 15,0 0-2-15,-2-2-3 16,0 1 0-16,0 1-3 0,0 0-1 15,0 0-2 1,0 0-1-16,0 0-1 0,0 0 2 16,0 0 0-16,0 0 0 15,0-1 0-15,0-2 1 0,0 0-2 16,-4-1-2-16,-12-2-17 16,-6-7-76-16,-3-4-113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683.78546" units="1/cm"/>
          <inkml:channelProperty channel="Y" name="resolution" value="1207.77734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17-03-08T21:42:03.4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7 521 14 0,'5'-7'88'16,"2"-2"56"-16,-5-1-90 16,0-1 15-16,-2-2-9 15,0 2-23-15,-2-3-15 16,-7-1-9-16,-1 0-6 16,-4-1-4-16,-7 1-1 0,-6 3 2 15,-11 4-2-15,-7 6 0 16,-8 2-1-16,-11 14 2 15,-1 10 2-15,-7 9 8 0,5 7 7 16,0 3 4-16,6 2 2 16,7-1-2-16,10-4 7 15,11-2 0-15,6-4-7 0,11-3-9 0,9-3-6 16,7-2-2-16,2-2-2 16,19-2-3-16,10-1 8 15,11-1-3-15,12-3-1 16,9 0 3-16,6 1-5 0,8 4-1 15,2 3-1-15,-2 5-3 16,-6 9 1-16,-9 0 2 16,-10 4 3-16,-14 1 5 31,-9 0-12-31,-14 0 11 0,-9-1 5 16,-6 5 2-16,-8 1-4 15,-15 1-3-15,-9 0 2 16,-15 0-1-16,-5-5 2 15,-10-5-7-15,-6-9-2 0,-3-8-4 16,-1-12-7-16,1-11-8 16,8-8-15-16,9-19-12 0,12-6-1 15,11-4-2-15,9 1-5 16,13 3-4-16,7 4-34 16,2 4-39-16,10 3-69 15</inkml:trace>
  <inkml:trace contextRef="#ctx0" brushRef="#br0" timeOffset="434.7356">1970 619 330 0,'-9'18'64'0,"-3"12"-21"16,-1 11 56-1,-3 10 2-15,3 9-19 16,0 5-12-16,1 3-13 16,4 1-10-16,3 0-12 15,5-2-8-15,0-3-7 16,0-3-11-16,9-3-8 15,-1-2-4-15,4-6-30 0,1-8-37 16,-1-8-29-16,-5-14-37 16,-1-7-62-16,-6-12-100 0</inkml:trace>
  <inkml:trace contextRef="#ctx0" brushRef="#br0" timeOffset="1389.9943">1438 1184 579 0,'-14'-7'-29'0,"5"0"1"0,3 4 48 16,6-1 43-16,0-2-13 16,11 0-29-16,11-3-14 15,10-2 9-15,14 0 2 16,12-2-9-16,6-2-8 0,11 0-1 15,-1-2 2 1,2 2-7-16,-7 0-3 0,-7 0-6 16,-7 1 1-16,-9 4 2 15,-12 4 5-15,-6 2 2 16,-7 3 3-16,-10 1 1 16,-3 0 16-16,-5 5 18 0,-3 7 19 15,0 6 4 1,-1 6-6-16,-5 2-7 0,-4 6-11 15,3 4-5-15,0-2-2 16,5 0-12-16,0-3-14 16,2-1 0-16,2-3 0 0,6-4 0 15,4-3 0 1,6-3 0-16,-3-3 0 16,6-1 0-16,3-9 0 15,-1-4 0-15,5-3-31 0,1-19-8 16,0-10 15-16,-2-9 9 0,-2-6-13 15,-6 3-12-15,-9 0-6 0,-7 10 22 16,-3 4 23-16,-5 9 4 31,-13 8 0-31,-6 4 8 0,-7 7 8 16,-2 2 1-16,-2 0 2 16,4 7 5-16,3 4 5 15,7 2-11-15,7-2-11 16,3 1-4-16,5 2-2 15,2-3 0-15,4 2-4 0,0-2-2 16,0-1 0-16,3-3-2 16,7-1-13-16,4-6-14 0,6 0 0 15,5-13 5-15,7-5-3 16,0-8-1-16,2-1 10 16,0 2 9-16,-2 5 7 15,-5 4 3-15,-5 6 0 16,-4 6 4-16,-2 4 10 15,-5 0 9-15,2 7 13 0,-2 5 2 16,0 6 1-16,3 5-1 16,-1 4-12-16,-1 7-10 0,1-1-8 15,0 2-2-15,-2-3-4 0,0-2 0 16,-1-5 0-16,-1-7-3 16,-1-7-5-16,0-9-11 31,3-5 0-31,-2-22 12 0,1-14 10 15,0-12-9-15,1-7-19 16,-3-1-1-16,0 6 16 16,-2 11 8-16,-3 13 2 15,0 13 2-15,0 9 0 0,-1 7-3 16,0 0-5-16,0 7 4 16,1 7-8-16,4 0-39 15,-1 2-57-15,3 0-73 16,-2-1-41-16</inkml:trace>
  <inkml:trace contextRef="#ctx0" brushRef="#br0" timeOffset="2283.3319">3070 1147 364 0,'6'-17'35'0,"-3"-4"-35"0,1-3 19 16,2-5 34-16,-1-3-28 31,-2 2-17-31,0-2-1 0,-2 5-3 16,-1 5 12-16,0 5 11 15,-14 10 10-15,-3 7-7 16,-6 5-11-16,-2 15 2 15,-4 8 14-15,2 7 11 16,1 0 2-16,3 4-2 0,5-3-7 16,5-6-8-16,2 0-9 15,6-6-9-15,0-4-7 0,4-6-4 16,1-4-3-16,6-4-14 16,8-6-17-16,4 0-1 15,6-9-4-15,-1-2-2 16,2 1-2-16,-2 0 12 15,-4 6 2-15,-2 3 21 0,-4 1 6 16,-1 1 27-16,-2 9 16 16,0 0 3-1,1 5 6-15,-1-1-8 0,2 1-20 16,5-2-14-16,2-2-5 16,4-3-2-16,8-5-4 15,3-3-2-15,6-5-4 16,3-14-5-16,3-9-4 15,-1-7-11-15,-5-10-21 0,0-10-13 16,-5-4-11-16,-7-1 3 16,-4 7 18-16,-6 6 40 15,-6 13 15-15,-4 10 25 0,-8 10 10 0,0 6 13 16,-4 4-14-16,-7 4-13 16,-5 0-8-16,-1 3-6 15,-2 7 1-15,0 1 6 0,-1 3 1 31,3 2-3-31,2-3-2 16,4 1 3-16,0 2 0 0,4-2-9 16,1 4 1-1,2 4 7-15,-1 3 3 0,-1 7-5 16,3 2-1-16,2 8 1 16,1 5 0-16,0 7-2 15,0 6-5-15,0 4-7 16,1 8 0-16,-1 6 0 15,0 3 0-15,0 3 0 0,-8 0 0 16,0-2 0-16,-4-6 0 16,-1-11 0-16,-3-7 0 0,-1-12 0 15,-5-8 0-15,-6-8 0 16,-9-6 0-16,-7-5-19 16,-5-3-2-16,0-9 4 15,5-5 6-15,7-2 10 0,13-20-6 16,13-16-89-16,11-12-69 15,5-9-71-15,12-9-148 16</inkml:trace>
  <inkml:trace contextRef="#ctx0" brushRef="#br0" timeOffset="2727.8388">3607 1218 502 0,'-1'6'41'0,"0"1"-44"0,1 0 64 16,0 0 50-16,9 0-38 16,5 0-36-16,1 3-16 15,4-5-5-15,5-5 1 16,3 0-2-16,2 0-8 16,3-12-2-16,1-11-2 0,-2-3-2 31,1-7-2-31,-3-10-14 15,-2-5-15-15,-3-6-10 0,-2 1-9 16,-7 2-19-16,-7 10 2 16,-6 6 37-16,-2 13 20 15,-14 12-7-15,-10 10 6 16,-5 6 11-16,-3 17 19 0,1 8 12 16,0 6 8-16,5 8 20 15,2 2 17-15,2 4-6 16,3 1-13-16,3 1-7 15,4 0-12-15,4-5-39 0,1-1 0 16,7-3 0-16,0-4 0 16,9-3 0-1,10-6 0-15,10-4 0 0,9-7-60 16,9-9-47-16,8-4-48 16,7-7-68-16,6 0-183 15</inkml:trace>
  <inkml:trace contextRef="#ctx0" brushRef="#br0" timeOffset="15569.2938">6987 1080 38 0,'1'0'115'0,"1"0"-102"16,-2 3 14-16,2 6 24 16,-2 1-11-16,0 1-11 15,1 3-1-15,0 3 1 16,-1 2 3-16,1 3 0 15,0 5-4-15,-1 2-6 0,0 3 2 16,0 4-4-16,0 1-4 16,0 4-1-16,0 3 1 15,-1 0-4-15,-3 3-4 16,0 0-3-16,-1-1-2 0,2-1-2 16,-1 3 0-16,0-1-1 31,1-2 0-31,1 1 1 15,-1 2-2-15,-1 2 2 0,1-2-1 16,-3 5 1-16,-1 1-1 16,-2 2 1-16,-2 4 0 0,1 5-1 15,-4 7 1-15,-1 7 1 16,0-1 48-16,3 2-19 0,2-1-26 16,3 2 18-16,3-5 0 31,4 0-14-31,0 5-3 0,1 0-1 15,4 2-1-15,3-1-2 0,-2-3-1 16,2 2 0-16,1-1-1 16,-2-2 2-16,0 3-1 15,-2 0 2-15,1-3 0 16,-2-3 5-16,0-1 1 0,-1-4 4 16,3-5-5-16,-2 0-2 15,2-2-3 1,1-2-1-16,0-3-1 0,1-4-1 15,-1-1 1-15,0-2 0 0,-1-1-2 16,0-2 2-16,-2-1 0 16,-2 1-2-16,-1-2 1 15,-1-1 2-15,0-2-1 16,0-4-2-16,0-3 1 16,0-6 0-16,0-2 0 0,0-7 0 31,-3-2 1-31,1-4-5 0,-3-5-15 15,1-10-13-15,-1 0-23 16,0-23-34-16,-4-15-56 16,-2-16-149-16</inkml:trace>
  <inkml:trace contextRef="#ctx0" brushRef="#br0" timeOffset="18025.9624">7006 1059 60 0,'-2'0'-24'0,"-1"0"18"0,3 0 4 15,-1-1 11-15,1-1-9 16,0-1 35-16,0 2 6 0,0-2-13 16,0 3 10-16,0-2 6 15,0 0-3-15,0 2-7 16,0 0-2-16,0 0-4 16,0 0 2-16,0 0-3 15,0 0-1-15,0 0-7 16,0-3-2-16,0 3-2 0,1-2 4 0,2 0 2 15,0-1-1-15,1 1 0 16,-1 1-3-16,2 0-6 16,1 1-7-16,1 0 0 15,5 0-1 1,1 0 0-16,4 0-1 0,1 0 2 0,2 2-1 16,4-2 1-16,1 0-1 31,0 0 1-31,5 0-1 0,1 0-2 15,0 0-1-15,0 0 0 16,2 0 1-16,-5 0-1 16,2 0 0-16,2 0 0 0,2 0 0 15,2 0 0-15,2-1 4 16,6-5-3-16,3-1 0 16,3 2 1-16,1-3-1 15,1 1-1-15,-1 2 7 0,-4 2 4 16,2 0-8-1,-4 2-1-15,2 1 3 0,-2 0 2 16,4 0-3-16,3 0 4 16,5 0-7-16,4 2 0 15,4-2-1-15,4 0 1 0,1 0 0 16,-1 0 0-16,-2 0 0 16,-3 0-1-16,-5 0 0 15,-4 0 1-15,-3 0-2 0,-2 0 1 16,0 2-1-16,-1 1 0 0,0 1 2 15,3-1 0-15,2 1-1 16,0-3 0-16,-1 1 1 31,-2-2 0-31,0 1 0 0,-3-1-2 16,-1 0 2-16,-3 0 0 16,1 3 0-16,-2-3-3 15,0 0 2-15,1 3 0 16,-1 0 0-16,0-2 0 15,5 1 0-15,0-1 0 0,3-1 0 16,2 0 1-16,-1 0-1 16,0 0 1-16,-1-1-1 15,-3-5 1-15,-1 3-1 0,-5 0 0 16,1 2 0-16,-3-1-1 16,-2 1 0-16,1 0 2 15,-1 1-2-15,-1 0 2 0,0 0-2 16,-1 0 0-16,1 0 1 15,-1 0 0-15,-3 0 1 0,-2 0-1 16,0 0 0-16,-3 0 0 16,-2 0 0-16,-4 0 1 15,-3 0-1-15,-2 0 0 16,-2 0-1-16,-1 0-1 16,0 1 2-16,0-1 0 15,1 3 0-15,0-3-1 0,0 1 2 31,0-1-1-31,2 3 0 0,-2-3 1 16,1 0 0-16,-2 0-1 16,1 0 0-16,-1 0 0 15,0 0 0-15,-1 0 1 0,0 0-1 16,3 0-1-16,1 0 2 16,1 0-1-16,3 0 0 15,-2 0 0-15,2 0 0 0,0 0 1 16,-2 0-2-1,-1 0 0-15,-1 0 2 0,-3 0-2 16,2 0 2-16,-3 0-1 16,-1 0 0-16,1 0 0 0,0 0 1 15,1 0-2 1,-1 0 2-16,-1 0-1 0,1 0 0 0,-4 0 1 16,0 0-1-16,-1 0 1 15,-3 0-1 1,0 0 1-16,-1 0-1 15,-1 0 0-15,0 0 0 16,-1 0-1-16,2 0 2 16,-3 0-1-16,0 0 0 15,0 0 0-15,0 0-1 0,-1 0 1 16,0 0-1-16,0 0-1 16,1 0 1-16,0 0 1 15,1 3-1-15,-1-3 2 16,1 4 1-16,-1-1-1 0,0 3 0 15,0 1 0-15,-1 0 0 16,0 6 1-16,0 1 0 16,0 2 3-16,0 1 4 15,0 1-4-15,-2 2-4 0,0 0-1 16,0 1-1-16,-1 0 1 16,1 3 0-16,-1 2 1 0,-2 2-2 15,2 2 2-15,-2 5-2 16,-1 3 2-1,-1 3 0-15,-2 2 5 0,3 2 9 16,-2 2-1-16,1-2-6 16,0 4-5-16,2-1 0 0,0 0-1 0,1 2-2 15,0 0 2-15,1 1 3 16,1 0-1-16,0 0 0 16,-1 3 3-16,-1 3 1 15,2 4-3-15,-2 0-2 16,1 3-2-16,0 1 1 0,0-1 0 31,2 1-2-31,-1-2 2 16,2-2-3-16,-1-1 4 15,0-1-2-15,0 4 1 16,0 2-3-16,-2 4 3 16,0 0 1-16,-1 5-1 0,2-2 0 15,-1 1-1-15,0-1 2 0,2-4-3 16,0-1 0-16,1 0 1 0,0-3-2 15,0 0 2-15,0-2 0 16,0 3-1-16,0 1 2 16,2-1 3-16,-2 3 1 15,0 2 0-15,0 2-1 0,-2 1-3 16,-7 5 0-16,0-1-2 16,-2 0 1-16,-1-1 0 31,1-5-1-31,1 0 0 0,2-7 1 15,0-2 0-15,1-2 0 16,0 0 0-16,1-2 0 16,-1-1 1-16,2 0 1 0,-2-3-3 15,2-2 0 1,0-4 0-16,2-5 0 0,-1-6 0 0,2-9-3 0,0-5-2 16,1-9-5-16,0-4-1 15,1-8-1-15,-1-2-19 31,-2-6-39-31,-1-11-65 0,-3-10-89 16</inkml:trace>
  <inkml:trace contextRef="#ctx0" brushRef="#br0" timeOffset="19523.6661">6907 5155 72 0,'0'-1'51'15,"0"-3"14"-15,0 2-37 16,0 1 9-16,0 1 3 0,2 0-10 15,4 0-4-15,-1 1 5 16,2 5-1-16,1 1 2 16,5 0 2-16,-1-1-6 15,3-2-4-15,1 0-4 0,3-1-3 16,2 1-1-16,3-1-7 16,3-2 2-16,4 1-3 15,1 1-3-15,5 1-3 0,2-4-1 0,3 0 1 16,2 2 0-16,4-2 1 15,1 0 0-15,1 0 8 16,5 0 3-16,3 0-10 31,3 0-2-31,3-2 1 0,4-2 0 16,2-1 1-16,2 0-3 16,1-1 0-16,-2 2 0 15,0 1 0-15,-4 0-3 0,0 2 3 16,-2 1 1-16,3 0 5 15,1 0 0-15,2 0-1 16,2 0 4-16,3-1-1 0,2-5-3 16,1 0-3-16,1 0-4 15,3-1 7 1,0 3-2-16,1-3 0 0,-1 4 3 0,1-1 4 16,-2 2 1-16,-4 2-1 0,-7 0-7 15,-2 0-2-15,-6 0-1 31,-2 3-1-31,-2 0 0 0,-3 0 0 16,2-3 0-16,2 0 0 16,-3 0 1-16,-3 0 0 0,0 0-1 15,-6 0-1 1,-3 0 2-16,-5 0-1 16,-2 0 0-16,-3 3 0 0,-3 1 0 15,-4-3 1 1,0 1 0-16,0-1-1 15,0-1 0-15,-1 0 1 0,3 0-1 16,1-1 0-16,0-2 0 16,2-1 1-16,-1 2-1 15,1 1 0-15,-2-1 0 0,-2 1 0 0,-2 1 0 16,-2 0 1-16,-5 0-1 16,0-3 1-16,-2 3 1 15,-2-1 0 1,1-1-1-16,-2 2 0 15,0 0 2-15,0 0 0 0,0 0 1 16,-1 0-2-16,0 0 1 16,-1 6 1-16,0-2 0 0,1 2 0 15,-1 1-1-15,1-3-1 16,-1 2-1-16,2-1 1 16,-2 2-1-16,2-2-1 15,-2-1 0-15,-1 2 0 16,0-3 1-16,-2 1-1 15,-1-4 0-15,0 1 1 16,-3-1-1-16,0 0 0 16,-2 0 1-16,-1 0-3 15,-1 0-2-15,-2 0-4 16,0 0 1-16,0 0-5 0,0 0-5 16,0 0-6-16,0 0-17 15,0 0-16-15,-3 0 1 0,-2 0-9 0,-4-4-58 31,-7-4-145-31</inkml:trace>
  <inkml:trace contextRef="#ctx0" brushRef="#br0" timeOffset="20258.7589">6279 2539 226 0,'3'-11'155'16,"-2"2"-140"-16,0 6 18 0,2 3 35 15,5 0-6-15,1 0-8 0,2 0-11 16,5 2-16-16,4-1-7 16,5 2-3-16,5-3-6 15,2 0-8 1,3 0-1-16,4 0 0 0,-4-3-14 0,-1 0-26 16,-7-1-41-16,-7 4-58 15,-11 0-112 1</inkml:trace>
  <inkml:trace contextRef="#ctx0" brushRef="#br0" timeOffset="20469.8242">6275 2904 304 0,'-17'17'291'0,"1"-4"-286"16,1 1 25-16,9-3 33 15,6 1-22-15,0-1-15 0,13-1-10 16,5 0-10-16,7 1-3 16,4 1-2-16,6-2-38 15,2-2-72-15,0-1-68 16,2 0-92-16</inkml:trace>
  <inkml:trace contextRef="#ctx0" brushRef="#br0" timeOffset="21118.5828">8736 5497 459 0,'0'12'70'0,"0"6"-33"0,0 5 33 16,-6 8 11-16,-1-1-22 15,1 0-26-15,0 0-21 16,3-3-7-16,2-5-3 16,1-3-1-16,4-5-12 0,7-4-57 15,5-7-77-15,-1-3-79 16</inkml:trace>
  <inkml:trace contextRef="#ctx0" brushRef="#br0" timeOffset="21321.0261">9132 5387 551 0,'-1'29'164'0,"-10"4"-129"15,-2 10 13-15,1 4 27 16,3 2-33-1,3 1-22-15,0-2-14 0,5-2-4 16,1-6-25-16,6-6-26 16,8-8-26-16,2-8-84 15,0-8-124-15</inkml:trace>
  <inkml:trace contextRef="#ctx0" brushRef="#br0" timeOffset="22944.257">8644 376 392 0,'5'24'31'0,"-1"9"14"16,0 8 43-16,1 4-9 0,-3 1-20 15,-2-5-20-15,0 0-18 16,0-4-10-16,0-4-5 15,0-3-6-15,3-5-3 16,4-5-45-16,5-4-61 0,2-8-53 16,1-5-97-16</inkml:trace>
  <inkml:trace contextRef="#ctx0" brushRef="#br0" timeOffset="23101.7018">9206 441 695 0,'1'10'86'0,"-2"13"-82"16,-12 11 52-16,-1 0 15 31,2 7-49-31,-2 3-18 0,6-2-29 16,5-3-76-16,3-6-90 16,1-5-121-16</inkml:trace>
  <inkml:trace contextRef="#ctx0" brushRef="#br0" timeOffset="39273.9955">8271 1634 20 0,'-2'0'5'0,"0"0"-5"15,1 0 2-15,-1 0 25 16,0 0 91-16,-1 0-74 16,1 0 21-16,0 3 12 0,-2 1-13 15,1 8-18 1,-1 5 2-16,-2 8 5 0,-1 11 7 15,0 9 0-15,-2 9-5 0,0 4-11 16,-2 3-5-16,0 2-6 16,1-2-10-16,0-4-10 15,3-6-6-15,3-7-4 0,4-7-1 16,0-6-19-16,0-9-24 16,0-7-14-16,1-6-44 0,2-8-27 15,-3-1-17-15,0-12-58 16</inkml:trace>
  <inkml:trace contextRef="#ctx0" brushRef="#br0" timeOffset="39811.061">8148 1807 310 0,'-3'-12'41'0,"1"-1"9"0,2 2 18 15,0-1-16-15,6 1-21 16,8-3-12-16,7-2-3 0,6 0-1 16,4 1-2-16,5 2-3 15,-1 6-1-15,-1 7-10 16,-2 0 2-16,-5 14 2 15,-4 6 3-15,-7 3-2 16,-4 1-2 0,-8 0 1-16,-4 0-1 0,-5-1 1 15,-13 0 0-15,-8 1-3 16,-6 0-4-16,-2-2-7 16,-2 0-11-16,3-5 7 15,2-4 15-15,7-3 1 0,3-3-2 16,8-6-17-16,5 2 12 15,3-1 5-15,4 3 0 16,1 2-6-16,3 3 11 16,8 6 27-16,6 1 13 0,2 4 13 15,3 3 4-15,5 2-4 16,2 2-10-16,1 2-8 16,1 0-8-16,0 1-7 0,0 1-10 15,-4-3-8-15,-3 0-4 16,1-2-1-16,-2 0-12 15,-3-5-21-15,-4 0-36 16,1-8-37-16,-4-7-52 16,-3-6-88-16</inkml:trace>
  <inkml:trace contextRef="#ctx0" brushRef="#br0" timeOffset="40555.4616">8175 2596 87 0,'0'0'140'0,"-7"2"-112"16,0 13-12-16,3 5 59 15,-1 11 23-15,1 9-8 16,0 7-8-16,-1 8-11 0,1 9-9 16,-1 7-5-16,0 4-4 15,-2 2-15-15,-2 4-10 16,3-3-11-16,0-2-7 16,3-8-5-16,3-8-3 15,0-13-4-15,0-14-11 0,7-13-15 16,0-17-28-16,2-6-28 15,-3-19-23-15,-4-10-51 16,-2-8-86 0</inkml:trace>
  <inkml:trace contextRef="#ctx0" brushRef="#br0" timeOffset="41229.4576">8106 2763 319 0,'-5'-4'28'15,"2"1"-17"-15,2 2 28 16,1-3 17-16,0 2-4 15,0-1-22-15,4 0 2 16,2 2-5-16,2-3-4 16,-1 1 1-16,3 0-2 0,3 2-7 15,1-2 1-15,5 3-2 16,2 0-3-16,5 0-4 16,4-1-3-16,1-1-2 0,5 0-1 15,1 0 1-15,0-2-2 16,-1 1 1-16,-2 1 1 0,-1-1-2 15,-1 2 1-15,-3 1-1 16,-2 0 0-16,-1 0 0 16,-3 0 0-16,-3 0 0 0,-2 1 0 15,-2 0 0-15,-3-1 1 16,-3 0 0-16,-1 0 0 16,-2 0-1-16,-3 0 1 15,-1 0-1 1,0 0 1-16,0 2-2 0,0 0 1 0,1 5 1 31,0 3 11-31,0 7 7 0,0 4 6 16,-3 9 6-16,-1 8 0 15,0 12-1-15,0 4-1 16,-7 6-1-16,3 5 2 0,-1-1-21 16,1 1-5-16,3-5 0 15,1-4-2-15,0-4-1 16,1-8-7-16,6-3-7 15,0-11-3-15,2-7 4 0,-2-7 9 16,-1-6-9-16,-1-5-11 0,-3-1-9 16,-2-3-9-16,0 1-19 15,0-2-22-15,-6 0-43 16,-6 0-59-16,-5 0-109 16</inkml:trace>
  <inkml:trace contextRef="#ctx0" brushRef="#br0" timeOffset="41618.2325">8051 3594 364 0,'4'-3'41'0,"8"3"-41"16,5 0 44-16,4 0 48 15,8 0-1-15,5 2-14 16,10-1-21-16,6 1-10 16,6-2-4-1,4 0-7-15,1-3-6 16,-4 0-7-16,-4 1-9 0,-8 2-4 15,-8 0-2 1,-5 0-2-16,-5 5-3 0,-4 1 0 16,-6-1-2-16,-2-1 2 0,-4 1-2 15,-1-5 0-15,-4 1-5 16,-2-1-5 0,-2 0-17-16,-2-1-38 0,0-9-62 0,0-2-112 0,-5-2-203 31</inkml:trace>
  <inkml:trace contextRef="#ctx0" brushRef="#br0" timeOffset="47823.4219">9742 2569 60 0,'2'-3'129'0,"-2"0"-112"0,1 2-8 32,0 1 18-32,0 1 17 0,0 9 2 15,0 3-6-15,-1 2 3 16,0 4 1-16,0 2 4 16,0 8 8-16,0 7 1 0,-4 9-5 15,-4 11-8-15,1 10-13 16,-3 9-6-16,0 2-5 15,3 5-10-15,1-1-2 16,1 0-1-16,4-4-4 16,1-2 0-16,0-1-3 0,0 7 2 15,1 9 3-15,2 3 14 16,-2 10-6-16,-1 7-9 16,0 5-2-16,0-4 1 15,0-9-1-15,0-7 0 16,1-11-1-16,2-15 1 0,0-17-1 15,-1-15 0 1,1-14-3-16,-1-15-16 0,-1-8-27 16,0-20-37-16,-1-18-42 15,0-16-59-15,0-17-128 16</inkml:trace>
  <inkml:trace contextRef="#ctx0" brushRef="#br0" timeOffset="49320.0101">9739 2535 99 0,'-3'0'29'16,"1"0"-29"-16,0-3 1 16,2 2 22-1,0-2 1-15,-1 3 1 0,0 0 5 0,-1 0 11 16,0 0 1-16,-2 0-2 16,1 0-12-16,1 4-5 0,0-1-1 15,-1 0-4-15,3-2-5 16,0-1-2-16,0 0 10 31,0 0 14-31,2 0-7 0,0 0-3 16,0 0 4-16,0 0-4 15,1 0-6-15,1 0-6 0,3 0-1 16,4 0-1 0,3 0 2-16,7 0 1 15,1 0 0-15,7-1 1 16,2-5-2-16,2 0-4 0,1 2-3 15,0 1 1-15,-2 0-2 16,-1 3 0-16,2 0-1 16,-2 0-3-16,2 0 2 0,-1 0 1 15,2 0 1-15,1 0 0 16,0 2 1-16,1-2 0 16,1 0 0-16,-1 0-1 15,-3 0-2-15,-1 0 0 16,-3 0 0-16,-4 0-1 0,-4 0 0 15,-3 0-1 1,-1 0-2-16,-2 0 1 0,-2 0 1 16,1 1-1-16,-2-1 2 0,0 0-1 15,-3 0-1-15,0 0 0 16,-3 0 0-16,-1 0 0 16,-3 0 1-16,-2 0-2 0,1 0 3 15,-1 0-2-15,0 0 1 16,0 0 0-16,0 0-1 15,1 0-1 1,0 0 1-16,0 0-1 16,1 0 1-16,1 2 0 0,1-1 0 15,0 0 0-15,1-1 0 16,1 3-1-16,1-2 0 0,-1 0 1 16,1 3-1-1,0-3-2-15,2 2 1 0,-1 0-1 16,0 0-1-16,0-2 1 15,0 2 2-15,-1-3 1 16,-1 3 0-16,-1 0 0 0,-2-2-1 16,-1 1 1-16,0-1 1 15,-2-1 0-15,1 1-1 16,-1-1 2-16,0 2-2 16,1-2 0-16,-1 0 0 0,0 1 0 15,0 2 0-15,0 4 0 16,0 0 1-16,0 5 1 15,-2 2 3-15,-3 3 2 16,0 4-2-16,-1 5-3 16,0 6 11-16,0 4-3 0,-3 11-5 15,-1 10 0-15,-1 4 0 16,-1 5-2-16,1 8 0 16,-3 6-1-1,1 1-1-15,1-2 1 0,1 0-1 16,1-7 1-16,3-2-1 15,1-7 0-15,3-3 1 16,1-6-1-16,1 0 2 16,1-4 1-16,0-2-1 0,0-1 3 15,0-2-1-15,0-1-2 16,0 0-2-16,0 0 0 16,0 0 0-16,3-1 0 15,1 1 3-15,-1 0 8 16,1-4 5-16,-1 4-1 15,-3-4-1-15,0 1 1 16,0-1-16-16,0-2 0 16,0-4 0-16,0-1 0 0,0-6 0 15,0-3 0-15,0-7 0 0,0-3 0 16,0-4 0-16,0-2 0 16,0 0 0-16,0-3 0 15,0 0 0-15,-2-1-7 16,-1-1-8-16,1 1-6 15,-2-4-7-15,-2 0-22 0,1-11-26 0,-2-9-36 16,-3-10-73-16,-5-7-140 16</inkml:trace>
  <inkml:trace contextRef="#ctx0" brushRef="#br0" timeOffset="49998.1945">9689 4657 177 0,'7'4'43'0,"0"-1"-12"15,5 0 21-15,1-2 16 0,3 0 6 16,2-1-3-16,4 0 2 15,4 2-9-15,3 1-14 0,6 2-8 16,4-2-5-16,6 1-2 16,4-1-5-16,7-3-2 15,3 0-8-15,1 0-5 16,-1-1 0 0,0 1-3-16,-6 0-2 15,-3 0-2-15,-6 7-1 16,-1 3-3-16,-5-4-2 0,-4-3 0 15,-3-1 0-15,-4-2 0 16,-2 0-2-16,-7 0 2 16,-2-5-1-16,-4-1 0 15,-4 0 0-15,-4-2 0 0,-4-2-4 16,0 0-16-16,-10-4-28 16,-4-5-37-16,-4-5-44 15,-2-9-103-15</inkml:trace>
  <inkml:trace contextRef="#ctx0" brushRef="#br0" timeOffset="51105.9665">10447 1596 84 0,'3'-4'109'16,"0"1"-13"-16,-3-1-57 15,1-1 18-15,0 1 3 16,-1-2-19-16,2 1-19 16,-2-2-7-16,0-2-1 0,0 1 5 15,-2-1-2-15,-7 2-7 16,-2-1-4-16,-5 3-1 16,-5 5-3-16,-5 0 1 15,-5 3 4-15,-3 10 0 16,1 1 5-16,2 6 12 0,4-4 6 15,4 0-6-15,8 0-3 16,2-3 0-16,6 1-5 16,4-1-1-16,3-3-3 0,0 3-1 15,10-2-2-15,7 3-1 32,5 0-1-32,3 0-2 15,4 2-2-15,2 0 1 0,0-1 8 16,0 3 2-16,-2-1 0 15,-2 1-1-15,-4-2-4 16,-3 2-4-16,-4-1-2 0,-5 0 0 0,-4 2-1 16,-5 1 4-16,-2-1 4 15,-1 3-1-15,-10-1-1 0,-2-4-3 16,-3 1-2-16,0-3 0 16,-3-4-2-16,-4-2 1 31,-4-4-4-31,-3-1-3 15,-7-2-6-15,0-2-6 0,0-2-6 0,1-7-5 16,4-4 5 0,5-1-10-16,4-5-19 15,8-5-32-15,5-3-22 16,5-3-28-16,5-4-63 0</inkml:trace>
  <inkml:trace contextRef="#ctx0" brushRef="#br0" timeOffset="51528.2148">10378 1308 377 0,'0'0'72'16,"0"12"-50"-16,0 6 66 16,-3 7 16-16,-2 6-20 15,-1 9-23-15,0 8-10 0,1 5-7 16,-1 4-3-16,0 8-6 16,-1-1-10-16,-2 4-8 15,2-3-15-15,0-2-2 16,0-2 0-16,0-9 0 15,3-6 0-15,2-8 0 0,0-4 0 16,2-7 0-16,0-3 0 0,0-2 0 16,0-1 0-16,0-1 0 15,0-2 0-15,0-2 0 16,0-3-3-16,0-3-20 31,0-6-4-31,0-4-8 0,0 0-19 16,0-20-29-16,0-7-53 15,0-7-79-15</inkml:trace>
  <inkml:trace contextRef="#ctx0" brushRef="#br0" timeOffset="71791.3405">14349 2157 49 0,'0'0'93'0,"0"13"-50"16,0 5 3-16,0 9 46 15,-3 11 5-15,-2 8-15 16,-1 4-4-16,-1 1-15 15,2 1-12-15,-1-2-4 0,2-3-5 16,1-3-11-16,2-4-6 16,1-2-6-16,0 0-4 15,0-2-8-15,0-5-4 0,0-1 1 16,0-6-2-16,0-6-2 16,0-6 2-16,0-4-16 15,0-3-20-15,0-5-21 0,-2 0-18 31,-1-10-27-31,-3-10-65 16,1-7-120-16</inkml:trace>
  <inkml:trace contextRef="#ctx0" brushRef="#br0" timeOffset="72258.7291">14262 2332 181 0,'0'-9'114'0,"0"2"-105"16,0 1 28-16,0 2 15 15,0 1-2-15,1-1-4 0,6 1-14 16,4-1-14-16,5 0 4 15,5 1 4-15,4 3-2 0,6 0-3 16,1 5 0-16,2 8-5 16,1 4-2-16,-2 0 0 15,1 2-3-15,-5-1-4 16,-4-1-2 0,-3-2 1-16,-6-4-2 15,-5-1-2-15,-6 0 4 0,-5 1-1 0,-5-1 4 16,-15 4 3-1,-7 3-5-15,-9 3-6 16,-8 2 0-16,-3-1 0 16,0-1-2-16,4-5 1 15,6-1-3-15,7-5 1 0,7-6-9 0,8-2-11 0,3-1-7 16,6 0-17-16,6-4-31 16,0-3-35-16,2-6-78 15</inkml:trace>
  <inkml:trace contextRef="#ctx0" brushRef="#br0" timeOffset="72666.9008">14562 2201 470 0,'-2'0'36'0,"0"-3"-1"16,2 3 27-16,0 0 1 15,0 0-13-15,10 0-16 16,5 0-6-16,5 0 2 0,8 0-1 15,6 0-2-15,5 0-4 16,3 1-4-16,3-1-6 16,-1 0-2-16,0 0-2 0,-4 0-7 15,-3 0-1-15,-6-1-1 16,-4 1 2-16,-3-4-2 16,-2 4-1-16,-5-3-6 15,-4 0-13-15,-3 3-18 0,-3-1-15 16,-4 1-16-16,-3 0-37 15,0 0-35 1,-12 0-55-16</inkml:trace>
  <inkml:trace contextRef="#ctx0" brushRef="#br0" timeOffset="73049.394">14909 2198 414 0,'0'9'33'0,"0"2"-36"15,0 2 32-15,0 5 55 16,0 6-9-16,0 5-18 16,0 5-13-16,-5 3 3 15,1 7 1-15,-2 1 1 16,0 6-6-16,-1 3-11 15,1 6-11-15,1 1-4 0,1-1-6 16,3-5-7-16,1-5 0 16,0-12-3-16,0-8 1 15,0-10-2-15,3-6 1 16,-2-5 0-16,1-5-1 0,-2-1-2 16,0 0-2-16,0-2-3 15,0 2-9-15,0 0-12 16,0 1-13-16,0-1-25 0,0 1-27 15,-2-3-51-15,-2-1-75 16,1-5-175-16</inkml:trace>
  <inkml:trace contextRef="#ctx0" brushRef="#br0" timeOffset="88417.1176">16792 728 19 0,'-2'-4'-2'0,"0"1"5"0,1 2 2 16,0-1 9 0,1-1-12-16,0 2-3 0,0-1-3 15,0-2-2-15,3 1 2 16,0-1 2-16,0 0 0 15,0 1 2-15,-1-1-1 16,-2 1-17-16</inkml:trace>
  <inkml:trace contextRef="#ctx0" brushRef="#br0" timeOffset="88729.2318">16832 637 75 0,'1'0'17'0,"-1"0"1"0,0 0 4 16,1 0-4-16,1 0 10 16,-1 0 3-16,0 0 4 0,1 0-4 15,-1 0-5-15,0 0-7 31,0 0-7-31,0 0-9 0,-1 0-2 16,0 0 2-16,1 0-3 16,-1 0 0-16,1 0-3 15,0 0-19-15,1 0-19 16,1 0-13-16,0 0 2 16,-1 0 0-16,1 3 3 15</inkml:trace>
  <inkml:trace contextRef="#ctx0" brushRef="#br0" timeOffset="94383.6657">17246 1127 56 0,'0'0'46'0,"0"6"-15"16,-3 5 32-16,-2 9 20 0,-1 7 3 15,-5 6-1-15,0 5-12 16,-2 2-2-16,-4 4-8 15,-4-2-14-15,0 0-10 16,-1-2-11-16,0-2-12 0,3-4-8 16,1-3-4-16,2-5-3 15,5-2 0-15,2-1-7 16,1-6-31-16,2-5-30 0,4-3-32 16,2-9-26-16,0 0-39 15,0-17-61-15</inkml:trace>
  <inkml:trace contextRef="#ctx0" brushRef="#br0" timeOffset="94649.8728">17161 1235 54 0,'1'-4'292'0,"-1"4"-248"16,0 0 24-16,0 3-9 15,3 14-7-15,5 4 16 16,0 5-4-16,1 6-22 0,3-2-6 15,0 1-9-15,-1-2-6 16,0-2-6-16,-4 0-8 16,-1 0-4-16,-1-2 0 31,-2 2 0-31,-1 3-2 0,-1-4-12 16,-1-2-27-16,0-6-29 15,2-6-43-15,1-12-18 16,2-3-26-16,3-20-20 0</inkml:trace>
  <inkml:trace contextRef="#ctx0" brushRef="#br0" timeOffset="94900.5214">17582 1252 269 0,'2'0'111'15,"-2"0"-71"-15,0 0 53 16,0 0-10-16,0 6-26 15,-2 7-17-15,-7 5 7 0,-5 6-3 16,-1 5-12-16,-4 9-8 16,-3-2-4-16,-2 2-9 15,-2-1-5-15,1 3-3 16,0 0-2-16,1-1-2 0,4-5-24 16,4-7-30-16,5-10-22 15,4-11-26-15,4-9 3 16,3-22-43-1,0-11-40-15</inkml:trace>
  <inkml:trace contextRef="#ctx0" brushRef="#br0" timeOffset="95120.7659">17507 1292 267 0,'4'0'79'0,"-4"0"-47"16,0 6 73-16,0 6 4 15,0 4-22-15,0 7-19 16,0 2-16-16,2 2-11 15,2 3-6-15,0-3-11 16,2-4-12-16,1-2-8 16,-1-2-1-16,-2-1-1 0,0-1-5 15,-2 0-20-15,-2 2-32 16,0-1-28 0,0-2-49-16,-3-5-59 15,0-4-122-15</inkml:trace>
  <inkml:trace contextRef="#ctx0" brushRef="#br0" timeOffset="95862.8962">17833 1445 105 0,'0'-7'97'0,"-2"-1"-73"0,-2-1 24 32,0 4 5-32,1-1-2 0,0-1-18 15,0 3-7-15,0 1-7 16,1-1 1-16,-1 1 0 15,-1 1 4-15,-1-1-2 16,-2 3-3-16,-4 0 0 16,1 0 5-16,-3 0 2 15,0 0-2-15,0 8 0 0,0 1 1 16,2 3-2-16,0 0-5 16,0 3 1-16,3 2-3 15,-1-2-8-15,2 2-3 16,0 0-1-16,3-2-3 0,0-1 0 15,1-4-1-15,2 2 0 16,0-4 1-16,1 0-2 0,0-1 0 16,0-3 0-16,0 1-3 15,0-2-1-15,5 1 0 0,3-4 1 32,4 0-2-32,2 0 4 15,3 0-1-15,0-9-3 0,3-2-1 16,-1 0 1-16,-4-2 3 15,1 2-4-15,-5 1 0 16,-2 1 5-16,-2 2 1 0,0 4 1 16,-4 0 0-16,0 2 0 15,-2 1-2-15,1 0-1 0,0 0 3 0,0 4 11 32,0 5 10-32,0 1 1 0,0 4 8 15,-2 0 9-15,0 3-2 16,0-1-5-1,1 1-7-15,0-3-8 0,0-1-10 16,2-3-2-16,1-2-4 16,0-2 0-16,2-2-12 15,0-1-24-15,0-3-21 0,2 0-26 0,-2-1-34 16,-1-14-79-16,0-6-201 16</inkml:trace>
  <inkml:trace contextRef="#ctx0" brushRef="#br0" timeOffset="96055.2146">18065 1213 310 0,'0'0'265'16,"0"0"-253"-16,0 0 10 31,0 0 45-31,0 0-22 0,2 4-40 0,1 3-5 0,1 0 0 16,-1 4-37-16,-1 1-38 31,-2-1-42-31,0 2-53 16,-3-2-150-16</inkml:trace>
  <inkml:trace contextRef="#ctx0" brushRef="#br0" timeOffset="96291.9096">18079 1388 578 0,'0'9'42'16,"-4"4"-11"-16,-1 4 54 16,1 2-16-16,1 0-29 15,1 0-17 1,2-1-9-16,0 1-8 0,0-2-3 0,0 0-1 16,0-3 0-16,0 1-9 15,0 3-17-15,0-3-23 0,-1 1-29 16,-4-5-61-16,3-8-71 15,2-3-159-15</inkml:trace>
  <inkml:trace contextRef="#ctx0" brushRef="#br0" timeOffset="96694.8146">18285 1410 538 0,'0'3'87'0,"-3"4"-52"15,-3 0 51-15,0 4-2 16,2 2-36-16,1 0-13 16,1 4-7-16,0-3-12 15,2 3-7-15,0-1-3 16,-2-2-3-16,0-1-1 0,1-3 0 16,0 0-3-16,1-2-11 15,0-4-18-15,0-2-15 16,2-2-4-16,11-9 7 15,3-9 6-15,3-5-8 0,2-1 18 16,1 3 21-16,-5 5 4 0,-4 6 6 16,-5 6 17-16,-3 4 19 15,-2 4 0 1,-1 6 8-16,-1 3 1 0,-1 4-9 16,0 1-11-16,1-2-9 15,-1 1-10-15,2-1-6 16,-2-5-2-1,0 0-1-15,1-1-13 0,-1-3-21 16,0 2-29-16,0 1-39 0,-6-3-44 16,-5 0-95-16</inkml:trace>
  <inkml:trace contextRef="#ctx0" brushRef="#br0" timeOffset="98023.2086">17148 2366 37 0,'2'-6'108'15,"0"-1"-91"-15,-1 3-18 16,-1 1 7-16,0 1 9 15,0 2-9-15,1-1-6 0,0 1-3 16,1-3-1-16,0 0 0 16,2 1 3-16,1-1-10 0,-2-2-12 15,1 2 3-15,-2 2 13 0,1 0 7 32,-2-1 2-32,-1 2 8 15,0 0 11-15,0 0 12 0,0 0 7 16,0 0-1-16,0 0-8 15,0 0-3-15,0-1 4 16,0 1-8-16,0-3-6 0,0 0 7 16,0 2 2-16,0-2-4 15,0 0 2-15,0 3-3 16,0 0-1-16,-1-1-4 0,1 1-7 16,0 0-6-16,0 0-2 15,0 0 1-15,0 5 4 16,2 8 13-16,2 7 27 15,-2 7-8-15,-1 6-5 0,-1 5 3 16,0 2-4-16,-5 2-7 16,-4 1-7-16,-1-3-7 15,2-2-7 1,-1-4-1-16,1-2-1 0,1-7-1 16,3-2-1-16,1-8-4 15,1-6-19-15,1-6-7 16,1-3-3-16,2-17-5 0,9-13 14 0,4-8-3 15,6-8-2-15,4-5 11 16,0 4 12-16,0 9 4 16,-1 8 0-16,-5 11 3 15,-3 9 15-15,-3 9 14 16,-3 1 4-16,-1 4-4 0,-2 9 6 16,0 3-4-16,-3 5-2 15,-2 2-5-15,-2 5-1 31,0 0 1-31,-2 1-9 0,-2-1-15 16,-3-1 1-16,2-4-2 16,0-3 3-16,2-3-11 15,0-7-19-15,3-10-11 0,0-6-3 16,7-19 1-16,9-8 1 16,3-7-10-16,3-5 11 0,2 5 28 15,-2 10 8-15,-1 9 2 16,-2 11 11-1,-5 10 19-15,-4 3 9 0,-1 15 2 16,-4 3-2-16,-2 5-1 0,-2 0-7 16,-1 2-7-16,0-1-8 15,0-4-9 1,0-5-5-16,-1-2 0 0,0-3-4 0,1-4-23 16,-2 0-28-16,0 2-27 15,-4-3-31-15,-2 0-79 16,-1-5-141-16</inkml:trace>
  <inkml:trace contextRef="#ctx0" brushRef="#br0" timeOffset="98976.2444">17681 2603 166 0,'5'0'233'16,"-1"0"-189"-16,2 0 14 15,-1 0 27-15,3 0-15 0,2 0-15 32,2-4-23-32,0-6-20 15,2-1-8-15,-1-1-2 16,1-8-1-16,-2 2 0 16,0-4-4-16,0-2-11 0,-3-1-13 15,-2-5-9-15,1-2-18 16,-4 4-5-16,-2 4 8 0,-1 4 27 15,-1 9 20-15,0 5 4 16,-1 6 5-16,-8 7 8 16,-1 8 24-16,-2 7 20 0,-1 4 12 31,0 3 1-31,-2 0-2 0,3 1 1 16,0 0-9-16,-1-2-15 15,2-1-9-15,2 0-33 16,0-3-3-16,4-1 0 15,2-2 0-15,2-3 0 16,1-2 0-16,0-5 0 0,4-2 0 16,6-5 0-16,5-1 0 15,5-3 0-15,4 0-8 16,3-7-41-16,6-10-19 0,0-4-17 0,1-6 5 16,3-4 25-16,-3-2 27 15,-1 3 22-15,-4 3 6 0,-3 7 1 31,-6 6 6-31,-4 4 23 16,-7 6 14-16,-4 4 5 0,-4 0 2 0,-1 4 5 16,0 9-2-16,-3 1-8 15,-4 7-9-15,0-2-33 16,-1 5-4 0,1-2 0-16,0 0 0 15,2-1 0-15,2-1 0 16,1-4 0-16,1-5 0 15,1 1 0-15,2-3 0 0,9-7 0 16,7-2-48-16,1-13-15 16,6-8 11-16,2-9 7 0,2-4 5 15,-3 1 27-15,-5 6 14 16,-1 10 1-16,-6 7 14 16,-6 7 13-16,-4 3 3 0,-2 10 8 15,-2 2-1-15,0 5 0 16,0 4-8-16,0-4-6 15,-3 3-18-15,-1-2-7 0,1-2 0 16,0-3 0-16,-1-5 0 16,4-2 0-16,0-3 0 15,0-3 0-15,12 0-36 16,5-10-1-16,4-6-12 0,3-2 0 16,-1-2 14-16,-2 2 27 15,-3 6 9-15,-4 6 21 16,-2 6 18-16,-5 0 5 15,-1 13-5 1,0 3-10-16,-2-2-10 0,0 1-8 16,1-2-8-16,0 0-10 15,0-4-20 1,-1-2-45-16,0-3-50 0,-1-1-84 0,-3 0-187 0</inkml:trace>
  <inkml:trace contextRef="#ctx0" brushRef="#br0" timeOffset="105761.8993">21766 4548 63 0,'-8'-1'105'0,"-1"-3"-90"16,0 0 12-16,-1 0 13 15,-1 0-3-15,1 0-13 16,0 0-8-16,1 1 0 15,1 0 1-15,0 2-1 16,2-3-2-16,-2 1 0 0,3 0-3 16,-2 0 1-16,0-1 2 15,-4 0 0-15,-1-1-3 0,-3 0-1 16,-5 0 2-16,-4-2 1 16,-5 0-5-16,-3 0 0 15,-2 0-3-15,-5-3 3 16,0 3-2-16,-2 0 1 15,0 0 2-15,0 0 1 16,-1 3-1-16,-1-1-1 16,0 2 0-16,1 1 1 0,0 0-2 15,1 2 0-15,3 0-1 16,-1 0-4-16,-1 0-1 16,3 0 0-16,-1 0 0 0,-2 4 1 15,-1-1-1-15,-1 3 2 16,0 1 1-16,-5 3 1 0,-2 3 0 31,-5 2 2-31,2 2 5 0,-1-1 2 16,4 2-6-16,2-1 3 15,5-1-6-15,6 0-3 16,2 1-1-16,2-3 1 16,3 2 6-16,3-1-1 0,3 1-2 15,4 0-2-15,2-2-1 16,2 3 1-16,0 0 1 0,6-1 1 0,-1 2-2 15,4-3-1-15,4 1 2 16,2-2-1-16,0 0 2 16,2 1-1-16,10-1-2 15,5 0 5 1,10 2 0-16,5 1 0 0,9 0 1 16,9 1-1-16,8-3 0 15,5-1-2-15,4 0-1 16,10-3-1-16,0 1-1 15,4-1 3-15,1-1-3 0,-1 0 1 16,-1 0-1-16,0-3 1 16,-1 2 1-16,-4-3 1 0,-3-1-3 15,-5 1-1-15,-6-1 0 16,-8-3 0-16,-3 1-1 16,-6-3 1-16,-3 0 2 0,1 0-1 15,-3-2 3-15,0-7-3 31,-5-3 0-31,2-1-1 16,-3-6-1-16,0 1 1 0,-2-6 0 16,-1 0-2-16,-4-2 2 15,-3-2-1-15,-8 1 0 16,-6 1-1-16,-4 2 0 16,-5 1 0-16,0 2 0 0,-9 0 2 15,-2 2-1-15,-2 1 0 16,-3 1 0-1,0-3 0-15,-2 1 0 0,-4 1 0 16,1 0 0-16,-5-1 0 0,-5 5 0 16,-7 1 0-16,-1 3 0 15,-2 3-1-15,-2 3 1 16,3 1 0-16,2 3 0 16,6 0-21-16,1 3-27 0,3 7-41 15,0-3-88-15,1-3-177 16</inkml:trace>
  <inkml:trace contextRef="#ctx0" brushRef="#br0" timeOffset="107695.9724">19954 4804 86 0,'0'-5'15'0,"3"-1"-9"0,4-1 24 16,3 1 2-16,-2 1-3 16,-1 0-11-16,-3 2-14 15,-1 2-2-15,-2-2 12 16,-1 3 21-16,0 0 0 15,0 0-1-15,0 0-8 0,-4 7-2 16,-2 2 11-16,-1 4-4 16,-1 1-4-16,0 3-1 15,1 1-1 1,1 1-6-16,-1 1-4 0,3 2 7 16,-3 1 5-16,2 7-4 0,1 0 3 15,-1 1-4-15,-1 6 1 16,0 3-1-16,-1 2-5 15,0 5-3-15,-1 5-4 0,-2 3-2 16,1 4-5-16,1 1 0 16,-1-2-1-16,1-3-2 15,4-2 0-15,0-5 2 0,2-2 4 16,0-3 7-16,-1-1-1 16,0-1-3-16,-3 3-3 15,-2-1 0-15,-2 4-3 31,1 0-1-31,0 1-1 0,0-1 0 16,2-3 0-16,3-6-1 16,4-5 1-16,0-8 0 15,0-1 0-15,0-6-1 0,2-2 1 16,3-1 1-16,2-2-2 16,-1-1 0-16,0 3 0 15,-1 0 0-15,-1 1 1 0,0-2 0 16,1 1-2-16,0-4 1 15,2-5 0 1,1-2 1-16,0-4 0 0,2 0 0 16,0 0 0-16,1-2-1 15,-2-2 0-15,2 0 1 0,-2-1-1 16,-1 1 0-16,1 1 0 0,-3 0 0 16,1 2 0-16,-1 0 0 15,0-1 0-15,1 2 0 16,0 0-1-16,1 0 2 15,-1 0-1 1,3 0 0-16,-1 0 0 0,1 0 0 0,2 0 1 16,3 0-1-16,3 3 1 31,1 2 0-31,4 1 2 0,2 0 1 16,5 1 3-16,2-1-2 0,5-3 1 15,2 1 1-15,5-3-1 16,3 1-2-1,2 0 1-15,1 0 3 0,-2 1 4 16,1 0-1-16,0 1-3 16,0-3 0-16,2 1-2 0,1-2 1 15,3 0 0-15,-2 0 0 16,1 0-3-16,-2 0-2 16,0 0 3-16,-2-2-1 0,-4 1 1 15,1-2 1-15,-4-1-1 16,1 0-1-16,-3-2-4 15,0-5 0-15,-4-1 0 16,3 1 0-16,-4-2 0 0,-3-1 0 16,-3 3 0-16,-3 0 0 15,-2 2 0-15,-1 0 0 16,-6 1 0 0,1-1 0-16,-1 2 0 0,-1-2 0 15,-3 1 0-15,0 1 0 16,-1-2 0-16,-2 2 0 15,-4 0 0-15,2 2 0 0,-6-1 0 16,3-1 0-16,-2 2 0 16,1 1 0-16,1-3 0 15,-1 3 0-15,-2 1 0 0,1 0 0 16,-1 3 0-16,-1-3 0 16,0 2 0-16,-2-1 0 15,0 1 0-15,2-2 0 16,0 2 0-16,-1-2 0 0,0 1 0 31,1 0 0-31,1-1 0 16,-1 0 0-16,-1 0 0 0,-1-1 0 15,0 4 0-15,2-3 0 16,-2-1 0-16,2-1 0 16,-2-2 0-16,2-1 0 15,-2-6 0-15,2-4 0 0,-1-3 0 16,2-9 0-1,0-2 0-15,3-8 0 0,1-1 0 0,0-4 0 16,0 2 0-16,-1-3 0 16,-1 2 0-16,-1 2 0 0,1-1 0 15,-1 0 0-15,1-2 0 16,4-2 0-16,3-4 0 0,0-6 0 16,-1-1 0-16,1-3 0 15,-4-2 0-15,-6 5 0 16,-2 7 0-16,0 7 0 31,0 10 0-31,-6 7 0 0,-2 4 0 16,0 3 0-16,2 5 0 15,0-2 0-15,-1 4 0 16,4-3 0-16,-3 1 0 16,1 2 0-16,2 2 0 0,-1 2 0 15,0-1 0-15,2 3 0 16,0 1 0-16,-1 2 0 15,-4 4 0-15,-3 0 0 16,-6 0-45-16,-5 11-50 0,-6 1-72 16,-4-2-140-16</inkml:trace>
  <inkml:trace contextRef="#ctx0" brushRef="#br0" timeOffset="108508.6428">20293 5328 55 0,'6'-8'58'0,"0"4"-32"15,-1 1-4-15,-1 3-8 16,0 0 1-16,1 0 1 0,3 0-2 16,0 0 6-16,0 4 10 15,0 6 15-15,-2 6 24 16,-1 8 11-16,-1 5-3 0,-4 10 3 16,0 8 1-16,0 5-9 15,0 4-10-15,0-1-15 16,0-1-6-1,0-6-8-15,0-2-8 16,0-8-8-16,0-2-3 0,5-6-7 16,0-2-4-16,0-4-3 15,2-3 0-15,-2-3 0 0,1-6-25 0,-2-5-24 16,-2-4-31-16,-2-3-24 16,0-7-25-16,0-10-63 15,-4-9-93-15</inkml:trace>
  <inkml:trace contextRef="#ctx0" brushRef="#br0" timeOffset="108992.0296">20159 5475 305 0,'-12'-22'68'16,"4"0"-30"-16,3 3-1 15,5 5 10-15,0 0 10 16,12 5 1-16,8 1-15 0,5 0-15 16,10 1-12-16,8 2-1 15,11-1 2-15,8 2-3 16,5 4-8-16,7 0 1 16,0 13 0-16,-1 9 10 0,-5 8-2 15,-4 6 6-15,-11 4 8 16,-8 2-3-16,-10-2-8 15,-12 2 0-15,-11-3 3 16,-10 1-6-16,-3-1-3 16,-20 0-1-16,-13-1 0 15,-9 1-1-15,-12-3-4 16,-8 0-3-16,-6-2 0 0,-3-4 0 16,2-3-1-16,3-3-2 0,6-4 2 15,8-6-1-15,7-3-1 16,9-4 0-16,6-5-2 15,7-2 1-15,8 0-3 16,5-2-3-16,5-6-6 0,1 1-1 16,3-3-1-16,2 3-2 15,-1 0-7 1,1 0-15-16,0 0-16 0,0 2-10 0,0 1-20 16,3 0-44-16,6 0-82 15</inkml:trace>
  <inkml:trace contextRef="#ctx0" brushRef="#br0" timeOffset="118200.6856">6358 3070 11 0,'0'0'14'0,"0"0"-14"0,-1 3 1 16,-1-3 46-16,2 0-26 15,-1 0-5-15,1 0 2 16,0 0 4-16,0 0-1 16,0 1-1-16,0 0-10 0,0 0-8 15,0 1 12-15,1 0 6 16,3 1 2 0,-1-2 5-16,1 2-6 0,-1-1 0 15,1-1-2-15,-1-1 2 16,1 0-4-16,1 0 0 15,1 0-7-15,-1 0 0 16,1 0-1-16,1 0 1 0,0 1-4 16,2 1 3-16,0-2-2 15,1 0 2-15,3 0 5 16,0 0 3-16,2 0-2 0,-2-4-2 16,2-2-4-16,-2 3 3 15,0-1 3-15,0 1-4 16,-1 0-1-16,0 2-3 15,-2 1-2 1,-2 0 0-16,2 0-1 16,-2 0-1-16,-1 0 0 0,-1 1 0 15,0 2 1-15,0-3 1 16,-3 2-2-16,0-1 0 16,-2-1 0-16,-1 0-1 0,0 0-1 15,0 0 1-15,1 0 0 16,-1 0 0-16,0 0 0 15,0 0-2-15,0 0 0 16,1 0-4-16,-1 0-6 0,2 0-10 16,-2 0-17-16,0 0-22 15,0 0-29-15,0-6-66 16</inkml:trace>
  <inkml:trace contextRef="#ctx0" brushRef="#br0" timeOffset="123675.3026">8082 6093 87 0,'-15'-9'128'0,"-3"-2"-126"15,-1 1 2-15,-1 1 22 0,-3 5 24 0,-1 3-1 16,-2 1-9-16,-4 8-2 16,-4 12 0-16,-1 8 5 15,-4 9 5-15,2 7 1 16,1 9-2-16,4 3-1 0,4 3 0 15,6-2-1-15,8 0-8 32,6-5-15-32,7-7 11 15,1-6-10-15,8-4-9 0,11-6-5 16,10-2-5 0,10-9-1-16,7-8-1 0,7-6 0 15,7-4-6-15,4-5-23 0,1-8-19 16,-4-7-20-16,-2-4-21 15,-6-6-44-15,-10-8-80 0,-7-7-137 16</inkml:trace>
  <inkml:trace contextRef="#ctx0" brushRef="#br0" timeOffset="123993.4524">8408 6088 441 0,'-5'33'79'0,"-4"1"2"0,2 11 1 16,0 5-2-16,1 3 3 15,0 4-22-15,1 1-20 16,2 0-17-16,0 1-4 15,3 1-7-15,0 1-6 16,0-3-5-16,7-1-2 0,4-7-26 16,1-7-30-16,2-16-31 15,-2-14-7-15,-2-13-20 16,-4-16-6-16,-6-16-47 31,-7-10-127-31</inkml:trace>
  <inkml:trace contextRef="#ctx0" brushRef="#br0" timeOffset="124339.4605">8271 6155 215 0,'0'-10'166'0,"0"-1"-142"0,5 2-17 15,5 5 19-15,9 1 9 16,5 3 18-16,7 0-10 15,4 0-17-15,4 10-10 16,1 1 7-16,1 3 6 0,-4 3-2 16,-5 1-5-16,-3 0 2 15,-6 3-3-15,-8 2 6 0,-7 3-12 16,-7 1-4-16,-1 2 0 16,-10 4-2-16,-13 0-4 15,-7 2-2-15,-8-2-1 16,-2-3-1-16,-3-6-1 15,4-6-1 1,3-6-3-16,5-10-10 0,8-2-34 0,6-13-29 16,8-9-17-16,7-5-38 15,2-3-62-15</inkml:trace>
  <inkml:trace contextRef="#ctx0" brushRef="#br0" timeOffset="124833.6434">8883 6175 179 0,'9'10'202'0,"-4"1"-138"15,-3 5 12-15,0 5 25 16,-2 3-5-16,0 7-19 15,0 4-11-15,-4 6-11 16,-1 1-12-16,2 1-6 0,1 0-10 16,2-1-27-1,0-3 0-15,7-5 0 0,6-5 0 16,6-4 0-16,5-7 0 16,2-2 0-16,3-5 0 15,4-8 0-15,-1-3 0 0,3 0 0 16,0-14 0-1,0-6 0-15,-2-5 0 16,-2-4 0-16,-4-3 0 16,-3-3 0-16,-6-4 0 15,-3-4-14-15,-4-3-4 0,-1 1-3 16,-3 2-7-16,-2 2 7 16,-2 7 17-16,-1 6 5 15,-2 5-1-15,0 6 1 16,0 5 0-16,0 4 0 15,-2 1 0-15,-4 1-2 0,2 3-1 16,-1-1-12-16,0 2-22 16,1-1-17-16,0 3-18 15,-3 0-46-15,-2 0-90 16</inkml:trace>
  <inkml:trace contextRef="#ctx0" brushRef="#br0" timeOffset="129538.2851">13789 6158 36 0,'2'0'159'0,"-2"0"-117"16,0 0-14-16,0 0 24 15,0 0 8-15,0 5-8 16,0 3-7-16,0 2-7 0,0 1-4 16,0 3-3-16,0 5-4 15,0 2 0-15,0 1 2 16,5 3-5-16,0 0-4 16,0 2-6-1,1-1-1-15,0 2 0 0,-1 2-1 0,0 4 1 16,0 0 0-16,2 5-3 15,-1-2-4-15,0 1-3 16,-1-8-1 0,1-1 0-16,-1-6-1 0,1-6-1 15,-1-5 1-15,0-5 0 16,0-3-1-16,2-4 1 16,3 0 1-16,1-15 1 0,5-6-1 15,0-8-1-15,3-8-1 16,3-10 0-16,1-3-5 15,0 2-6 1,-2 0 2-16,-3 5 4 0,-2 9 6 16,-4 7-1-16,-4 6 0 0,-1 5 0 15,-3 3 0-15,0 1 0 16,-1 0 0-16,-1 1 1 16,0 0-2-16,-1-1 1 0,0 2-5 15,-1-1-16-15,0 5-9 16,0 6-23-16,0 0-48 15,-3 3-59-15,-1 7-115 0</inkml:trace>
  <inkml:trace contextRef="#ctx0" brushRef="#br0" timeOffset="129966.3784">14474 6152 346 0,'-12'9'76'16,"-6"5"-48"-16,0 3 57 16,1 4 3-16,-1 2-23 0,1 1-14 15,-1 5-12-15,0 2-7 16,-1 1-2-16,-2 4 2 16,1 4-5-16,-2-1-9 15,1 1-9-15,2-1-3 16,2 0-5-16,3-3 0 0,2-4-2 15,5-4-17 1,3-6-27-16,4-7-24 0,0-10-27 16,0-5-21-16,4-10 3 0,3-12-71 15,2-8-89-15</inkml:trace>
  <inkml:trace contextRef="#ctx0" brushRef="#br0" timeOffset="130236.4149">14325 6311 245 0,'6'-11'74'16,"-2"4"-27"-16,-1 5 23 16,-1 2 12-16,-1 9-2 0,-1 9-9 0,0 6-14 15,0 5-12-15,0 2-10 16,0 2-2-16,0 0-6 16,0 1-5-16,0-5-8 0,1 0-4 31,3-1-2-31,0-2-4 0,0 1-2 0,1-2-1 15,0 0 0-15,-1-4-8 0,0-4-18 16,0-3-24-16,2-8-11 16,2-6 0-16,2-3-20 15,1-18-37-15,5-5-44 32,2-12-120-32</inkml:trace>
  <inkml:trace contextRef="#ctx0" brushRef="#br0" timeOffset="130499.2545">14731 6247 373 0,'0'0'105'0,"-8"3"-67"0,-4 11 26 16,-4 5 25-16,-2 4-24 16,-3 5-12-16,-1 3-14 15,0 3-9-15,-3 2-7 31,0-1 0-31,1 1-5 0,1-3-8 16,1-1-7-16,2-3-1 16,3-1 0-16,0-4-2 15,2-4-11-15,6-3-19 0,3-4-23 16,2-9-22-16,4-4-27 16,0-10-9-16,3-11-26 15,9-9-62-15</inkml:trace>
  <inkml:trace contextRef="#ctx0" brushRef="#br0" timeOffset="130809.4544">14662 6270 248 0,'5'-3'70'0,"-3"2"-38"16,2 1 29-16,-1 1 35 16,0 8-13-16,0 1-25 15,0 7-21-15,2 3-5 0,-1 6 0 16,0 6 4-16,-2 2-3 15,2 4-10-15,-4 2-1 16,0 3 1 0,0 1-9-16,0-3-4 15,0-1-6-15,0-2-2 0,1-4 0 16,2-6 0-16,1-3-1 16,1-4 0-16,-1-7 1 15,1-3-2-15,1-4 1 16,-1-5-1-16,-1-2 0 15,-1 0-7-15,0-7-12 16,-1-7-26-16,-1-4-39 0,0-4-62 16,-1-2-91-16</inkml:trace>
  <inkml:trace contextRef="#ctx0" brushRef="#br0" timeOffset="201273.8784">8794 3042 1 0,'0'0'13'0,"0"0"1"16,0 0-7-16,0 0-5 16,0 0-1-16,0 0-1 15,0-2-2-15,0 2 1 16,0 0 0-16,0 0-5 0,0 0-6 0,0 0-4 15</inkml:trace>
  <inkml:trace contextRef="#ctx0" brushRef="#br0" timeOffset="204306.802">8774 3001 33 0,'0'0'106'0,"0"0"-83"31,0 0-6-31,0 0 20 0,-1 0-7 16,1 0-9-16,0 0-1 15,0 0 10-15,0 0 1 16,0 0 3-16,0 0 5 16,-1 1-8-16,1 2-7 0,-1-2-8 15,0 2 2-15,1-3 3 16,-1 3-6-16,1-3 1 0,0 0 3 16,0 0 0-16,0 0-4 15,0 0-1-15,0 0-3 16,0 0-3-16,0 0-2 15,0 0 1-15,0 0-1 0,1 0-1 16,0 0 2-16,-1 0 2 16,1-2-2-16,0 2-1 15,1-1-1-15,1 1 2 0,0-3 0 16,1 2-1-16,1-1-1 16,-1 0 2-16,1 0-1 15,-2 1-2-15,0-1 2 16,-2 1-1-16,0 1 1 15,0 0 1-15,-1-2-2 0,0 2-2 32,1 0-1-32,1 0 1 15,1 0 0-15,-1 0-1 0,3 0 0 16,-1 0 1-16,1 0 0 16,-1 0 1-16,0 0 1 15,-1 0-1-15,1 0 0 16,-1 0-2-16,0 0 1 0,0 0-1 15,0 0-1-15,0 0 1 16,0 0-1-16,2 0 1 16,-1 0-1-16,1 0 2 15,2 0 0-15,-2 0 1 0,0 0 0 0,1 0-1 16,-1 0 1-16,1 0-2 16,0 2 0-16,1-2-2 15,-1 0 2-15,1 1-2 16,2-1 2-1,-2 0-1-15,1 0 0 16,-1 0 0-16,3 0 0 16,-2 0-1-16,1 0 1 15,2 0 0-15,-2 0-1 0,2 0 1 16,-1 0 0-16,0 0-1 16,0 0 1-16,1 0-1 15,0 0 0-15,-1 0 0 0,1 0 0 16,-1 0 0-16,0 2 1 15,1-1-1 1,-2-1 0-16,1 2 1 0,2-2-1 0,-1 0 2 16,1 1-2-16,2-1 2 15,-3 0-1-15,2 0 0 0,-3 1 0 16,1 1-1-16,-1-1 0 16,-1 1 0-16,0-1 1 15,0 2 0-15,1-3-1 16,1 0-1-1,-2 0 3-15,2 0-2 16,-1 0 1-16,0 0 0 0,0 0-1 16,-1 0 1-16,-1 0-1 15,-1 0 0-15,0-2 1 16,-1 1-2-16,0 1 1 16,-1 0 0-16,0 0 1 0,2 0-1 15,-2 0 0-15,1 0 2 16,0 0-2-16,2 0 0 0,-1 0 0 15,0 0 1 1,0 0 0-16,0 0-2 0,0 0 2 16,2 0-1-16,-1 0 0 15,2 0 1-15,-1 1 0 0,4-1-1 16,1 0 0-16,-1 0 0 16,2 0 3-16,-1 0-4 15,1 0 1-15,-3 0 0 0,0 0 0 31,-2 0 0-31,-3 0 0 16,0 0 0-16,-3 0 0 16,-1 0 0-16,-1 0 0 0,-1 0 0 15,0 0 0-15,-1 0 0 16,0 0 0-16,2 0 0 16,-1 0 0-16,-1 0 0 0,0 0 1 15,1 0-1-15,0 0-1 16,-1 0 1-16,1 0 1 0,0 0-1 15,0 0 0-15,0 0 0 16,-1 0 1-16,0 0 0 16,1 0 0-16,-1 0 1 0,0 0-1 15,0 0 1-15,0 0-2 16,0 0 0-16,0 0 0 16,0 0 0-16,0 0 0 0,0 0 0 15,0 0-1-15,0 0 2 31,0 0-9-31,-4 0-31 16,-6 2-53-16,-3-2-73 16,-4 1-121-16</inkml:trace>
  <inkml:trace contextRef="#ctx0" brushRef="#br0" timeOffset="240323.0087">8946 2346 38 0,'0'-3'-1'0,"0"3"91"16,0 0-62-16,0 0-4 15,0 0 0-15,-1 0-4 16,0 0-5-16,-1 0 0 0,2 0 2 31,-1 0 3-31,1 0 3 16,0 0 5-16,0 1 1 0,0 1-8 15,0 0 0-15,0 1 3 0,0 3-1 16,0 0-5-16,0 4 1 16,0 1 4-16,0 6 1 0,-4 2 5 15,1 3 6-15,-2 5-1 16,1 2-4 0,0 1-2-16,2 1-3 15,0-1-3-15,1-3-5 16,1-3-3-16,0-4-4 15,0 0-5-15,0-5-1 0,2-2 2 16,1-3-3-16,1 0-2 16,-1-3 1-16,0 1-1 15,2-3-1-15,0-4 0 16,1-1 0-16,1 0 0 0,2-11-3 16,1-5-2-16,1-4-4 15,0-2-2-15,1-2-3 16,-3-1-2-16,-1 3 5 0,-1 0 0 15,0 4-2-15,-3-1 1 16,1 1 3-16,-2 2 1 16,0 1-2-16,0-4-2 0,1 1 0 15,-2-2-1-15,1 3 5 16,1 0 3-16,0 2 2 16,-2 3 2-16,-1 4 1 15,1 3 1-15,-2 2-1 16,0 2 0-16,0 0 3 0,0 1 0 31,0 0 1-31,0 0-1 0,0 0 3 16,0 5 0-16,0 5 2 0,0 4 5 0,1 2 5 15,-1 5-1-15,1 3 1 16,-1-1 0-16,0 1 0 16,0 2 1-1,0-2-4-15,1 0 0 16,0 0-3-16,0-1 0 15,0-2-3-15,2-1-1 16,1-3-2-16,0 1-2 16,4-3 0-16,-2-1-3 0,1-3 1 15,1-1-1-15,1-3 1 16,-1-1-3-16,1-2 2 16,1-4 0-16,-2 0-1 0,2 0-3 15,-1-10-4-15,0-4-4 16,0-6-2-16,0-3 0 15,1-5-6-15,-2-4-4 0,-1-1 2 16,-1 0 4-16,1 0-3 16,-4 5 8-16,-1 2 9 15,-2 7 3-15,0 3 1 16,0 2 0-16,0 2 1 16,-2 4-1-16,-3-2 4 15,1-1 1-15,1 2-1 16,-1-1-2-16,1 2-1 15,1-1-2-15,-2 2-1 16,2 0-1-16,-1 4-12 16,-1 0-24-16,-2 3-53 0,0 0-16 15,0 3-47-15,1 6-109 16</inkml:trace>
  <inkml:trace contextRef="#ctx0" brushRef="#br0" timeOffset="256248.5448">8985 3225 46 0,'0'0'98'0,"0"0"-66"16,0 0-7-16,0 0 25 16,-1 0 0-16,1 0-7 15,0 0-13-15,0 0-8 16,0 0 11-16,0 3 15 0,0 4 3 15,0 7-4 1,0 3-3-16,-6 5-5 0,-2 3-1 16,-1 5-12-16,1-2-8 0,-1 1-1 15,1-1 2-15,1 0 0 16,2-6-3-16,2 0-2 16,1-3-3-16,2-4-5 15,0-3-2-15,0-2-1 0,0-3-2 16,2-4 0-16,5-2 0 31,1-1-1-31,2-1-2 0,2-16-7 16,0-5-9-16,3-6-8 15,0-5-4-15,0-6-7 16,1 3 0-16,-1 2 9 16,-4 7 17-16,-1 6 9 0,-4 8 3 15,-3 6 1-15,-2 7 8 0,-1 0 8 16,0 7 9-16,0 10 3 15,-3 0 5-15,-1 3 2 16,-1 4-5-16,2 0 0 16,0 0-2-16,1 0-8 0,2-1-4 15,0 0-5-15,0-2-5 16,0 0 0-16,7-3-5 16,2-3-1-16,0 0-1 0,4-4-1 15,2-3 0-15,1-2-4 16,0-6-6-16,1 0 1 31,0 0 0-31,0-7 2 0,-2-6 0 16,0-5-4-16,-1-2 4 15,-1-6 2-15,0-2-6 0,-2-3-2 16,0 1-6 0,-5-1 5-16,-2 5 9 0,-2 4 4 15,-2 6 2-15,0 4-1 16,-3 4 1-16,-2 2 1 0,0 2 3 15,1 1 0-15,2 3 1 16,0-1-1 0,2 1 1-16,0-2-2 0,0 2-2 15,0 0-2-15,0 0-1 16,0 0-1-16,0 0-7 16,0 0-26-16,-2 0-22 15,0 7-45-15,-4-1-67 0,2 1-96 16</inkml:trace>
  <inkml:trace contextRef="#ctx0" brushRef="#br0" timeOffset="263398.2245">8822 3032 28 0,'-1'0'22'0,"1"-2"-19"15,0 0 47-15,0 0-20 16,0-1-4-16,-2 0 0 16,1 1-2-16,1 0-1 15,-2 2-5-15,0 0 2 16,1 0-6-16,-1 0-3 15,1 0-3-15,1 0 2 0,0 0-2 16,0 0 5-16,0 0 10 0,0 0-1 16,1 2 1-16,2-1-3 15,-2 1-1-15,1 0 2 16,0 0-4-16,0 1-1 16,0-1 0-16,-1 0-1 15,0 1-1-15,0-2 7 0,0 2-5 16,0 1 4-16,1-1-4 15,0 0-2-15,0 1-2 16,0 2 0-16,0-2-3 16,0 0-1-16,1 3-1 0,-1-1 1 15,1 0 0-15,1-2-1 32,-1 2-2-32,1-2 3 0,-2 3-1 15,2-3-1-15,-1 2 0 16,1-2-2-16,0 2 2 15,2-2-3-15,0 2 0 16,-1-3 0-16,1 0 0 0,-1-2-2 16,0 0 1-16,1-1-1 15,-2 0 2-15,-2 0-3 16,1 0 0-16,-1 0 1 0,0 0-1 16,0 0 0-16,-1 1 0 15,2-1-1-15,-2 4 1 16,1-4 0-16,-1 1 0 0,0-1 1 15,0 0-1 1,0 0 1-16,-1 0 0 0,0 0 0 16,0 0 1-16,0 0 2 15,0 0-4-15,0 0 1 16,0 0-2-16,0 0 0 0,0 2-2 16,0 0 2-16,0 0 1 15,0-1 1-15,0 2-1 16,0-3 0-16,0 0 2 15,0 0-1-15,0 0 0 16,0 0 1-16,0 0-2 0,0 0-1 0,0 0 0 16,0 0 0-16,0 0 0 15,0 0-1-15,0 0 2 16,0 0 0-16,0 0 2 16,0 0-1-16,0 0 0 0,0 0 0 31,0-4-1-31,0 1 1 15,-2-1-1-15,0 0 0 16,-1-1 1-16,-1-1-1 0,1-1 0 16,0 0-1-16,-2 0 1 15,1 0-1-15,0 0 1 16,-1 0 0-16,1 1-1 0,0-1 1 16,0 0-1-16,0 0 2 0,1 0-1 15,-1 1-1-15,-1-1 2 16,2 3-1-16,0-2 1 15,-1 2-2 1,1 0 2-16,1 1-1 16,-1 0-1-16,0 2 1 0,0-1 0 15,1 2-1-15,-1 0 1 16,2-1-3-16,0 1 3 16,1 0-1-16,-1 0 0 15,1 0 0-15,0 0 1 0,0 0-1 16,0 0 1-16,0 0-1 15,0 0 1-15,0 0-1 16,0 0 2 0,0 0-2-16,0 0 2 0,0 1-1 15,0 2-1-15,0 0 1 16,0-1 0-16,0-1 0 0,0 3-2 16,0-4-8-16,0 3-16 15,0-2-17-15,0 1-24 16,-1-2-37-16,-4 0-57 0</inkml:trace>
  <inkml:trace contextRef="#ctx0" brushRef="#br0" timeOffset="274177.8614">9503 2840 72 0,'0'0'96'0,"0"0"-60"0,0 0-24 16,0 0 22-16,0-1 4 15,0 1-7-15,0-2-11 16,2 2 0-16,0-4 7 16,0 3 3-1,-1 0 2-15,0 0 0 0,-1 1-3 0,0 0-2 16,0 0-2-16,0 0-8 16,0 0-10-16,0 0 0 15,0 0 0-15,0 3 1 16,0 0-2-16,0-2 1 0,2 1 4 31,-1-2 1-31,0 2-1 0,0 0 0 16,-1 1-1-16,1 1 3 15,0 2-2-15,0-2-2 16,0 3-3-16,1-1 0 16,2-1-3-16,1 0 0 15,-2-1 1-15,2 0 0 0,0-1 1 16,0-1 1-16,-1 0 0 15,0 1 2-15,1 0-4 16,-2 0 1-16,0 0-3 16,0 3 0-16,0-3-1 0,-1 2 1 15,1 1-2-15,1-2 0 16,-1 0 1-16,1 0 0 16,0 2-1-16,-1-4 1 15,1 0-1-15,-2 1 0 0,1 0 1 16,0 1-1-16,0-2 0 15,-1 1 0 1,0 1 0-16,0 0 0 0,1-1 1 16,-1 1-1-16,1 2 0 15,-2-2 1-15,1-1-1 16,-1 0 1-16,1 0-1 0,-2-1 2 16,2 0-1-1,-1 2 1-15,0-3-2 16,0 1 1-16,1-1-1 15,-2 2 0-15,0-3 1 0,2 0-1 16,-2 0 0-16,0 0 1 16,1 0-1-16,0 0 2 0,-1 2-4 15,0-2 4-15,0 1-2 16,1-1 0-16,0 0 0 16,1 0 0-16,0 0 0 0,2 0 0 15,-1 0 0-15,-1 0 0 16,-1 0 0-16,-1-7-22 15,0 0-58-15,0 0-88 0,-7-3-120 16</inkml:trace>
  <inkml:trace contextRef="#ctx0" brushRef="#br0" timeOffset="284825.1016">10745 2995 13 0,'0'-2'1'0,"0"2"0"15,0 0-1-15,0 0-2 16,0 0 2-16,0-1 0 16,0 1 1-16,0 0 2 15,0-1 3-15,0-1-5 16,0 1 25-16,0-1-10 15,0 1-9-15,0-2 1 0,0 3 5 16,0-1 5 0,0-2 3-16,0 3 0 0,0 0 3 15,0 0 3-15,-4 0-1 16,1 0 5-16,-1 0 0 16,1 0 2-16,-1 0 0 15,2 3 1-15,0-2-4 0,1-1-2 16,1 0-1-16,0 0-5 15,0 2-5-15,0-2-2 16,0 0-2-16,0 0-1 16,0 0-4-16,0 1 0 0,0-1 0 15,0 0 0-15,0 1 0 16,0 1 0-16,0-2-2 16,0 1 0-16,0 1-2 15,1-1 0-15,2-1 1 16,1 1 0-16,-2-1 0 0,2 2 2 15,-1-2-1-15,-1 0 1 16,0 0-3-16,0 0 0 0,0 0-1 16,-2 1-1-16,1-1 0 15,0 0 0-15,1 0-1 16,-2 2 0-16,3-2 0 16,-1 0 0-16,0 0 1 15,2 0-1-15,-2 0 1 0,2 0 0 16,-2 0 0-16,0 1 1 15,0-1 0-15,-1 0-1 16,0 0-1-16,0 0 0 16,0 0-1-16,0 0 1 15,1 0-1-15,0 0 0 0,0 0 0 16,0 0 0-16,1 0 2 16,0 0 0-16,1 0-1 15,-2 0 1-15,0 0 0 16,0 0-1-16,0 0 0 15,1 0-1-15,-1 0 1 0,0 0-1 16,1 0 1-16,-1 0-1 16,-1 0 0-16,1 0 0 15,0 0 0-15,0 0 0 16,-1 0 0-16,1 0 1 0,0 0-1 16,1 0 0-16,0 0 1 15,1 0-1-15,-1 0 1 16,0 0-1-16,-1 0 1 15,1-1-1-15,-2 1 0 16,1-2 0-16,-2 2 0 0,1 0 0 16,-1 0 0-16,0 0 0 15,1 0 0-15,-1 0 0 32,1 0 0-32,0 0 0 0,1-1 0 15,0 1 1-15,1 0-1 16,0 0-1-16,0 0 2 15,0-2-1-15,-1 2 0 0,0 0 0 16,1-1 0-16,-1 1 0 16,1 0 0-16,-1 0 0 15,1-1 1-15,0 1-2 16,0 0 1-16,1 0-1 16,1 0 1-16,0 0 0 0,1 0 0 15,0 0 0-15,0 0 0 16,1 0 0-16,1 0 1 15,3 0-1-15,-1 0 0 16,2 0 1-16,-1 0-1 16,-1-2 0-16,1 2 0 0,-1 0 1 15,0 0-1-15,0 0 1 16,2 0-1-16,-1 0 1 16,2 0 0-16,0-1 1 0,0 1-2 0,-1-3 1 15,1 3 1-15,-1-1-1 16,-1-1 0-16,-1 2 1 15,0-1-1-15,0 1 0 16,-1 0 2-16,1 0-3 0,0 0 1 16,1 0 0-16,3 0 1 15,-1-3 0-15,3 3 0 16,1-3 0-16,0 2-1 16,1-1 0-16,0 1 0 15,-2 1 0-15,-1 0 0 16,0 0 0-16,-1 0 0 0,0 0 0 15,1 0 0-15,0 0 1 16,1 0-2-16,-2 0 1 16,3 0-1-16,-1 0 0 15,0 0 1-15,2 0-1 16,-2 0 0-16,2 1 0 0,0 0 1 16,1 0-2-16,1 0 2 15,0-1-1-15,3 0 0 16,1 0 0-16,1 0 0 15,1 0 1-15,1 0-1 0,1 0 0 16,0 0 0-16,0 0 1 16,-2-2-1-16,1 0 0 15,-3 0 0-15,1 0 0 16,-2 1 1-16,2-1-1 16,0 0-1-16,-2-1 1 15,2 2 0-15,-2-1 0 0,1 1 0 16,-2-2 0-16,3 2-1 15,0-1 2-15,0 1 0 16,2-2-2-16,-1 2 1 0,-2-2 1 16,2 0-2-16,-1 3 2 15,-1-3-2-15,1 2 2 16,0-1-1-16,0 1 0 16,-1 0 0-16,1-1-1 15,0 1 1-15,-1-2 1 16,0 1-2-16,0 1 2 0,0-1-1 15,0 0 0-15,-1 2 0 16,1-1-1-16,1 1 1 16,-1-2 0-16,0 2-1 15,1 0 0-15,0 0 0 32,0-1 1-32,0-2 0 0,1 3 1 15,0-3-1-15,-1 1 0 16,2 1 0-16,0-2-1 15,0 2 1-15,-2-1-1 16,0 2 1-16,1-2-1 0,-2 1 1 16,-1 0 0-16,1-2 0 15,-1 1 0-15,0 0 0 16,0-2 0-16,0 2 1 0,-2 1-2 16,1-2 1-16,-1 0 0 0,-1 3 1 15,0-1-2-15,-1-2 2 16,-2 1-1-16,1 1 0 15,-2 1 1-15,0-1-1 16,-1-1-1-16,2 2 0 16,-3 0 1-16,1 0 0 0,-1 0 0 15,1 0 0-15,-2-1 0 16,1 1 1-16,-1 0-1 16,2 0 1-16,-1 0-2 0,1 0 1 15,0 0-1-15,0 0 1 16,1 0 0-16,-2 0 0 15,1 0 0 1,-1 0 0-16,0 0 1 16,-1 0-1-16,1 1 0 15,0-1 0-15,0 0 0 0,-2 2 0 16,1-2 0-16,-1 1 1 16,-2-1 0-16,0 0-1 15,0 0 1-15,-2 0-1 16,0 0 0-16,-1 0 0 15,0 0 0-15,-1 0 0 0,0 0 0 16,0 0 0-16,0 0 1 16,2 0-2-16,-2 0 1 15,0 0 1-15,-1 0-1 16,1 0 1-16,-2 0-1 16,-1 0-1-16,-1 0 2 0,-1 0 1 15,0 1-2-15,-1-1-2 16,0 0 2-16,0 0 0 15,0 0 0-15,0 0-10 16,0 0-11-16,-2 0-17 16,-5 0-31-16,-4-1-42 15,1-3-88-15</inkml:trace>
  <inkml:trace contextRef="#ctx0" brushRef="#br0" timeOffset="286512.7921">13887 2867 118 0,'1'0'73'0,"0"0"-7"15,-1-3 27-15,1 2-6 16,1-2-45-16,-2 0-12 15,2 2 1-15,-2-2-10 16,1 3-15-16,0-3 1 16,-1 2 1-16,1-2-4 0,0 3 0 15,-1-3 4-15,2 3 2 16,-2-3 1-16,2 2 2 16,-1-1 4-16,-1 0 1 15,1-1-2-15,-1 1 0 16,0-1 1-16,0 2-2 0,0-2-4 15,0 0-3-15,0 2-1 16,-2-2-3-16,-2 0-1 16,2 0 2-16,-1 2 0 15,1-2 0-15,0-1 3 16,-1 0 0-16,0-1 0 0,1 1-2 16,-1-2 0-16,0 1-2 15,0 2-2-15,-2-1 2 16,3 2-4-16,-2-1 0 15,1-1 1-15,-1 1 0 16,0 0-1-16,1 2 1 0,-3-3-1 16,1 2 1-16,-1-2-1 15,1 2-1-15,0 0 1 16,1-1 0-16,0 0-1 16,-2 2 2-16,2-2-1 15,-1 0 0-15,0 2 2 16,0-1-1-16,0-2-1 0,0 1 0 15,-1-1 1-15,1 2-1 16,0-2-1-16,0 1 1 16,0-1 1-16,0 2-1 15,1 1-1-15,-1-3 1 0,1 1-1 16,0 1-1-16,-1 1 2 16,2 1 0-16,0-3 0 15,-2 2 1-15,2 0 0 16,1-1 0-16,-2-1 0 15,0 2-1-15,-1-3 0 16,1 1 0-16,-1 0 0 0,0 0-1 16,1 1 0-16,1 0 1 15,1 2 0-15,1 0 0 16,1 0-1-16,0 0 0 16,0 0 0-16,0 0-1 15,0 0-1-15,0 0 0 0,0 0 2 16,0 0-1-16,0 0 0 15,0 0 0-15,0 0 0 16,0 0 0-16,2 0 2 16,1 3 0-16,1 0 0 15,0 0 0-15,2 2 1 0,-1-2-1 16,0 1 0-16,1 0 0 16,-1 2 0-16,2 1 0 15,0-4 0-15,0 3 0 16,0-1 0-16,0-1 1 15,1 1-1-15,0-1 0 0,-1-1 1 16,-1 3-1-16,2-1 0 16,-2 1 0-16,0-2 1 15,1 2 0-15,-1-2 0 16,2 3 0-16,-1-3-1 16,-1 1 1-16,0 1-1 0,1-1 0 15,-1 1 0-15,0-2 1 16,-2-1-1-16,1 1 1 15,-1 0 0-15,1-1-1 16,-2 0 2-16,1 1-1 16,0-1 0-16,-1 0 1 0,1-1 0 15,0 0 1-15,-1 1-1 16,0-2 0-16,1 1-1 16,-1 1-1-16,-2-2 0 15,1-1 1-15,-2 2 0 16,1-2 0-16,0 0 0 0,-1 1 1 15,1 0 2-15,0 1-1 16,1-2 1-16,0 0 0 16,0 1-1-16,-1 1-1 15,1-2-2-15,-1 0 0 0,0 0 0 16,0 2 0-16,1-2 0 16,0 2 1-16,2-2-2 15,-1 1 2-15,0 1 0 16,0-1 0-16,1 1 0 15,-1-2-1-15,-1 0 1 0,-1 0 0 16,0 1 0-16,-1-1 0 16,0 0-1-16,0 0 1 15,0 0 0-15,0 0 0 16,0 0 0-16,0 0 0 16,0 0-2-16,0 0-14 15,-2-3-17-15,-3-1-19 0,-3-2-44 16,-4 1-63-16,-1-3-103 15</inkml:trace>
  <inkml:trace contextRef="#ctx0" brushRef="#br0" timeOffset="300947.2254">13930 2813 46 0,'4'0'86'0,"-2"0"-52"16,0 0-10-16,1 0 17 31,-1 0-3-31,1 0-10 15,-1 0-11-15,0 0-5 0,-1 0-5 16,0 0-2 0,1 0-4-16,-1 0-1 0,0 0 0 15,-1-1-35-15,0-2-131 16</inkml:trace>
  <inkml:trace contextRef="#ctx0" brushRef="#br0" timeOffset="313976.2371">12411 2210 75 0,'0'-1'53'15,"0"1"-33"-15,0 0 8 16,0 3 12-16,-1 10 11 16,-1 4-2-16,0 6 1 0,-1 5 5 15,-1 5-6-15,2 5 2 16,-1 1 0-16,-1 0-6 16,2 0-2-16,0-1-7 15,1-1-5-15,-1-4-8 16,0 1-10-16,0-3-5 15,1-1-4-15,0-2-3 0,0-5 1 16,1-3-1-16,0-6-2 16,0-5-8-16,0-5-16 0,0-4-21 15,5-4-20-15,-1-12-28 16,1-7-34-16,-1-7-67 0</inkml:trace>
  <inkml:trace contextRef="#ctx0" brushRef="#br0" timeOffset="314404.7445">12383 2278 120 0,'-2'-9'37'0,"0"-1"-16"15,1 6 16-15,0 0 3 16,1 1-4-16,0 0-12 15,0 0-7-15,0 0-3 0,4 0-1 16,5 2 5-16,3-2 7 16,3 2 2-16,5 0 0 15,0 1-2-15,3 0-9 16,1 1 0-16,-2 10-1 16,-1 2-3-16,-4 3-1 0,-1 1 2 15,-5 1 0 1,-3 0 4-16,-3-1-3 0,-4-1 1 15,-1 1-2-15,-1-1 3 0,-10-1-4 16,-4 0-4 0,-7-3-4-16,-6 1-2 15,-3 0 0-15,-3-4-1 16,1-3 0-16,3-3-2 0,4-2-6 16,5-1-11-16,7 0-16 0,3-8-12 15,4 1-10 1,3 0-11-16,3 0-30 15,1 3-71-15</inkml:trace>
  <inkml:trace contextRef="#ctx0" brushRef="#br0" timeOffset="316974.3838">12813 2383 104 0,'2'0'50'16,"0"0"-50"-16,0 0 7 15,-1 0 30-15,0 0-3 0,0 0-2 16,2 0 1-16,0-5-2 15,0 0 1-15,0-1-5 16,0-1-8-16,-1-3-9 16,0 1-6-16,0-2-3 15,0 0 0-15,-1-6-2 0,0 3 1 16,-1-1-2-16,0 1-2 16,0 0 3-16,-4 4 1 15,-3 5 0-15,-3 0 0 0,-2 5 4 16,-1 0 7-16,-2 0 15 15,-1 3 6-15,-1 7-3 16,1 4 3 0,0 2-1-16,4 1-1 0,0 0-5 15,4 0 1-15,2-3-1 0,1 1-5 16,2-3-9-16,2-1-5 16,1-2-2-1,0 0-3-15,0 0-1 0,4-3 1 0,4 0 0 31,4-4-1-31,2-2-6 0,3 0-12 0,2 0-9 0,0-6-2 16,-3 0 5-16,-1 0 7 31,-3 2 10-31,-2 1 6 16,-1 3 1-16,-3 0-1 0,-1 0 1 16,-1 0 1-16,0 4 13 15,-2 5 9-15,0-2 4 16,1 0-1-16,2-1-6 0,0-1-6 15,1-3-5-15,3 1-6 16,2-2 1-16,1-1-2 16,2 0-1-16,-1 0-3 15,0-6-9-15,1-2-4 16,-2-2-3-16,0 1-2 0,-2-2-1 16,1-3 0-1,1-2 3-15,-4 2 7 16,2-1 3-16,-1 0 4 0,-1 1-2 0,-1 1 4 15,-3 3 1-15,0-1 1 16,-3 1 1-16,-1 3-1 0,0-2 1 16,0 1-2-16,-3 2 2 15,-3-1-1-15,-3 1 1 16,-1 2 5-16,0 1 2 16,1-1 2-16,2 4 2 15,-1-2 1 1,3 2 1-16,0 0-5 15,1 0-3-15,2 2-1 16,-1 4-2-16,1 1 2 0,0 3 1 16,0-3-2-16,0 3-2 15,2-3-2-15,0 0 2 16,0-3-2-16,0 2 1 16,0-2 0-16,0-1 0 15,0 1-1-15,0-4 0 16,0 4 1-16,0-4-1 0,0 0 1 15,0 0-1-15,0 1 0 16,0 0 0-16,0-1 0 16,0 0 0-16,0 0 0 15,0 3 1-15,0-3-1 0,0 1-1 16,0 1 1-16,0-1-1 16,0 3 1-16,0-1 0 0,0 0 0 15,0 0 0-15,0 0 0 16,0-2 0-16,0 2 0 15,0 0 0-15,0-2 0 16,2 1 1-16,0-1-1 0,-1 2 0 0,1-2 0 31,-1 2 1-31,0-2-2 0,1 2 1 16,0 0 0-16,0 0 0 16,1 1 0-16,1-1 0 0,0 0 0 15,-1 0 1-15,1-1-1 16,0 0 1-16,-1 1-2 15,-1-2 1-15,0 2 1 16,0 0-1-16,1 0 0 16,-1 0 0-1,2-2 1-15,0 1 0 16,2-2 1-16,-1 0-1 0,1 0 0 16,-2 0-1-16,1 0 0 15,0 0 1-15,0 0-1 16,-1 0 1-16,0 0-1 0,0-2 0 15,0-1 0-15,-1 2 0 16,1-2 1-16,-2 0-1 16,0-1 1-16,2 2-1 0,-3 0 0 15,1-1-1-15,-2 1 0 16,1 1 1-16,-1 1-1 16,0 0 1-16,0 0-1 15,0 0 0-15,0 0-1 16,0 0 0-16,0 1 1 0,0 6 1 15,0 2 5-15,0 6 9 16,0 0 6-16,0 5 0 0,-1 1 2 31,-2 3-1-31,-1 2-2 0,1 5-5 16,-1 0-3-16,-1 3-3 16,2 2-4-16,-2-1-3 15,1-2 1-15,2-4-2 16,-1-1 1-16,2-7-1 0,-1-3 1 15,-2-2 0-15,-1-3 0 16,-2-5 0-16,-2 1-12 16,-5-4-14-16,-1-2-18 0,-8-3-36 15,1-1-61-15,2-13-103 16</inkml:trace>
  <inkml:trace contextRef="#ctx0" brushRef="#br0" timeOffset="317654.5889">13195 2431 385 0,'1'3'7'0,"2"1"-10"16,2-1 50-1,-1 0 18-15,2-2-30 16,2 2-10-16,1-3-1 0,0 0-3 15,2 0-8-15,0-3-5 16,0-4-7-16,2-6 1 16,-1-2-1-16,-1-5-10 0,1-1-14 15,-2-4-8-15,-2 0-4 16,-2 2 7-16,-2 5 10 16,-2 2 12-16,-2 3 4 15,0 6 2-15,0 1 1 0,-5 5 7 16,-1 0 9-16,-2 1 1 15,0 0 1-15,-2 0 4 16,1 1 8 0,-2 6 4-16,-2 0 7 0,2 3-1 15,-1 2 2-15,-2 2-5 0,3 1-8 16,0 4-6-16,2-2-1 16,0 3-1-16,2 0-6 15,1-2-2-15,1 0-8 0,1-2-2 16,1 1-1-16,2-2-3 15,0-2 2-15,1 2-1 16,0-1-1 0,0-2 0-16,4 0 0 15,2-1 0-15,4-2 0 16,-2 1-1-16,1-3-4 16,3-1-11-16,-1-3-14 0,1-1-22 15,3 0-27-15,-2-2-30 16,0 0-43-16,-1 0-107 15</inkml:trace>
  <inkml:trace contextRef="#ctx0" brushRef="#br0" timeOffset="376975.2384">12032 3195 26 0,'1'0'-1'16,"-1"-1"5"-16,2-2 4 16,-1 3 27-16,0-3-8 15,1 0-10-15,-2 2 9 16,1 1 1-16,0-2-1 0,-1 1-2 15,0 1-2-15,0 0-3 32,0 0-4-32,1 0 0 0,0 0-1 15,-1-3 1-15,0 3 1 16,0 0 6-16,1-1-1 16,-1 1-1-16,0 0 1 15,0 0-3-15,0 0-4 0,0 0-3 16,0 3-1-16,0 5 7 15,0 5 10 1,-4 5 8-16,-1 2 1 0,0 4 1 16,-1 2 1-16,-2 2-4 15,2-1-7-15,2-1-2 16,0-2-4-16,3-1-5 16,1-3-1-16,0-3-3 0,0-5-4 15,1-3-3-15,5-3-3 0,1-5 0 16,4-1 0-16,0 0 0 15,4-10 0-15,3-7-3 0,1-7-15 16,1-4-10-16,2-4-3 16,-1-1-2-16,-3 2 9 15,-1 4 10-15,-3 6 7 16,-3 7 3-16,-5 4 2 0,-1 6 0 31,-3 4 2-31,-1 0 2 16,-1 4 12-16,0 7 9 0,0 3 2 15,0 2 0-15,0 1-4 16,0 3-2-16,0 1-1 16,0-2 3-16,0 2-4 15,0 1-6-15,1-1-4 16,4-1-4-16,4-3-1 0,1-5-3 16,1-4 1-1,5-4-1-15,0-4-1 0,2 0-4 16,-1-4 3-16,3-7-8 15,-2-3-1-15,0-1 7 16,-1-5-5-16,0-4-3 0,-2-3 1 16,-3-2-1-16,-1-2 3 15,-4 1-5-15,-2 3 1 16,-2 4 5-16,-3 4 6 16,0 3 1-16,-3 6 0 0,-4 3 0 15,0 2 1-15,-2 1 1 16,3 3 3-16,1 1 1 15,1 0-3 1,1 0 1-16,1 0-3 0,0 0-1 16,-1 0 0-16,2 2-1 0,0 1-14 15,0 2-31-15,-3-2-46 0,0 4-58 16,-5-1-114-16</inkml:trace>
  <inkml:trace contextRef="#ctx0" brushRef="#br0" timeOffset="407996.0313">14329 1002 2 0,'1'-1'6'0,"-1"-2"-5"0,0 2 1 16,0 1-1-16,0-2 1 15,0 2-2-15,0 0 3 0,0-1 16 16,0 1 0-16,0-2 1 15,0 1-3-15,0 1-2 16,0 0 1-16,0-2 4 16,0 2 12-16,0-2 6 15,0 0-3-15,0 1 1 0,0-1-6 16,-1 1-5-16,1 1-4 16,-1 0-1-16,0-1-3 15,1 1-2-15,0 0 2 16,0 0-2-16,0 0-6 15,0 0 0-15,-1 0-2 0,0 0 2 16,-1 1 1-16,0 3 3 16,-1 0-1-16,0 1 1 15,0 0-1-15,-1 1-3 0,0 1 0 16,-2 2-1-16,2 0 0 16,0-1-3-16,0-1 0 15,0 3-3-15,1-2 0 16,-2 2 0-16,0 2 2 0,1-1 0 15,-1 5 1-15,1-1 2 16,-1 2 0 0,0 3-2-16,0 0 0 15,0-1-1-15,-1-1 0 16,2 0-1-16,-1 1 0 16,1-3-1-16,0-1 0 15,-2 2-1-15,3 0 0 0,-1-3 0 16,0 1-1-16,-1 0 1 15,1 1 1-15,0-2-1 16,-2 3-1-16,2-1 2 16,0-1-1-16,0 2 1 15,0-2 0-15,1-1-2 16,-1 1 1-16,1-2 1 0,1 0-2 16,-1 0 2-16,0 1 0 0,1-3-1 15,-1 2 1-15,0 0 0 16,-1 1 0-16,0 2-1 15,0-2 0-15,1 3 1 0,-2 0 0 16,1-3-3 0,1 2 1-16,1-2 0 15,0 0 0-15,-1 0 0 0,1-1 0 16,-2 0 1-16,2 1 1 16,-1-1-1-16,0 0 1 15,-3-2 1-15,3 2 1 16,0 0 0-16,1-2-1 0,-1 2-3 15,1-3 0-15,0 1 0 16,0 0 0-16,0 1-1 16,0-2 1-16,0 3 1 0,0-2 0 15,-2 2 0-15,0 1 2 16,1 0 0-16,0 3 2 16,-1-1-1-16,0-2-1 15,1 3 1 1,-1 3-2-16,0 0 2 0,0 1-4 15,0 2 9-15,0-1-2 16,1 1-5-16,-1-1 1 16,1-1 1-16,0 2-3 0,0-1 2 0,0 1 1 15,1 0-3-15,0 1 0 16,1-3 0-16,0-1 1 16,1 2-1-1,0-3-1-15,0-3 2 16,0 3-2-16,0-3 1 15,0 0 0-15,0-2 2 16,0 1 2-16,0-1 2 16,0 0-2-16,0-1-1 0,0-2-1 15,0 3-2-15,0 1 1 16,0-3-2-16,0 1 0 16,0 1 0-16,1-1 1 0,0 0-1 15,1 1 0-15,0 0 1 0,1 0 0 16,-2 0 0-16,1 1-1 15,1 2 2-15,-1 0 0 16,0 3 0-16,1-2 0 16,0 3-2-16,1-1-1 0,0 0 2 15,0 0 0-15,2-4 0 16,-3 1 2-16,0 0 7 16,-1-1 2-16,0 2-3 0,0 2-1 31,0 1-4-31,-1 2 0 15,1 0-1-15,-1-1-3 16,2 0 1-16,-1-1 0 0,4-3-1 16,-2-2 1-16,2-3 0 15,1 1-1-15,0-2 4 16,2 0 0-16,-1 0 1 0,-1 0-1 16,0 3 1-16,2 0-2 15,-2-3-2-15,1 3 0 16,0-2 0-16,2 0 0 15,-2-2-1-15,0-1 0 16,2 0 1-16,-3 1 0 16,0-2 3-16,-1 2 0 0,0 0-1 15,1 1-2-15,0 1 0 16,0-2-1-16,1 0 1 16,0 1-1-16,0-1 0 15,0 0 0-15,1-2 1 0,-1 2 0 16,-2-2 0-16,1-1 1 15,-1 0 3-15,2-1-2 16,0-2-3-16,2-1 1 0,3-1-1 16,3 2 0-16,2-1 0 15,2 0 2-15,2 2 1 16,1 1 0-16,1-3-1 0,0 2 0 16,-2-3-2-16,2-3 1 15,-2 0 0-15,-1 0 0 16,0 0 0-16,0 0 0 15,-3-2-1-15,0-2 1 16,-2 1 1-16,-1-1 0 0,-1 2-1 16,0-3-1-16,-1 2 1 15,0-4-1-15,-1 1 2 0,1 1-2 16,0-2 0-16,0 1 0 31,0 0 2-31,-1-1-2 16,-1 3 0-16,1-2 0 0,-1 2 0 15,-2-2 0-15,2 2 1 16,-1 0-1-16,0-2 0 16,2-2 0-16,-1-1 1 15,1-4-1-15,0 2 0 0,2-3 1 16,0-1 1-16,-2-2-1 16,2 3 1-16,-1-3 2 0,1 0-1 15,-1 0 1-15,1-3 1 16,3-1-3-16,-1 1 1 15,1-4 1-15,0 2-1 16,0-3 0-16,-2 3-2 0,-3-1 0 16,-1 3-1-16,0-1 1 15,-3 2 0-15,0-4 0 16,2 2 1-16,-2-5 2 16,1-1 0-1,3-3-2-15,-3-1 0 0,1 1 0 16,-1-1-1-16,1 1 1 0,-1 2-1 15,-1 1-1-15,0 0 2 16,-2 0-2 0,0 0 0-16,-1-4 0 15,0-2 0-15,-1-1 0 0,1 1 0 16,-1 2 0-16,0 1 0 16,-2 2 0-16,0 2 0 15,1 1 0-15,-2-2 0 16,0 0 0-16,0-3 0 0,1-3 0 15,0 0 0-15,1-3 0 16,1 1 0-16,0 1 0 16,-2 1 0-16,0 4 0 15,0-1 0-15,-2 6 0 0,0-3 0 16,0 2 0-16,0-1 0 16,0-4 0-1,-2-1 0-15,0-3 0 16,0-2 0-16,0-1 0 0,0 4-2 15,-2 4 2-15,1 3 0 16,-1 4-1-16,-3 0 2 16,-2 5-2-16,-5-3 0 15,1 0 1-15,-5-1-3 0,1-2 3 16,0-1-2-16,2-4 2 16,0 1-2-16,3-4 0 0,0 1 1 15,3 4 0-15,2 1 0 16,-1 3 1-16,0 4 0 15,-1 2 1-15,-2 2-1 16,-3-3-1-16,-1 0 1 16,-1 1-3-16,0-2 3 0,1-2-1 15,2-1-1-15,0 2 0 16,3-2-2-16,0 1 3 0,2 3 2 16,0 0-1-16,-2 3 1 15,1 2 0 1,-4-1-1-16,-1 1-1 15,-2-1-1-15,-1 1 0 16,0 0 0-16,2-1 2 0,1-1 0 16,2-2-2-1,1 2 0-15,4 1 1 0,0 1-1 16,2 3 2-16,0-1 0 16,-1 1 1-16,1 4 0 15,-2-2-1-15,0 0-1 16,-1-1 1-16,-1 1-1 15,0-1 0-15,0 1 1 0,0-2 1 16,1 1-1-16,1 0 0 16,0 1 0-16,-1 1 0 15,0 1-1-15,0 2 0 0,-4 2-3 16,-2 1 0-16,-3 0 1 16,0 0 1-16,-2 0 0 15,1 4 1-15,-2-1 2 16,0 1-1-16,2-1 0 15,-3 0-1-15,-2 0 1 0,-2 4-1 16,-1 3-1-16,-4 1 0 16,1 3 1-16,-2 2-1 15,0 0 2-15,2 1 0 16,3-3 0-16,4 1-2 0,4-3 2 16,4-1-1-16,4 1 0 15,3 0 0 1,-1 3-1-16,0 2 1 0,1 1-1 15,-1-1 2-15,-3-1 0 16,2 1-1-16,0-3 2 0,-1-1-5 16,1-2-9-16,0 2-7 0,-1 1-11 15,0-1-12-15,0 0-17 16,-1-3-47-16,0 0-91 16,3-6-171-16</inkml:trace>
  <inkml:trace contextRef="#ctx0" brushRef="#br0" timeOffset="410220.5338">16870 715 2 0,'-5'-5'2'0,"-3"-1"0"16,3 2-2-16,-1-2 2 15,2-1 1-15,0 3 0 16,2-1 35-16,-1 1-26 0,3 3-10 15,0-2 2-15,0 2 1 16,-1-1 7-16,1-1 6 16,-1-1 9-16,-1 2 6 15,1-2 5 1,-2 2-7-16,1 0 3 0,0 1 1 0,1-1-8 16,0 2-1-1,0 0 0-15,1 0-7 0,0 0-4 16,0 0 0-16,0 0-2 0,0 0-4 15,0 0 4-15,0 2 4 16,0 3 8-16,0 4 3 16,0 1-3-1,-1 1-5-15,-1 2-1 16,-1 2-5-16,1-3-4 16,1 2-2-16,-1-1-1 15,2-2 0-15,0-4-2 0,0 2 0 16,0-2 0-16,0 0-1 15,0 2 2-15,0 0 2 16,0 3-1-16,0 1 1 0,0 1-2 16,0 3 0-16,0 0-2 15,0-3-2-15,0 4 0 16,0-2 0-16,0 0-1 0,0 2-1 16,0-2 0-16,0 1 2 15,1 2-2-15,0 0 1 16,-1 2 0-16,0 2 1 15,0 0-1-15,0 4 1 0,0 1 0 16,-1 4-2-16,-3-1 2 16,0 2 0-16,1-1-2 0,-2 1 1 15,2 1 0-15,0-3 0 16,0 5 7-16,-2-2-2 31,1 0-4-31,1-1 0 0,-4 1 4 16,2-3-5-16,1 3 0 15,-1-1 0-15,1-1 0 0,0 4-1 0,-1 1 1 32,1 1 0-32,0-1-1 0,1 0 2 15,-1 0-1-15,0-3 0 16,1-3 0-16,1 4 0 16,-1-1 0-16,1-2 6 15,2-1 18-15,0 4-26 0,0 3 0 16,0-3 2-16,0 2 1 15,0 3-2-15,-2-1 1 16,-1 0 0-16,0-5 1 0,-1-4-1 16,0-1 0-1,1-1 1-15,-2 0-1 16,2 1-1-16,0 2 2 0,0 3 0 16,-1 4-2-16,0-1 1 15,0 3 0-15,-2 1 0 16,-1-4 1-16,0-1 0 0,0-1-2 15,1 1 1-15,1-4-1 16,3 1 2-16,-1 1 0 16,2 0-1-16,-1-1 1 15,1 0 0-15,0-1 0 0,0 1 0 16,0 0-1-16,0-1 1 16,1 2-1-16,0-1 0 15,0-1 1-15,0-3-1 16,0-2 0-16,0-4 0 0,0-2 1 15,0-2-1-15,0 0 3 16,-3 1 0 0,0 3-1-16,-1-2-1 15,0 2 0-15,0-2-1 16,1 1-1-16,2-3 1 0,0 0-1 16,1-1-1-16,0-2 2 15,0 5-1-15,0-1 1 16,0 3 2-16,0 1 2 15,-1 0 2-15,-1 2-1 0,2-3-1 16,0 0-2-16,0-1-1 16,0-5-1-16,0 2 0 15,2-2-1-15,0-2 1 0,0-3-1 16,-1 0 1-16,-1 1 0 16,0-2 1-16,0 2-1 15,0 0-1-15,-1 0 0 16,-2 1 0-16,1-4 1 0,0 0-2 15,0-3 1-15,1-3-1 16,0-4-13 0,-1-7-21-16,1-17-38 15,-4-10-69-15,-4-16-139 0</inkml:trace>
  <inkml:trace contextRef="#ctx0" brushRef="#br0" timeOffset="412917.0814">16804 659 16 0,'-1'1'146'0,"1"-1"-114"16,0 0-6-16,-1 0 19 16,1 0 0-16,0-1-13 15,0-1 3-15,0 1 0 16,-1 1-6-16,1 0-8 0,0 0-4 16,0 0-6-16,0 0 0 0,1 0 14 15,5 0 0 1,1 0-1-16,1 0 0 0,2 0-3 15,2 0-3-15,0 0-5 16,3 0-7-16,0 0-3 16,2 1 0-16,0 2 0 15,-2 2-1-15,3 0 2 0,1-1 2 16,1-1 5-16,2-2-1 16,1-1-5-16,4 0-2 0,0 0 0 15,1 0-1-15,2 0-1 16,-1 0-1-16,-1 0 0 15,2 0 2-15,-2 0 0 0,2 0-1 32,1 0 0-32,2 3 1 15,1-3-1-15,3 0 1 0,1 0 0 16,0 0-1-16,-2-1 1 16,1-2 0-16,-3-1 5 15,-3 0-3-15,-2 0 1 0,-1 3-1 16,-2 0-2-16,-1 1 0 15,-2 0-1-15,1 0 0 16,0 0 1-16,1 0-2 16,-1 1 0-16,1 2 0 15,2-1 1-15,-2-1 0 0,0 3-1 16,1-1 1-16,0 0 7 16,1 1-1-16,0 3-4 0,0-1-2 15,0 1 0-15,2-1-1 16,-2 1 1-16,2-1-1 15,-1-1 1-15,-2 1-1 16,2-1 1 0,-2 1 0-16,0-2-2 15,-2 3 1-15,-1 1-1 0,-1-1 2 16,-1 0-2-16,-1 1 1 16,-1-2 0-16,2 1 1 15,-1-1 0-15,0-2 0 16,0-1-1-16,0 1 0 0,0-1 0 15,1 0 1-15,0 1-1 16,-1-2 1-16,1 2-2 0,-1 0 0 16,-1 0 1-1,0-2 0-15,1 2 1 0,0-1-1 16,-1 0 0-16,-2-2 2 16,1-1 0-1,-3 2-2-15,-1-2 0 0,-3 2 0 16,0-2 0-16,-1 0 0 0,0 2 0 0,-1-2 0 15,3 1 0-15,-2-1 0 16,0 0 0-16,3 0 0 16,-1 0 0-16,2 0 1 0,-2 0-1 31,1 0 0-31,-2 0 1 16,-1 0-1-16,0 0 1 15,-2 0-1-15,0 0 0 0,1 0 0 16,1 0 0-16,-2 0 2 15,1 0-1-15,1 0-2 16,-2 0 1-16,-3 0 0 16,1 0 0-16,-2 0 0 15,1 0 0-15,-2 0 1 0,-1 0-1 16,-2 0 0-16,0 0 2 16,0 0 4-16,0 0 3 15,0 0 1-15,0 0 1 0,0 0-2 16,0 0-5-16,0 2-2 15,0 2-1-15,0 0 0 16,0 2 1-16,0 1-1 16,0 0 2-16,0 0 0 15,-2 3 1-15,-1 0 1 0,-1 0 0 16,-1 4 1-16,1-2 0 16,-1 0-1-16,1 1-3 15,0 0 0-15,0 1-2 0,1 0 1 16,1-1-1-16,-1 0 1 15,1 2-1-15,-2 3 0 16,1 0 0 0,-1 1 2-16,0 5 7 0,-2 1-4 15,4 2-1-15,-2 0 1 0,0 0-4 16,1 1 1-16,0-2 0 16,0-1-1-16,-1 0 2 0,2-4 0 31,1 1 4-31,-1 0-2 15,2-2-1-15,-3 4-1 0,2-1-1 16,0 4-2-16,-1-2 1 16,2 2 0-16,-1 0 0 15,0 1-1-15,1-2 1 0,0 0 0 16,0-2-1-16,0-1 0 16,0 0 0-16,0-1 1 15,0 1-1-15,0 2 0 16,0 0 1-16,0 3-1 0,0 1 1 15,-3 2-1-15,2 2 2 16,0 1 0 0,-1-1-2-16,1 0 1 0,0 0 1 15,1-2-1-15,0 2 0 0,0-2 1 16,0 2-1-16,0 1 1 16,0 0 0-16,0 1 2 15,0 1-2 1,0 2-1-16,0 2 3 0,0-2-2 15,-1 1 0-15,-1-1 0 16,1 1 0-16,-2 0 0 16,3 1 0-16,0 0-1 0,-1 1 0 0,0 3 0 15,0-1 4-15,0 2 1 16,-4 3-6-16,-1 1 2 16,1-1-1-16,-1 0-1 15,1-2 2 1,0-1-2-16,0-5 0 15,2-2 0-15,0-2 0 16,1-5 0-16,1 2 0 16,-2-2 0-16,1 0 0 0,-1 2 0 15,1-1 0-15,-1-2 0 16,1 0 0-16,0 0 0 16,1-5 0-16,-1-1 0 0,1-4 0 0,0 0 0 31,1-3 0-31,-2-1 0 15,0 1 0-15,-1 1 0 0,-1 1 0 16,0 1 0-16,0 1 0 16,0-1 0-16,0 0 0 15,0-3 0-15,0-1 0 0,1-1 0 16,1-2 0-16,0-2 0 16,-1-1 0-16,0 2 0 0,3 2 0 15,-3-1 0-15,1-2 0 0,2 1 0 16,0-1 0-16,0 0 0 15,0-4 0-15,0 2 0 32,0-2 0-32,0 1 0 15,-1 1 0-15,-2 2 0 0,-1 2 0 16,-1 1 0-16,-1 2 0 16,0-2 0-16,2 2 0 15,0-5 0-15,2 2 0 0,2-5 0 16,0-1 0-16,0-1 0 15,0-2 0-15,0 1 0 16,0 2 0-16,0 0 0 0,-1 0 0 16,-2-3 0-1,1 2 0-15,1-2 0 0,0-1 0 16,0-3 0-16,0 0-13 16,1 0-3-16,-1 0 0 0,0-3-4 15,0-4-17-15,-2-1-31 16,0-5-32-16,-3-3-74 0,-2-3-118 15</inkml:trace>
  <inkml:trace contextRef="#ctx0" brushRef="#br0" timeOffset="415381.7852">16573 4078 26 0,'3'-1'-5'16,"-1"0"4"-16,1-1 1 15,-3 1 2-15,0 1 14 16,0-3 16-16,0 2 18 16,0 1-7-16,-2-2-2 0,1 2 0 15,1 0 0-15,0 0-13 16,0 0-19-16,0 0 2 16,0 2 20-16,3 3-10 15,-1 2-10-15,-2-1-4 16,0 2 2-16,0 0 7 0,0 3 0 15,0 2 1-15,0 1 2 16,-2 2 1-16,-1 5-4 16,3-1-1-1,0 1-4-15,0 0-3 16,0-2 2-16,0-1-6 16,0-2 1-16,0-3-1 15,4 0-3-15,-2-2 3 16,0 0 2-16,0 1-1 0,0-1 2 15,0 2-1-15,-2 1 1 16,0-1 0-16,0 1 1 16,0 3 1-16,0-3 1 0,0 3-2 15,0-3 0-15,0-1-4 16,0 0 1-16,-1-3-2 0,1 1-2 16,0-2 0-16,0-1 0 0,0 4-1 15,0-5 1-15,0 3-1 16,0-5 0-16,0-1 1 15,0 0-1-15,1-3 0 16,1 1 2-16,-1-2 0 0,0 0 0 16,0 0 2-16,0 0-1 15,-1 0 0-15,0 0-3 16,0 0 0-16,1 0 0 16,0 0 0-16,3 0 0 15,0-2-2-15,2-3 2 0,1 0 2 16,-2 1-2-16,1 0 1 15,0-1 1-15,0 4-1 16,-2-2 1-16,0 3 0 16,2 0 0-1,1 0 0-15,3 0 4 16,1 0 1-16,2 0 1 0,4 0-5 16,2 0 2-1,-1 0 3-15,0 0 0 0,1 0-2 0,2 0 2 31,-2 4 1-31,0 1 0 0,3 0-2 16,2 1-3-16,2-4-2 16,2 2 0-16,5-1 0 0,2-2 1 15,0 2 1-15,2-2 0 16,-3 2-1-16,2 0-2 16,-2-1 1-16,2-2 2 15,-2 1 4-15,1-1-1 16,3 0-4-16,-1 0 1 0,3-3 0 15,-2 0-1-15,1-3-1 16,-3 4-1-16,-1 0-1 0,-1 2 1 31,-3 0-1-31,0 0 1 0,0 0-1 16,-1 0 1-16,1 0-1 16,0 0 1-16,2 0-1 0,-2 0 3 15,0 0 0-15,0 0 1 16,-1 0 0-16,1 0-1 15,-3 0-1-15,2 0 0 16,-2 0-1-16,2 0 1 16,-2 0 1-16,-1 0 2 15,0 0-1-15,-1 0-1 16,0 0-1-16,-2-1-1 0,0-1 0 16,-1-2 0-16,-1 1-1 15,-1-1 1-15,-1 1-1 16,-3 0 0-16,-1 0 1 15,-1 2-1-15,-1 1 0 16,-1 0 0-16,1 0 0 0,-1 0 0 16,0 0 0-1,-1 0 1-15,2 0-1 0,-1 0 0 16,0 0-1-16,1 0 1 0,0 0 1 16,1 0-1-16,0 0-1 15,3 3 1 1,-2-2 1-16,1 1 0 0,-1-2-2 0,0 0 1 0,1 0 0 15,-3 0 0-15,-1 0 1 16,2 0-1-16,-1 0 0 16,-1 0 0-16,-1 0 0 15,0 0 0-15,-1 0 0 0,-3 0 0 32,-1-2 1-32,1-1-1 0,-1 2 1 0,-2-2 0 31,1-1 0-31,-1 1-1 0,1 0 0 0,-1 0 0 31,0-1 0-31,0 2 0 16,-2 0 0-16,0-1 0 0,-1 1 1 15,0 0-1-15,-2-1 2 16,1-1-1-16,-1-1 1 0,0 1 2 16,0-2 0-16,0 2 1 15,0-3-3-15,0-2 2 0,-3 1-3 16,0 1 0-16,0-4 0 15,1 2-1-15,-2-1 1 16,2-1 2 0,1 0 2-16,-1-1-1 0,0-1 0 15,2 0 0-15,-1-1-2 16,0-2-2-16,1-2 2 16,0 0-2-16,-1 1-1 0,1-1 2 0,0 0-2 31,0 1 2-31,0 0-2 0,0-1 2 0,3 2-2 15,3-1 2-15,0 0-2 16,0-2 1-16,2-1 0 0,-3-1 2 31,2 1-3-31,-3-1 1 16,0 0 1-16,-1 2-2 16,-1 2 1-16,0 3 0 0,-2 3 0 15,2-1 1-15,-1 5-1 16,2-3 0-16,0 2 0 0,1-4-1 15,3 1 1-15,0-1-1 16,2-3 1 0,-2-4 0-16,-1 1-2 0,-3 2-11 15,-3-2-3-15,0 5-1 0,-5 2-13 16,-8 3-19-16,-3 3-24 16,4 1-37-16,0-2-67 15,5-1-112-15</inkml:trace>
  <inkml:trace contextRef="#ctx0" brushRef="#br0" timeOffset="424631.9263">11648 3025 12 0,'0'-2'22'16,"0"1"-6"-16,0 0-6 15,0 0-18-15,0 0 9 16,0 1 30-16,0-1 7 0,0-1-28 15,0 2 6-15,0 0 10 16,0 0 3-16,0-3-4 16,0 2-2-16,0-1-2 0,0 1 4 15,0 0 4-15,0-1 3 16,0 2-6-16,0 0-6 16,0 0-11-16,0 0-7 15,2 0 1-15,3 3 3 16,-1 1 1-16,1 2 0 0,1 1 1 15,2 0 4-15,2 3 2 16,-1 0 2-16,4 1 1 16,0 5-3-16,1-2-3 15,2 2-3 1,-2 0 2-16,2-1-2 0,-1-3-1 0,3-1 1 16,-4 0 2-16,1-1 3 0,-2 0 0 31,-1 0-4-31,-3-2-2 0,-2 0-3 15,0-1-4-15,-2-3 1 16,-1 0 0-16,-2-2 0 16,-1-2 1-16,-1 0 0 15,0 0 2-15,0 0 1 0,0 0-11 16,-4-6-45-16,-5-1-32 16,0-2-66-1,-2-6-141-15</inkml:trace>
  <inkml:trace contextRef="#ctx0" brushRef="#br0" timeOffset="449030.3151">16246 4003 51 0,'0'-1'29'0,"0"-1"18"0,0 1-21 16,0 1 36-16,-2 0 0 16,-4 0-9-16,2 0-1 15,0 0 4-15,-2 0-7 0,1 0-4 16,0 0-8-16,1 0-4 15,2 0-7-15,1 0-3 16,1 0-9-16,0 0-3 16,0 0 6-16,0 0 3 15,0 0-3-15,1 3 0 0,1 1-2 16,2 0 2-16,0 2-3 16,-1 1-2-16,3 0-1 15,0 0-2-15,1 1-4 16,3-1 4-16,-1 0-1 0,1 0-1 15,3 0 3-15,-1 0 0 16,2-3-1-16,-3 1-5 16,1-1 1-16,-1 1-2 15,-1 0 1-15,-1-1-2 0,0 1 3 16,-2 0 0-16,2 2-1 16,-2-2 0-16,2 1 1 15,-2 0-1-15,-1-2-1 16,0 0 1-16,1-1-2 0,-3-1 0 15,0-1 0-15,-1-1 0 16,-2 0-1-16,1 0 0 16,-2 0 0-16,0 0 0 0,1 0-1 15,0 0 1-15,-1 0-1 16,0 0 0-16,1 0-1 16,0 0-12-16,0-1-23 15,1-5-34 1,-2-5-41-16,0 1-90 0,0-3-166 15</inkml:trace>
  <inkml:trace contextRef="#ctx0" brushRef="#br0" timeOffset="459728.5244">13488 3810 38 0,'1'0'82'0,"0"0"-23"16,-1 0-27-16,0 0 22 16,0 0 14-16,1 0-11 15,0 0-16-15,-1 3-5 16,0 7 14-16,0 4 13 0,0 4-13 16,0 5-11-16,-3 4-5 15,1 3 1-15,-1-1-8 0,2 2-5 16,-1 0-4-1,2-3 0-15,0-1-4 0,0-3-3 16,0-5-4-16,0-2-3 0,3-6-2 31,2-4 0-31,2-5-1 0,4-2-2 16,-1-3 2-16,2-7-7 16,3-7-6-16,-1 0 0 15,2-3-7-15,-1 0 7 16,0-1 1-16,-1 0-5 0,1-2 3 15,-2-1 6-15,0 3 2 16,-1 1 0-16,-2 1 2 0,-2 6 1 16,-2 4 2-1,-2 4 0-15,-2 1 2 0,-1 4 1 16,-1 0 7-16,0 0 8 16,0 6 0-16,0 5 2 15,0 2-4-15,0 4 2 16,0-1 1-16,0 3 0 15,0 1 0-15,0 3-3 0,2 0-5 16,3-1-5-16,1 1-3 16,3-3-1-16,2 0-1 15,0-6 0-15,3-3-1 0,0-5 0 16,2-3-1-16,0-3-6 16,1-3-2-16,2-7-3 15,-1-4-4-15,-1 0-1 16,-2-3 2-16,0 0 5 0,-3-3 2 0,-1 0-3 15,-1 0 2-15,-2-3 3 32,-3-1-1-32,-2 0 0 15,-1 0 2-15,-2 2 1 16,0 4 4-16,0 4 0 0,0 4 1 16,-4 4 0-16,0 1 4 15,0 2 1-15,2 0 1 16,0 3 3-16,1-1-2 15,1-2-4-15,0 3-2 0,0-2-2 16,0 1 0-16,0-1-1 16,0 1 0-16,0 1-14 0,-2 0-16 0,-2 0-26 15,-3 0-43-15,-2 0-67 16,-2 3-136-16</inkml:trace>
  <inkml:trace contextRef="#ctx0" brushRef="#br0" timeOffset="476284.7268">13137 4603 30 0,'3'-1'49'0,"0"-1"13"15,-1-1-31-15,1-3 11 16,-1 0-8-16,0-1-7 0,0-2-3 16,-2 1-3-16,0 0 1 15,0-2 2-15,0 3-6 16,-6 1-9-16,-3 2-4 15,-3 1-5-15,-2 3 0 16,-3 0 0-16,-4 0 3 0,-3 11 1 16,-2 1 3-16,0 3 7 15,-2 2 8-15,6 2 6 16,2-2 3-16,4-2-2 16,5-2-2-1,4 0-6-15,5-4-6 0,0-1-5 16,2 1 2-16,0-2-3 15,2 1-3-15,7-1 1 16,4 1 3-16,4-1 2 16,2 2 5-16,5-1 2 15,3 2-1-15,0-2 2 0,0 2-6 16,-2-1-3-16,-3-1-1 0,-4 2-3 0,-4 0 1 31,-4 0-2-31,-4 0 0 16,-2 0-2-16,-3 1-2 0,-1-2 1 15,-1 1-1-15,-9 1 1 16,-3-1-1-16,-7 0 0 16,-3-1-2-16,-5-2 0 15,-2-2-2-15,-2-3-8 0,-1-2-7 16,3 0-6-16,2-9-9 16,4-7-16-1,5-2-16-15,4-1-12 16,4-2-14-16,5 4-52 0,1 0-93 15</inkml:trace>
  <inkml:trace contextRef="#ctx0" brushRef="#br0" timeOffset="476715.6123">12990 4384 198 0,'0'10'66'0,"1"3"9"15,1 1 13-15,0 3-11 16,1 6-5-16,-1 5-8 31,-1 2-5-31,0 8-8 0,-1 2-6 16,0 0-8-16,0 2-5 0,0-1-5 15,0-1-8-15,0-3-5 16,0 0-4-16,0-4-5 16,0-2-1-16,0-4-2 0,0 0-1 15,0-8-1-15,0-4 1 16,2-2-1-16,1-6-7 15,0-1-11 1,0-5-15-16,-1-1-9 16,1 0-16-16,0-11-21 15,0-3-46-15,0-3-39 16,1-2-95-16</inkml:trace>
  <inkml:trace contextRef="#ctx0" brushRef="#br0" timeOffset="478977.5052">13490 4506 8 0,'4'-8'13'0,"0"2"-14"0,3-1 61 15,-3 1 1 1,-1-1-36-16,0 3 10 0,-1 0 11 16,0 3-2-16,0 1-1 15,-2 0-6-15,0 0-5 16,0 9 5-16,0 5 11 16,0 9 8-16,-3 4 2 15,-5 6-2-15,-2 5-2 0,2 3-7 16,1-1-8-16,0 1-6 15,3-4-4-15,2-1-5 16,2-6-4-16,0-1-8 16,0-5-2-16,2-4-5 0,7-4-3 15,1-5 0-15,5-5-1 16,0-6-1-16,3 0-4 0,1-7-12 16,2-13-11-1,2-4-8-15,-1-6-5 0,-2-3 3 16,-1 2 12-16,-3 4 15 15,-4 6 9-15,-3 5 2 0,-4 7 3 16,-1 5 6-16,-1 4 7 16,0 0 9-16,-1 7 5 15,1 5 1-15,-1 0-3 16,1 3-3-16,-1 0-5 16,0 2-2-16,0 2-3 0,2-2-5 15,0 1-3-15,4-2-5 16,-1 0-2-16,4-2 0 15,-1-3-1-15,4-2-2 16,-3-5-13-16,2-1-10 16,-3-3-16-16,-2 0-19 0,-1-7-4 15,-4-8-17-15,-2-5-29 16,-1-4-24-16,0-1-49 16</inkml:trace>
  <inkml:trace contextRef="#ctx0" brushRef="#br0" timeOffset="479174.6238">13724 4540 397 0,'-1'0'191'15,"-1"0"-190"-15,1 0 16 0,1 1 41 16,1 5-27-16,5 0-24 15,1 1-7-15,1 2-20 16,1-2-59-16,-1-1-65 0,-2 1-98 16</inkml:trace>
  <inkml:trace contextRef="#ctx0" brushRef="#br0" timeOffset="479811.2477">14000 4510 29 0,'3'2'111'0,"-1"2"-32"15,-1 2 32-15,-1 2 10 16,0 5-10 0,0 7-24-16,0 4-12 0,-5 6-6 0,0 2-12 0,-1 4-7 31,1 0-13-31,1 2-13 16,0-4-13-16,0 0-4 15,1-1-4-15,1-6-1 0,0-3-1 16,1-7-2-16,1-7-6 15,0-6-8-15,0-4-3 16,1-14-2-16,6-10-8 0,4-9-9 16,4-6-9-16,3 0 5 15,2-2 10-15,1 5 10 16,-2 7 17 0,-1 8 5-16,-1 7 0 0,-2 3 12 15,-2 5 8-15,-1 3 4 0,-2 2 5 16,-2 1 2-16,-1 0-5 15,1 0-2-15,-4 6 0 0,0 5-1 32,-1 3-4-32,-1 5-3 0,0 2-3 15,0 2-2-15,-1 1-4 16,0 1-2-16,-1 0-3 16,2-4 0-16,-1-2-3 15,2-5 0-15,0-3 0 0,0-4-12 16,2-1-13-16,-1-6-13 15,0 0-24-15,2-5-17 16,0-6-41-16,-1-2-51 16,0 1-91-16</inkml:trace>
  <inkml:trace contextRef="#ctx0" brushRef="#br0" timeOffset="480632.2285">14397 4732 41 0,'4'0'200'15,"-1"0"-132"-15,1 0 16 16,0 0 5-16,1 0-10 0,0 0-19 15,2 0-15-15,-1 0-16 16,1 0-6-16,-1 0-1 16,3-3-6-16,-1 0-5 15,2-1-5-15,0-4-3 0,3 0-2 16,-1-3-1-16,2-5 0 16,-2-2-7-16,1-4-15 15,-2 0-11-15,-2-4-9 0,-1 2-7 16,-2 3 0-16,-4 2 16 15,-2 5 17 1,0 4 9-16,0 5 5 0,-10 3 1 16,0 2 2-16,-2 0 11 15,-2 6 15-15,-1 2 14 16,-2 5 2-16,0 3 4 16,-2 1 1-16,1 3 1 0,0 1-5 15,0-1-4-15,2 1-4 16,1 2-5-16,4-2-7 0,1-1-6 15,2 1-5-15,3-2-1 16,3 1-2-16,2-2-5 16,0-1 1-16,2-4-6 0,8-2 0 15,3-2 0-15,1 0 0 16,3-3 0-16,-1-1 0 16,2 2 0-16,0-3-3 0,-2 2 1 15,2-2-5-15,-1-1 0 16,2 0 0-16,-1-3-3 31,1 0-8-31,0 0-4 0,-1 0-3 16,1-7 2-16,-2-2-3 15,-3 2-8-15,-1 1-1 16,-3 1-7-16,-2-1-17 0,-4 3-19 0,1-1-27 16,-3 1-38-16,-2-1-120 15</inkml:trace>
  <inkml:trace contextRef="#ctx0" brushRef="#br0" timeOffset="495886.6611">14583 2755 0 0,'-18'-7'7'15,"-3"1"-5"-15,0 3-2 16,0 3 0-16,6-7-2 0</inkml:trace>
  <inkml:trace contextRef="#ctx0" brushRef="#br0" timeOffset="521112.3701">11726 3033 6 0,'-1'0'0'16,"0"0"-3"0,1 0 4-16,-1 0-1 0,0 0-1 15,1 0 2-15,-1 0-1 16,0 0 0-16,-1 0 2 16,1 0 1-16,-1 0-3 15,-1 0-5-15</inkml:trace>
  <inkml:trace contextRef="#ctx0" brushRef="#br0" timeOffset="522382.4303">11726 3033 15 0,'-18'-1'4'0,"18"1"-6"16,-1 0 5-16,0 0 6 15,-2 0 16-15,1 0-19 16,0 0-2-16,0 0 8 16,1 0 8-16,0 0 6 15,1 0-3-15,0 0-1 16,0 0 2-16,0 0-1 0,0 0-9 0,0 0-2 15,0 0-2-15,0 0-2 16,0 0-7-16,0 0 1 16,0 0 1-16,0 0 3 15,0 0 0-15,0 0 3 16,0 0 3-16,0 0 2 16,0 0-1-16,0 0-1 0,0 0 1 31,0 0 1-31,0 0-3 0,0 0-3 15,0 0-1-15,0 0-2 16,0 0-2-16,0 0 1 16,0 0-2-16,0 0 1 15,0 0 1-15,0 0 1 0,0 0 3 16,0 0-1-16,0 0 2 16,0 0 0-16,-1 0 1 15,1 0-3-15,0 0-5 16,0 0 0-16,0 0-1 0,0 0 0 15,0 0 0-15,0 0-1 16,0 0 2-16,0 1 1 16,0 2 0-16,0-1 0 15,0 0 3-15,0 2 0 16,0 1 0-16,0-1-3 0,0 2-1 16,0 1-1-1,0 1 0-15,0 0 0 0,0 0-1 16,0-2 1-16,0 2 1 0,0-1 0 15,0-1 2-15,-1 3-1 16,1-2 2-16,-2 4-2 0,2-1-1 31,-2 2-1-31,1 2 0 0,0-2-1 16,0 1 1-16,1 0 0 16,0-1 0-16,0 0 1 15,0-1-1-15,0 2 0 16,0-4 1-16,0 3-1 15,0 0 0-15,0 2 0 0,0 0 0 16,0 2-1-16,0 1 1 16,0 0-2-16,0 0 2 15,0 0-2-15,0-1 1 0,0-2 1 16,0 0-1-16,0-2 0 16,0-1 0-16,0-1 0 15,0 0 0-15,0 1 1 0,0-1-1 16,0 3 0-16,0 0 0 15,0 1 0-15,0 3 0 16,0-2 0-16,0 2 0 16,0-1 1-16,0-2-1 0,0-1 0 15,0-2 0-15,0 1 1 16,0-2-1-16,0 1 0 16,0 2 0-16,0 0 0 0,0 3 0 31,0 3 1-31,0-2 0 15,0 2-1-15,0-1 0 0,0-1 0 16,0-1 0-16,0-2 0 16,-3 0 1-16,1 2 3 15,0 1 0-15,0 0 2 16,0 3 1-16,-1 1 0 0,1 2-2 16,0 1 3-16,1 1-4 15,0-2 1-15,1 0-2 16,0-3 0-16,0 1 0 0,-1-1 0 15,1 0 0-15,-1 0-1 16,1 1 2-16,0-1 0 16,0 0-2-16,0-2-1 0,0-1 0 15,0-1-1-15,0-2 0 16,0-1 0-16,0 1 1 16,0-4-1-1,0 2 1-15,1-1 1 16,-1-1-1-16,1-3 0 0,-1-1 0 0,0-3-1 15,0-1 1-15,0 1-1 16,0-2 1-16,0 2 1 16,0-1-1-16,0 1-1 0,0 0 0 15,-2-1 0-15,1 0-3 16,-2-2-10-16,0 0-30 16,-2-3-61-16,-3-10-153 15</inkml:trace>
  <inkml:trace contextRef="#ctx0" brushRef="#br0" timeOffset="536703.3781">11677 4192 16 0,'0'0'-1'0,"0"-1"2"16,0 1-1-16,0 0 1 16,0-4-2-16,2 2 0 0,-1 1-1 15,1-1 1-15,-1 1 1 16,1 1 1-16,-1 0 7 16,0 0-7-16,-1 0 6 15,0 0 3-15,0 1 13 16,0 1-15-16,0-2 5 15,0 0 16-15,0 0 3 0,0 0-2 16,0 0 3-16,0 0 2 16,0 0-4-16,0 0-4 15,0 0 0-15,0 0 1 16,0 0-2-16,0 0 1 16,0 0-6-16,-1 1-5 0,-2 0-2 15,-1 4-1-15,-2-1-2 16,-2 3-7-16,-5 0-3 15,-2 5 1-15,-3 1-1 16,0 1 0-16,-2 1 2 16,-2 1 2-16,2-2-2 15,1-1-1-15,1 0-1 0,1-2 1 16,3-4-2-16,1 2 0 16,2 1 0-16,3-2-1 15,1-1 1-15,2 1 0 16,2-2-1-16,0 1 1 15,1-1 0-15,0-2 0 0,1 1 0 16,1-1 0-16,-2-1 0 16,2-3 0-16,0 0 1 15,0 2 0-15,0-2-1 16,0 0 2-16,0 0-1 16,0 0 0-16,0 0 1 0,0 0-2 15,0 0-1-15,0 0 1 16,0 0-1-16,0 2-2 15,0 1 2-15,6 0 3 16,3 4 7-16,3 3 9 16,3 4 14-16,4 0 2 0,1 5-7 15,3 2-1-15,0 0-5 16,1 2-9-16,-3-3-3 16,-1-3-4-16,-2-3-2 15,-3-4-1-15,-2 0 0 16,-1-3-1-16,-4-3 0 0,-3-1 0 15,-1-3-1-15,0 0-6 16,-3-1-22-16,-1-8-27 16,0-5-38-16,0-3-36 15,-5-4-89-15</inkml:trace>
  <inkml:trace contextRef="#ctx0" brushRef="#br0" timeOffset="537285.7296">11646 4195 234 0,'-2'0'82'0,"1"0"-39"16,1 0-3-16,0 0 18 0,4 0-1 0,6 0-9 16,2 4-9-16,2 4-13 15,4 1-5-15,2 0 0 16,2 2-1-16,1 2-3 16,3 0-6-16,0 1-2 15,0-1-2-15,-3 1-1 16,-2-1-2-1,-1 1-1-15,-5-4-2 16,-2 0 0-16,-4 0-1 16,-2-3 1-16,-3 0 0 15,-2-4 0-15,0 1-1 0,-2 0 2 16,0-1-1-16,0 3 0 16,0-2 0-16,-5 5 0 15,-3-2-1-15,-3 4 2 16,-4 2-2-16,-3 4 0 15,-6 3 0-15,-4 4 0 0,-3 3 0 16,1 0 0-16,2-2 0 16,1 0 0-16,5-4 0 15,6-4 0-15,2-3 0 0,3-5 0 16,3 0 1-16,3-3 0 16,0-4 0-16,2 1 0 15,2-2-1-15,1-1 1 0,0 0-1 16,0-1-12-16,2-9-65 15,5-5-79-15,1-7-155 16</inkml:trace>
  <inkml:trace contextRef="#ctx0" brushRef="#br0" timeOffset="540048.8948">12038 4350 6 0,'-4'-2'7'0,"0"2"-7"0,-1 0 0 15,0 0-1-15,0 4 0 16,2 1 0-16,-1 1 1 16,2-2 1-16,1-3 5 0,-1 1-7 15,0-2 6-15,0 0 81 16,-2 0-77-16,-1 0-8 15,0 0 2-15,-1 0 2 16,1 3 3-16,0-1 2 16,2 2 1-16,0-1 2 0,2 0 9 15,-1 3 3-15,2-4 4 16,0 0 5-16,0 1 4 16,0-3 3-16,0 0 2 0,0 0-8 15,0 0-10-15,0 0-12 16,8 0 8-16,0 0-1 15,4 0-5-15,3 0-2 0,1 0 3 16,2-2-1-16,0 1-2 16,0 1 2-16,-1 0-1 15,-3 0-3-15,2 0-2 16,-1 0-3-16,1-1 1 16,-2 1-3-16,3 0 2 0,0-1-2 15,2 0 0-15,0 1-1 16,1 0 0-16,-1 0-1 15,-1 0-1-15,0 0 0 16,-1 0 0-16,0 0 2 0,1 0 1 16,-2 0-1-16,1 0-1 15,2 0-1-15,2 0 0 16,-1 0 0-16,0 0-1 16,2 0 2-1,1 0-2-15,-2 0 0 16,0 0 0-16,0 0 0 15,-2-1 0-15,1 0 1 16,-1-2-1-16,-2 1 0 0,1 1 0 16,-1-2 1-16,0 3-1 15,0-2 0-15,1 1 0 16,1 0 0-16,-2 1 0 16,3-2 1-16,-2 1-1 15,4-2 0-15,-1 2 0 0,1-2 0 16,0 0 0-16,3 2 0 15,0-1 0-15,1 2 1 16,0 0-1-16,-2 0 0 16,0 0 0-16,1 0 0 0,0 0 0 0,-3 0 0 15,3 0 0-15,1 0-1 16,-1-1 2-16,0-2-2 0,-1 0 1 16,-1 2 0-16,-1 1-1 15,-3 0 2-15,-1 0-2 16,-1 0 1-16,-2 4-1 15,0-1 2-15,-1 0-2 16,2-2 0-16,-1-1-1 0,2 0 0 31,-1 0 0-31,1 0 2 16,-2 0 0-16,2-3-1 16,-1 2 1-16,0 1 0 0,-1 0 0 15,2 0 0-15,0-2 0 16,2 1 0-16,2 0 0 15,3-2-1-15,2 0 1 16,3-1 1-16,1 1-1 16,2-3-1-16,-2 3 0 0,-1 3 1 15,-1-3-1-15,-2 3 1 16,-2 0 0-16,1 0 0 16,-3 0 0-16,1 3-1 15,0-1 1-15,0 1 1 16,-1-1-1-16,1 0 0 0,0-2 0 15,1 2 0-15,-4-1 0 16,1-1 0-16,-3 2 0 16,1-2 0-16,-3 2 0 15,-1 0 0-15,1-1 0 0,-1 0 0 16,2 1 0-16,-2-1 0 16,3 0 0-16,-1 1 0 0,1-1 0 15,1 2 0-15,0 0 0 0,1 0 0 16,-2 1 0-16,3-1 0 15,-1 1 0-15,-2-1 0 16,2 0 0 0,-3 1 0-16,3-2 0 15,-3 0 0-15,0 1 0 16,1-2 0-16,0 2 0 16,0-3 0-16,2 2 0 15,-2 1 0-15,2-3 0 0,3 2 0 16,-3 0-1-16,3-2 2 0,0 3-1 15,3-3-1-15,-1 0 1 16,2 0 1-16,0 0-1 16,0 0-1-16,-2 0 2 0,1 0-1 15,-3 0-1-15,2 0 1 16,1 0 0-16,1 0 0 16,0 0 0-16,2 0 1 15,0 3-1-15,0-2 0 16,-1 2 0-16,-1-2 0 0,1 1-1 15,-2-1 2-15,0 1-1 16,0-2 0-16,1 0 0 16,0 0 1-16,2-5-2 15,2-1 2-15,1-2-1 16,1-1 0-16,1 1 0 0,0-2 0 16,-1 0 0-16,0 2 0 15,-3-1 0-15,-1 3 0 0,-1 1 3 16,-2 1 4-16,-3 1-2 15,2 3-1-15,-1-2-2 16,-1 2-1-16,0-3 0 31,1 2 0-31,0-3 0 0,0-1 0 16,1 1 1-16,-3 0 3 16,0 2 1-16,-1-2 2 15,-3 3-1-15,0-1-3 16,-2 2-1-16,0 0-1 0,-2 0 0 15,2 0-1-15,-2 0 0 16,2 0 0-16,-1 0 0 16,1 0-1-16,-1 0 1 15,3 0-1-15,-1 2 1 0,-2-1 0 16,0 1 2-16,-1 2 1 16,3-3-3-16,-4 2 0 15,0 0-1-15,1 1 0 16,-2-1 2-16,1 0-2 15,-1-3 1-15,0 1-1 0,0 2 0 16,-3-3 1-16,1 0-1 16,-1 0 1-16,-1 0-2 15,-2 0 2-15,1 0 0 16,0 0-1-16,-2-3 1 16,0 2-1-16,-1-2 0 0,0 0 0 15,-2 2 1-15,1-2 0 16,-2 0-1-16,2 0 0 15,-3 2 1-15,1-5-1 16,-1 5 0-16,0-5-1 16,0 2-1-16,0 1 0 0,0 1-3 15,0 0 3-15,0-1 1 16,0 1-1-16,0-2-3 16,0 3-8-16,0-1-2 15,0 1 1-15,0 1-9 16,-6-1-16-16,-1 1-20 15,-4-2-31-15,-4-1-61 16,-2-1-138-16</inkml:trace>
  <inkml:trace contextRef="#ctx0" brushRef="#br0" timeOffset="541386.8302">11630 4718 79 0,'4'0'13'0,"-1"0"-13"16,1 0 1-16,-1 0 0 16,-1-4 1-16,0 1 1 0,-2 0 4 15,0 0 0-15,0 0 3 16,0-1 9-16,0 2 6 16,0 1 2-16,0 1-2 15,0-2-1-15,0 1-5 16,0 0 0-16,0-1 1 15,0 1 5-15,0 0-2 0,2-1-9 16,-1 2-8-16,0-1-4 16,1-1-2-16,-1 2 1 15,-1 0-1-15,1 0-1 16,-1 0 0-16,0 0 2 16,0 0 1-16,0 0 5 0,1 0 4 15,-1 0 3-15,0 0 2 16,1 0-4-16,-1 0 0 15,1 0 0-15,-1 0-2 16,1 0 4-16,-1 0-3 16,1 0 1-16,0 0-3 0,-1 0 3 15,0 0-2-15,2 0-1 16,-2 0-3-16,0 0-1 16,2 0-3-16,-1 0-1 15,0 0 0-15,0 0 1 16,0 0-1-16,1 0 2 15,-1 0 0-15,0 0 1 0,0 0 2 16,-1 0-1-16,0 0 0 16,0 0-1-16,0 0-1 15,0 0-1-15,0 0-2 16,0 0 1-16,0 0-3 16,0 0 2-16,0 0-1 0,0 0 1 15,0 0 0-15,0 0 2 16,0 0 0-16,0 0 1 15,0 0 1-15,0 0 0 16,0 0-1-16,0 0-1 16,0 0-2-16,0 0 0 0,0-1 1 15,0 1-1-15,0 0 1 16,0 0-1-16,0 0 1 16,0 0 0-16,0 0-1 15,-4 1-12-15,-3 3-31 16,-2-1-52-16,-6-3-102 0</inkml:trace>
  <inkml:trace contextRef="#ctx0" brushRef="#br0" timeOffset="544462.3507">11686 4695 4 0,'-3'0'9'15,"3"0"-10"-15,-1 0 1 16,1 0-1-16,0 0 1 15,0 0 2-15,0 0-2 16,0 0-1-16,0 0 2 0,0 0 2 16,-1 0 4-16,-3 0 3 15,-1 0-4-15,0 0-7 16</inkml:trace>
  <inkml:trace contextRef="#ctx0" brushRef="#br0" timeOffset="549626.7242">11683 4620 88 0,'0'-2'51'0,"0"1"-6"16,0 1 2-16,0-3-9 16,0 3-8-16,0 0-3 15,0 0-5-15,0 0-6 16,-1 0-5-16,1 0 2 15,-1 0 3-15,1 0 0 0,-1 0-2 16,0 7 5-16,-1 0 1 31,1 0-2-31,0 3-3 0,-1-1-1 16,1-1 0-16,1 1-1 16,-1 1-1-16,0 1-2 15,0 2 2-15,-1 0 4 16,0 1-1-16,-1 6 2 0,0-2 0 15,1 3-3-15,-1 1-4 16,-1 1-1 0,2 1-2-16,1 0 0 0,-1-1-2 15,1 2 0-15,0-1-2 0,0 0 1 16,0 1 1-16,-1-3-1 16,1 1-1-16,-1 1 1 15,-1-1-1-15,0-2-1 0,-1 2 1 16,1 0 1-16,-2 0-1 15,3-1 0-15,1 1 0 16,1-3-1 0,0 1 0-16,0-5-1 15,0 1 0-15,0-2-1 0,1-1 0 16,2-1 1-16,-1 2-1 16,1-3 1-16,-3 1-1 15,0 1 0-15,0 1 1 16,0-3-1-16,0 2 1 0,-1-2-1 15,-2-1 0-15,1-2 0 16,2 0 0-16,-1-1 0 16,1-1 0-16,0-1 0 15,0 3 0-15,0 0 0 16,0 0 0-16,0 2 2 0,0 0-4 16,0 0 2-16,0-3 0 15,0 0 0-15,0-1 0 16,0-5 0-16,0 0 2 0,1-1-4 15,-1-1 4-15,1 0-2 16,1 0 2-16,-2 0-1 0,3-1-1 16,-3 0 0-16,1 0 0 15,-1 1 0-15,0 0-1 16,1 0 0-16,-1 0 1 16,1 0 0-16,0 0 0 15,1 0 0 1,0 0 0-16,1-2 1 15,-1 2-1-15,0-3 1 0,0 2-1 16,0-1 0-16,-1 2 0 16,-1-1 0-16,0 1-1 15,0 0 1-15,1 0-1 0,-1 0 1 16,2 0 0-16,1 0 0 16,2-1 1-16,-1-1 0 15,1 1-1-15,-2-2 0 0,2 0 1 16,-2 2-1-16,-1 1 0 15,0 0 0-15,0-2 1 16,0 2-1-16,1-1 1 0,0 1-1 31,1-1 0-31,0 0 2 0,0-1-2 16,1-1 1-16,0 1-2 16,2 1 2-16,-4 0-1 15,0-1-1-15,-1 2 2 16,1-1-1-16,-1 1 0 0,0 0 0 15,1-3 0-15,0 3 0 16,2-1 1-16,1-1-2 16,-1 2 1-16,1-3 1 15,-1 2-1-15,2 1-1 0,0 0 2 16,-2-2-2-16,1 2 1 16,0-1 0-16,3 0 0 15,0 0 0-15,0-1 0 16,0 0 1-16,1 0-2 15,-3 2 2-15,-1 0-1 16,0 0 0-16,1 0-1 16,-2 0 2-16,-1 0-2 15,3 0 2-15,-1 0-2 0,4 0 2 16,-1 0-1-16,-1-1 1 16,2-1-1-16,-1 0-1 15,0-1 2-15,-1 2-1 16,-2-2 0-16,3 3-1 0,-3-3 2 15,0 2-1-15,-1 1 0 16,0 0-1-16,-1 0 1 16,0 0 0-16,0 0 0 15,1 0 0-15,-1 0 0 0,0 0 0 16,1 0 1-16,0 0-1 16,-1 0 0-16,1 0 0 15,-1 0-1-15,0 0 1 16,1 0 0-16,-1 0 0 0,1 0 0 15,-2 0 0-15,2 0 0 16,0 1-1-16,-1 2 1 16,1-2 0-16,2 1 0 15,0-2 0-15,-1 0 0 0,2 0 0 16,-2 0 0-16,2 0 0 16,-3 0 0-16,0 0 0 15,-1 0 0-15,-2 0 0 16,0 0 0-16,0 0 0 0,1 0 1 15,2 0-1-15,0 0 0 16,1-3 0-16,0 3 1 0,2-4-2 16,0 2 1-16,-1 1 0 15,-1-2 0-15,0 3 0 16,-1-1 0-16,3 1-1 16,-2-3 2-16,1 2-1 15,0 0-1-15,0 0 2 0,0 0-1 16,-1-2 0-16,0 3-1 15,-2-2 2-15,3 2-2 32,-2 0 1-32,1 0 0 0,0 0 0 15,2 0 0-15,1 0-1 16,0 0 1-16,0 0 0 16,1 0 0-16,-2 0 0 15,1 0 0-15,-1 0 1 16,0 0-1-16,1 0 0 0,-1 0 0 15,3 0 0-15,-1 0 0 16,0 0 0-16,2 0 0 16,-2 0 0-16,1 0-1 0,1 0 2 15,0 0-1-15,0 0-1 16,1 0 1-16,-1 0 0 16,2 0 1-16,-1 2-2 0,2 1 2 15,1-2-1-15,4 1 0 16,-2-2 0-16,0 2-1 0,2 0 1 15,-2-2 1-15,1 1-1 16,-2-1-1-16,1 3 1 0,0 0 0 31,2-2 0-31,0 2 0 16,1-3 0-16,-1 3 0 16,4-2 0-16,2 1-2 15,0-1 0-15,3 1 1 0,0 1 1 16,2-1-1-16,0 2 1 15,2-2 0-15,0 1 0 0,3 0 0 16,1-2-1-16,2 2-3 16,3-3-1-16,0 0 2 0,2 0 1 15,1 0 2-15,-4 0 0 16,1 0-1-16,-2 3 1 16,0-3 0-16,0 0 0 15,1 0 0 1,1 0 0-16,3 0 0 0,0 0-1 15,3 0 2-15,-2-3-1 16,2 3 0-16,-2-3 0 16,2 3 0-16,0-3 0 15,1 2 0-15,1 1 0 0,-2-2 0 16,3 2 0-16,0-1-1 16,1 1 1-1,1 0 1-15,0 0-1 0,0 0-1 16,2 3 1-16,-1 3 0 0,2-2 0 15,0-1 0-15,4 1 0 16,1-1 1-16,3-3-2 0,4 0 1 16,3 0 0-16,2 0 1 15,2 0-1-15,2 0 0 0,2-2 0 16,-1-1-1-16,-2 1 1 16,-2-1 1-16,-3 3-2 31,-3-3 1-31,-1 0 0 0,0 2 0 0,-1-2 0 15,-1 0 0-15,2 1 1 0,-1-2-1 32,-2 1 0-32,1 1 0 15,-3-2 0-15,-1 2 1 16,-1-1-2-16,-1 3 1 0,0 0-1 16,0 0 1-16,-1 0 1 15,2 0-1-15,1 0-1 16,1 0 1-16,0 0 1 0,1 0-1 15,-1 0 0-15,2 0 1 16,-3 0-1-16,1 0 0 0,1 0-1 16,1 0 2-16,1 0-1 15,2 0 0-15,0 0 0 16,2 0 0-16,-2 0 0 16,-2 0 0-16,-2 0 0 15,-4 0 0 1,-5 0-1-16,0 0 1 0,-2 0 0 15,-4 0 0-15,2 0 1 16,-1 0-2-16,-2 0 1 16,2 0 1-16,-4 0-1 15,2 0 0-15,-4 0 0 16,1 0 0-16,0 0 0 16,0 0 0-16,0-3 0 0,-3 3 0 15,-2 0 0-15,0 0 0 16,-4 0 0-16,-1 0 0 15,1 0 0-15,-1 0 0 0,1 0 0 16,1 0 0-16,3 0 0 16,-2 0 0-16,1 0 0 15,1-1 0-15,0 1 0 0,0-3 0 16,-4 3 0-16,3-1 0 16,-4-1 1-16,-2 1-1 15,-2 1 0 1,-3-2 0-16,-4 1-1 0,-1 1 1 15,-5 0 0-15,-3 0 1 16,-1 0-1-16,-2 0-1 16,-1 0 1-16,-1 0 0 15,2 0 0-15,-1 0 0 0,0 0 0 16,2 0 0-16,-2 0 0 16,-1 0 0-16,1 0 0 0,-1 0 0 15,-2 0 1 1,-1 0-1-16,0-1 0 0,-1 0 0 15,0 0 0-15,1-2 0 16,0 2 1-16,1-1-1 16,1 0 0-16,0-1 0 0,-1 1 0 15,0 1 0-15,0-2 0 16,-1 2-1-16,-2 1 2 16,-1-3-1-16,-1 3 0 0,-1 0 1 15,0 0-1-15,-1 0 0 16,1 0 1-16,0 0-2 15,1 0-1-15,1 0 3 16,-1 0-2 0,3 0 2-16,-2 0-1 0,0 0-1 15,-1 0 2-15,1 0-2 0,-1 0 1 16,0 0 0-16,1 0 0 16,0 0 0-16,0 0 1 0,2 0-2 15,-1 0 1-15,1 0 0 16,0 0 0-16,0 0 0 15,3 0 0-15,0 0 1 16,-2 0-2 0,0 0 1-16,-1 0 1 0,-1 0-1 15,-1 0 0 1,0 0 1-16,-2 0-1 16,1 0 0-16,-2 0 1 15,1 0-1-15,0 0-1 0,1 0 1 16,0 0-1-16,2 0 1 15,-1 0 0-15,2 0-1 16,-1 0 1-16,0 0 0 0,3 0 1 16,-3 0-2-16,1 0 2 0,-1 0-1 15,-1 0 0-15,0 0 1 16,-2-2-1-16,1 1 1 0,-1 1-1 16,1-1 0-16,-2 1 0 31,0-1 0-31,1 0 0 15,0 0 0-15,1 1 0 0,-1 0-1 16,1-2 1-16,-1 2 0 0,-1-1 1 0,0-1-1 16,0 0 0-16,0 0-1 15,-2 1-12-15,-6-1-33 16,-2 2-47-16,-2-1-47 16,-3-2-101-1</inkml:trace>
  <inkml:trace contextRef="#ctx0" brushRef="#br0" timeOffset="550536.5278">19493 5253 72 0,'-3'2'134'0,"0"2"-123"0,2-1 21 31,0 1 21-31,0 0 16 0,1-1-8 15,0 0-13-15,0 0-5 16,0 0-8-16,2-1 1 16,0 1-2-16,1 0-4 0,1 1-6 15,-1 2-3-15,1 0-3 16,2 4-1-16,-1-1-2 16,4 3 0-16,0-1-1 0,4 1-2 15,0-1-3-15,3-1-2 16,0 0 0-16,4-3-1 15,-2 0-1-15,3 0-1 0,-1-1 1 32,-1 1-1-32,-2-3 1 15,-1 3 1-15,-2-1 0 0,-2-2-1 16,1 0 0-16,-2 1-1 16,-2-2 0-16,1-2-1 15,-3 0 0-15,-1 1-2 0,-2-2 0 16,0 0 1-16,-2 0-1 15,-2 0 1-15,1 0 0 16,-1 0 2-16,0 0-1 0,0 0-2 16,0 1-1-16,0-1 0 15,0 0-1-15,0 0 1 16,0 0 0-16,0 0 0 16,0 0 1-16,0 0-1 0,0 0 1 15,-3 0-5-15,-4-1-34 16,-6-5-39-16,-5-3-77 15,-4-3-161-15</inkml:trace>
  <inkml:trace contextRef="#ctx0" brushRef="#br0" timeOffset="567809.3735">16417 4191 14 0,'4'0'5'0,"-1"-3"68"0,1 0-40 15,-3 0-17-15,-1 2-5 16,0-1 4-16,0 2-2 16,0-1-5-16,-2 1-5 15,-1-3 6-15,0 2 5 16,3-2 3-16,0-4 9 0,0 4 0 15,0-4 2-15,0 2 1 16,2 0-1-16,0 2-6 16,0 0-6-16,0 2-2 15,-2 1-7-15,2 0-4 16,0 0 8-16,1 6 6 0,1-1-4 16,1 1 0-1,0 1 4-15,0-4 2 0,2 2-2 16,0 0-2-16,-2 0-1 15,1 1-2-15,-1 1-1 16,1 3 1-16,-1-1 0 0,-1 1-1 16,1 1 0-16,1-1-1 15,-1 0-4-15,2-3-2 16,-1 0 1 0,0-3 0-16,-2 0 1 0,0-2-1 15,0-1-1-15,-2 1-1 16,1-1 0-16,-1-1-1 15,-2 2 0-15,2-2-1 0,-2 2 1 0,1-1-2 16,0 0 0-16,0 0 0 16,1 1 0-16,-1-2 0 15,0 2 0-15,0-1 0 16,0-1 0-16,0 0 1 16,-1 0-1-16,0 0 1 0,0 0-12 15,0 0-11-15,-5-3-16 16,-7 3-25-16,-1-3-32 15,-1-1-41-15,-4-1-121 16</inkml:trace>
  <inkml:trace contextRef="#ctx0" brushRef="#br0" timeOffset="584476.6993">16473 4192 142 0,'0'0'13'0,"0"0"-10"15,-1 0 31-15,-1 3 8 16,1 4-12-16,0-4-6 16,1 1 0-16,0 1 5 15,0 0 2-15,6 1-2 0,1-2 2 16,2-1-12-16,1 1-5 15,-1 0-2-15,-1 1-4 16,1-2-3-16,-4-1-4 0,0 1 0 16,-1-1 0-16,-4-2 1 15,0 1-2-15,0-1 2 16,-7 0 1-16,-3 3-32 16</inkml:trace>
  <inkml:trace contextRef="#ctx0" brushRef="#br0" timeOffset="603855.6961">10518 2276 10 0,'3'-4'15'15,"0"2"-3"-15,-2 1-20 16,0 1 17-16,1 0 33 16,-2 0-34-16,0 0-3 15,0 0 6-15,0 0 12 0,0 1-1 16,-3 5-5-16,-1-2-1 15,0 1-2-15,-2-1 0 16,1 2-1-16,-1-2 2 0,-1 2-2 16,-4 1-2-16,-1 1-2 15,-1 2-4-15,-3 3-3 16,0-3-1-16,1 2 1 0,3-1-2 0,2-4 0 16,5-1 0-16,3-2 1 31,2-3-1-31,4-1 1 15,9 0 1-15,2-7-4 16,4-3-6-16,2-1-3 16,-2-2-2-16,0 3 5 0,-4 0 6 15,-4 4 1-15,-3 1 2 16,-4 2 1-16,-3 0 9 0,-1 2 10 16,0 1-1-16,-6 0 0 0,-4 0 3 15,-2 8-2-15,-1-1-1 0,-2 0-2 16,2 0-5-16,2 1-5 15,2-3-4-15,3 1-2 16,3-4-2-16,2 0 0 31,1-2-1-31,0 0-3 0,0 0-10 16,0 0-25-16,0 0-48 16,0-4-119-16</inkml:trace>
  <inkml:trace contextRef="#ctx0" brushRef="#br0" timeOffset="606377.6167">14991 3141 74 0,'-5'0'28'15,"0"0"-2"-15,-2 0 2 16,2 0 3-16,-1 0-5 16,1 0-2-16,-1 0-2 0,-1 3-6 15,1-2-3-15,0 0 2 16,1 3-4-16,0-4-5 16,2 1-2-16,-2-1-3 15,3 2 0-15,2-2-1 16,0 0-1-16,0 0-5 0,1 0-7 15,7-3 5-15,0-3-3 0,0 0 5 16,0 1 4 0,0 2 2-16,-4-3 2 0,-2 3-1 15,0 2 1-15,-2-2 4 16,0 3 3-16,-2 0-6 16,-8 0-5-16,-5-3-44 0,-1-1-206 15</inkml:trace>
  <inkml:trace contextRef="#ctx0" brushRef="#br0" timeOffset="615257.8873">1107 8442 67 0,'7'-12'101'15,"0"-1"-76"-15,-1-4 4 0,-3-1-1 16,0-2 6-16,-2-3-6 16,-1-2-16-16,0-4-11 15,-4 0-1-15,-5-1 1 0,-6 0-1 16,-5 4 0-16,-6 5-1 16,-13 8 7-16,-9 12 8 15,-13 6 1 1,-12 24 11-16,-7 15 13 15,-2 12 8-15,5 10 6 0,1 11 0 0,17 4-4 16,12 1-6-16,15-3 1 16,13-2-4-16,11-7-4 15,8-6-5-15,6-7-5 0,12-3-6 16,4-4-10-16,9-2 1 16,10-4-4-16,5-2-2 15,11-3-2 1,7-4 0-16,5-8 0 15,3-6-1-15,0-9-5 16,-1-8 4-16,-4-4-3 0,-2-10-5 0,-10-8 1 16,-3-8-25-1,-10-1 3-15,-9-5-11 16,-6 0-5-16,-6 4-6 16,-10 4-11-16,-6 5-21 15,-5 6-27-15,-3 7-85 16</inkml:trace>
  <inkml:trace contextRef="#ctx0" brushRef="#br0" timeOffset="615911.0332">1592 9004 288 0,'3'-15'53'0,"-1"-6"-52"0,-2 2 1 15,0-5 1-15,0-2 18 16,0-2-2-16,-9-4-17 16,-1-3-2-16,-3 0-9 15,2 1 2-15,-5 6 6 0,1 7 2 16,-6 10 20-16,-1 11 8 16,-7 1 8-16,-4 18 3 15,-1 8 8-15,-4 8 10 16,-2 7 1-1,0 2-5-15,8 5-5 0,-1-4-5 16,8-1-3-16,6-5-8 16,6-5-9-16,5-6-6 15,5-5-7-15,3-6-7 16,7-5-3-16,12-4 0 0,12-5-4 0,5-3-23 16,13-6-16-16,0-11-17 0,5-3-4 31,-3-1-1-31,-9 1 19 15,-8 4 36-15,-10 6 10 16,-9 5 14-16,-5 5 23 0,-7 0 22 16,-2 3-2-16,0 6-2 15,0 4-5-15,2 1-9 16,1 5-11-16,1-2-11 0,7 3-11 16,3-3-7-16,7-2 0 15,5-1-3-15,4-5-7 16,5-5-31-16,-1-4-29 15,1 0-27-15,-6-9-44 0,-3-9-99 16</inkml:trace>
  <inkml:trace contextRef="#ctx0" brushRef="#br0" timeOffset="616268.3016">2091 8851 477 0,'3'-12'30'16,"-2"-1"-40"-16,5-2-16 15,0-3 20-15,0-5 6 16,-1-4-8-16,-1-3-44 16,0-4-15-16,-4 4 12 15,0 6 37-15,-7 7 26 16,-9 8 58-16,-7 9 3 0,-6 11 9 16,-3 14 14-16,-5 10 2 31,4 5-7-31,-2 7-3 0,5 0-12 15,4 3-15-15,8-2-18 16,2-5-27-16,7-1-12 16,7-5 0-16,2-4 0 0,2-5 0 15,15-5 0-15,7-9 0 16,9-5 0-16,10-9 0 16,6-6-12-16,8-20-30 15,4-13-31-15,0-15-34 16,-3-13-64-16,-4-14-74 0</inkml:trace>
  <inkml:trace contextRef="#ctx0" brushRef="#br0" timeOffset="616742.6725">2658 8227 459 0,'-12'6'43'0,"-2"4"0"15,2 0 26-15,3 6 20 16,-2 2-8-16,2 6-31 15,-2 7-12-15,0 8 3 0,-7 9 8 16,-4 10-9-16,-3 6-19 16,-1 6-21-1,-2 5 0-15,2 3 0 0,5 1 0 16,4 3 0-16,3-2 0 16,7-6 0-16,3-10 0 15,4-13 0-15,0-17 0 16,11-22 0-16,7-12-10 15,7-30-32-15,6-18-12 0,4-12-16 16,4-5-2-16,-2 1 15 16,-5 10 30-16,-6 14 16 15,-7 12 12-15,-9 16 0 0,-5 11 17 16,-3 1 29-16,-2 10 8 16,0 8 17-16,0 7-6 15,0 6-11-15,-4 4-27 16,1 6-28-16,2 1 0 15,1 1 0-15,0 1 0 0,0-5 0 16,8-5 0-16,2-5 0 16,5-8 0-16,3-7 0 15,0-10-56-15,4-4-40 16,3-20-12-16,-3-9-51 0,0-12-110 16</inkml:trace>
  <inkml:trace contextRef="#ctx0" brushRef="#br0" timeOffset="617262.709">2890 8967 300 0,'0'-1'278'0,"0"1"-215"15,0 0-20-15,3 0 8 16,3 0 16-16,0 0 1 16,7 0-33-16,2 0-18 15,7 0-7-15,3-9-4 16,6-4 0-16,0-6-5 0,3-7-10 16,-1-5-22-16,-1-12-12 15,-1-7-13-15,-2-9-9 16,-7-5-24-16,-4 1 4 15,-7 7 43-15,-8 15 34 0,-3 16 8 16,-20 21 16-16,-12 8 12 16,-10 29 17-16,-9 12 22 31,-3 11 6-31,1 5 4 0,5 1-5 16,6-1-13-16,7-3-14 15,10-4-21-15,5-4-24 16,9-1 0-16,6-3 0 15,5 0 0-15,13-8 0 0,16-2 0 16,9-8 0-16,12-8 0 16,8-9 0-16,7-11 0 15,4-2 0-15,7-20-6 16,-5-9-39-16,1-6-16 16,-6-4-39-16,-7-3-58 15,-10 4-96-15</inkml:trace>
  <inkml:trace contextRef="#ctx0" brushRef="#br0" timeOffset="617490.6527">4005 8731 637 0,'1'0'68'0,"-1"2"-60"16,1 2 5-16,-1 4 33 15,0 1-11-15,0 2-29 0,-2 2-38 16,-3 3-75-16,0-2-93 0,1 2-167 16</inkml:trace>
  <inkml:trace contextRef="#ctx0" brushRef="#br0" timeOffset="617618.1176">3975 8997 779 0,'-5'10'98'0,"-1"3"-39"15,2 1-17-15,1 2-34 16,-2-1-42-16,3 2-93 0,2-7-108 16,7-5-192-16</inkml:trace>
  <inkml:trace contextRef="#ctx0" brushRef="#br0" timeOffset="621963.9596">6121 7874 90 0,'1'-6'133'0,"-1"0"-102"16,0 3 1-16,0 1-4 15,0 2-11-15,0 0-9 16,0 0-9-16,0 0-2 0,0 0 3 15,0 0 1 1,0 0-1-16,1-1-3 0,1-1-7 16,1 0-2-16,0 1 5 15,-2-1 3-15,0 0 1 0,0 2-2 16,-1 0 3-16,0 0 0 16,0 0 0-16,0 0 3 15,0 0 7-15,0 0 6 16,0 0 7-16,0 0 0 15,0 0 5 1,0 0-7-16,0 0-8 0,0 0-3 16,0 0 1-16,0 0-1 15,0-1 0-15,0 1 3 16,0 0 6-16,0 0 2 0,-2 0 0 16,1 0-4-16,-3 0-2 15,2 6-3-15,-2 7 1 16,-1 7 3-16,-3 10 5 15,-2 9 6-15,-3 11 5 0,-6 13 2 16,-6 13-5-16,-4 11-9 16,-4 10-10-16,-6 6-5 15,0 1-3-15,0-6 1 0,4-12-1 16,4-12 0-16,7-17 2 16,4-16-1-16,4-13-1 15,6-9 0-15,3-10-9 16,3-5-8-16,2-4-3 0,2 0 6 15,0-7 6-15,1 1 7 16,7 0 1-16,4 2-1 16,4 4 2-16,3 0 9 15,8 4 9 1,7 5 3-16,6 1-1 16,1 0 1-16,2-2-3 0,3 0-3 15,-2-4-3-15,1-1-5 16,-7-3-4-16,-2 0-1 15,-3 0-1-15,-2 0-2 16,-8-3-3-16,-3-1-12 0,-6-1-17 16,-5-3-22-16,-2-2-27 15,-7-4-45-15,0-8-69 0</inkml:trace>
  <inkml:trace contextRef="#ctx0" brushRef="#br0" timeOffset="622817.2057">6400 8595 466 0,'-11'20'74'15,"-5"7"-6"-15,-2 6 19 16,3 6-10-16,-1 1-5 0,3 1-15 16,3-2-24-16,5-4-9 15,5-4-6-15,0-5-2 16,2-2-5-16,8-7-6 0,3-3-3 15,4-7 0 1,3-7-1-16,2 0-2 0,5-11-12 16,2-10-15-16,0-5-19 15,-1-7-15-15,-2-2-11 0,-5-5-8 16,-2-2 14-16,-4 1 26 16,-4 1 31-16,-7 4 14 15,-4 5 3-15,0 7 21 16,-4 8 8-16,-13 6 1 15,-3 9 4-15,-6 1-5 0,-5 4-7 16,-4 12-4-16,1 1-3 16,1 2-1-16,4 1 1 15,7-2 0-15,4 0-8 0,9-4-7 16,4-2-3 0,5-1-2-16,0-3-1 0,17-3-2 15,10-5 0-15,7-3-7 16,10-11-13-16,3-2-7 15,3-8-10 1,0 0-5-16,-4 0-1 0,-6 4 16 0,-5 3 24 16,-9 2 6-16,-4 8 5 15,-6 5 12-15,-7 2 11 0,-4 11 0 16,-2 7 3-16,-3 8 6 16,0 6-2-16,-4 4-7 15,-2-2-2-15,2 2-7 0,1-4-6 31,3-3-15-31,0-6 0 16,8-2 0-16,4-4 0 16,5-6 0-16,5-6 0 0,0-5 0 15,5-6 0-15,2-14 0 0,2-8 0 16,-1-9-11-16,0-6-11 16,-3-5-6-16,-4 1-4 15,-6 3 7-15,-6 7 11 16,-6 8 6-16,-5 10 9 0,-8 9 0 15,-10 9 0-15,-7 1 4 16,-4 8 7-16,-4 9 2 16,-2 1 1-16,0 4 3 15,1-1 0-15,5 1-2 16,4-2-3-16,5-5-4 0,7-3-5 16,4-5-1-16,4-2-3 15,5-5-1-15,0 0-16 16,10-14-27-16,5-8-30 0,5-6-47 31,5-11-78-31,6-8-115 16</inkml:trace>
  <inkml:trace contextRef="#ctx0" brushRef="#br0" timeOffset="623397.7561">7463 7856 617 0,'-19'22'7'0,"-4"3"5"0,7 8 29 16,3 5 14-16,0 5 25 16,-1 8-11-16,-1 6-29 15,-3 4-12-15,-1 7-6 16,-4 5-1-16,-4 8-4 16,-2 1-8-16,1 3-6 0,1-3-1 15,3-8-2-15,5-11-3 31,5-15-13-31,7-21-12 16,5-16-9-16,2-11-10 16,0-22-9-16,7-15-1 0,3-14-4 15,4-9-17-15,3-5-6 16,2 2 42-16,3 7 39 0,1 9 5 16,4 11 11-16,-3 12 8 15,3 5 11-15,-2 9 9 16,0 6-6-16,-2 4-14 0,-4 2-4 15,-3 11-3 1,-8 8 0-16,-6 4-3 0,-2 5-2 16,-12 3-7-16,-10 0-1 15,-4-1-1-15,-5-3 0 0,-3-5 0 16,2-5 0-16,2-3 0 16,4-5 2-16,6-3-1 15,6-1 7-15,8 1 22 16,5 1 3-1,1 2 1-15,10 1 5 0,7 4-4 16,2-1-4-16,6 0-6 16,2 2-6-16,1-3-6 15,2-1-7-15,0-1-3 16,1-1-3-16,2-7-9 16,-2-1-13-16,2-3-15 0,0 0-22 15,-2-13-27-15,-1-8-35 16,-1-10-59-16,-1-8-106 0</inkml:trace>
  <inkml:trace contextRef="#ctx0" brushRef="#br0" timeOffset="624043.9092">7840 8351 483 0,'0'0'95'16,"-17"7"-43"-16,-5 14 16 16,-3 7 19-16,-5 7-4 15,-1 6-21-15,-1 3-20 0,3 3-12 16,2 0-9-16,5-3-21 15,7-3 0-15,4-7 0 16,6-7 0-16,5-6 0 16,6-9 0-16,13-8 0 15,7-4-7 1,7-21-27-16,6-12-17 16,3-11-13-16,2-8-7 0,-5 2 8 15,-6 2 18-15,-9 12 32 16,-9 10 12-16,-6 13 6 15,-8 11 38-15,-1 2 15 16,-6 14-2-16,-6 7 0 0,-2 7 1 16,-3 2-10-16,2 6-20 15,-2-2-27-15,6 0 0 0,3 0 0 0,4-10 0 16,4-2 0-16,6-7 0 16,9-8 0-16,8-7 0 15,4 0 0-15,6-17 0 31,2-10-35-31,2-8-15 0,3-10-25 16,0-6-24-16,0-7-49 16,-4 1-19-16,-4 4 73 15,-3 7 52-15,-7 11 36 0,-9 12 39 16,-3 11 53-16,-8 12 18 16,-2 2-7-16,0 16-13 15,-11 12-2-15,-5 9 1 16,-5 12-11-16,-6 11-16 15,-4 9-37-15,-2 2-19 0,-1 5 0 0,4-4 0 16,4-4 0-16,8-8 0 16,5-10 0-16,7-5 0 15,6-10 0-15,0-9 0 0,0-8-14 16,7-8-32-16,2-10-11 31,-1-2 7-31,-2-11 4 16,-3-12-18-16,-3-6-34 15,0-8-47-15,-1-7-45 0,-7-2-24 16</inkml:trace>
  <inkml:trace contextRef="#ctx0" brushRef="#br0" timeOffset="624311.1482">8172 8408 473 0,'14'-7'58'15,"-3"7"-50"-15,3 1 5 16,1 12 29-16,0 3 12 16,-1 2-11-16,0 3-15 0,-4-1-6 15,-5 1-1-15,-4 1 5 16,-1-1-1-16,-8 2-7 0,-9-1-2 0,-5 1 5 16,-6-1-5-16,-2-1-7 15,-1-2-7-15,4-2 0 31,4-4-3-31,5-5-4 0,9-3-23 16,6-3-25-16,3-2-21 16,3 0-87-16,11 0-96 0</inkml:trace>
  <inkml:trace contextRef="#ctx0" brushRef="#br0" timeOffset="624469.7427">8458 8707 234 0,'0'15'231'16,"-6"3"-129"-16,-12 6 0 0,-8 4-16 15,-4 1-70-15,-1-1-43 16,-1-5-102-16,9-5-125 16</inkml:trace>
  <inkml:trace contextRef="#ctx0" brushRef="#br0" timeOffset="626354.4459">10003 7980 119 0,'15'-24'21'16,"-2"3"-16"-16,-3 5 8 0,-2 4 20 16,-3 7 23-16,-5 5 6 15,0 4-15-15,-15 16 23 16,-6 10 5-16,-6 7-2 16,-6 12 0-16,-5 5-10 15,-1 6-9-15,0 5-11 31,1-1-11-31,6 0-9 0,9-1-13 16,5-6-7-16,10-7-2 0,7-5-8 16,1-8-31-16,3-12-30 15,5-8-29-15,-2-11-58 16,-6-6-65-16</inkml:trace>
  <inkml:trace contextRef="#ctx0" brushRef="#br0" timeOffset="626863.7826">9484 8285 424 0,'-14'-11'-5'0,"0"-5"20"0,6 4 4 16,8 2 34-16,0 0 17 15,7 5-16-15,12 0-21 16,5 2-10-16,10-1-6 15,6-2-1-15,9 2-1 16,4-5-8-16,7 1-6 16,1 0-1-16,-3-1 1 0,-2 4-1 15,-5 3 1-15,-10 2-1 16,-9 0-1-16,-9 12 2 0,-12 4-1 16,-10 9 2-16,-1 4 19 0,-13 7 7 15,-7 3 0-15,-3 2-1 16,2 1-2-16,1-5-6 15,3-3-5 1,5-7-4-16,4-5-3 16,6-6-3-16,2-5-3 0,0-6-1 15,4-5 1-15,8 0-1 16,3-14 0-16,2-5 0 16,3-11-1-16,-2-4-4 15,3-6 0-15,-2-1-1 0,-2 0 1 16,-1 2 3-16,-4 5 0 15,0 8 2 1,-3 7 0-16,-5 6 0 0,0 5-2 16,1 5-20-16,1 3-25 15,3 0-11-15,3 0-25 16,2 4-44-16,3 3-40 16,3 0-63-16</inkml:trace>
  <inkml:trace contextRef="#ctx0" brushRef="#br0" timeOffset="627757.7933">10521 8245 141 0,'3'-11'141'0,"1"-2"-124"16,-2-4 2-16,2-1 21 15,0-3-8-15,1-1-10 0,1-1-19 16,0-1-2-16,-2 3-1 31,0 4 2-31,-3 6-1 16,-1 8 1-16,0 3 19 0,-14 16 5 0,-8 10 27 15,-5 10 9-15,-7 7 1 16,-6 8-3 0,-2 2 3-16,-1 0-5 0,3-3-7 15,2-3-9-15,9-7-14 16,7-9-10-16,7-6-9 15,8-6-5-15,7-6-2 16,4-9-2-16,16-4-3 16,7-4-9-16,9-13-14 0,7-7-18 15,5-8-14-15,2-5-11 16,1-2-2-16,-6 5 19 16,-6 2 39-16,-9 10 14 0,-7 9 10 15,-11 9 24-15,-7 4 14 16,-5 7 12-16,0 10 7 15,-11 5-5-15,-3 4-17 0,0 4-8 16,-1 4-20 0,2 0-18-16,4-4 0 15,3 1 0-15,6-5 0 16,0-5 0-16,9-7 0 16,7-6 0-16,6-4 0 15,2-4-33-15,4-9-22 0,2-15-30 16,2-9-18-16,3-11-15 15,1-8 15-15,0-6 29 0,-3 5 55 16,-6 6 26 0,-5 13 45-16,-8 11 36 15,-8 12 1-15,-6 11-12 0,0 0-1 16,-2 15-3-16,-7 5-19 16,-3 10-13-16,-4 0-11 15,-1 8-27-15,0-1-3 16,-2 0 0-16,4-3 0 15,2-3 0-15,4-5 0 0,7-6 0 0,2-8 0 16,3-6 0-16,14-6-11 16,5-15-26-16,5-15-2 15,7-11-9-15,3-8-7 16,-1 0 16 0,-2 3 26-16,-6 11 14 0,-5 9 10 15,-7 15 19-15,-8 11 5 0,-3 4 9 16,-5 16 5-16,0 5-4 15,-1 5-18-15,-7 2-27 0,0-1 0 16,1-4 0-16,3-6 0 16,2-2 0-16,2-7 0 15,0-4 0-15,3-3 0 16,4-1-8-16,0-2-44 16,-3-2-40-16,-2 0-37 0,-2-2-99 15,0-9-180-15</inkml:trace>
  <inkml:trace contextRef="#ctx0" brushRef="#br0" timeOffset="628625.1911">11814 8126 90 0,'0'-10'32'15,"0"2"-22"-15,-1 1 13 16,-6 0 2-16,3-2 6 0,-1-2 15 16,1-3-3-16,1-1-7 15,0-2-6-15,-3 2-3 16,-2 1-9-16,-5 1-2 16,-6 7 0-16,-7 5-1 0,-10 1-4 15,-6 7 2-15,-6 11 0 16,-2 6 12-16,3 5 19 15,6 0 7-15,8 3 1 0,9 1-10 32,9 2-11-32,7 1-1 0,8 1-5 15,0 1-2-15,15-3-2 16,9-2-5-16,6-3 0 16,4-3-3-16,0-6-4 15,-3 0-4-15,-7-4-2 0,-11 0-2 16,-10 2 0-16,-3-3 2 15,-16 2-1-15,-11-1 0 16,-6-1-1-16,-6-2 0 0,-3-4-1 16,-2-3-2-16,1-7-9 15,3 0-12-15,6-11-9 16,10-11-15-16,12-9-14 16,12-10-36-16,13-8-49 15,20-9-60-15</inkml:trace>
  <inkml:trace contextRef="#ctx0" brushRef="#br0" timeOffset="628936.6658">12473 7571 539 0,'-23'0'16'0,"-10"18"23"16,-3 14 47-16,-6 16 1 0,-7 12-9 15,-4 15-26 1,-1 10-13-16,-1 9-7 0,2 8-1 0,2 3-7 31,4 2-24-31,6-2 0 0,3 4 0 16,2-1 0-16,8-8 0 16,6-11 0-16,6-11 0 15,7-19 0-15,6-21-23 16,3-17-27-16,0-17-23 15,3-6-15-15,-3-21-19 0,0-13-41 0,-2-14-85 16</inkml:trace>
  <inkml:trace contextRef="#ctx0" brushRef="#br0" timeOffset="629155.3682">11738 8172 419 0,'0'-3'139'0,"0"0"-121"15,0 3 15-15,0 0 44 0,11 4-12 16,7 2-9-16,8 0-18 16,9-2-9-16,7 0-11 15,5-2-8-15,3-1-3 0,2-1-6 16,1 0 0-16,-1 3-23 0,-1 1-20 31,-4 3-25-31,-6 3-53 16,-8-3-89-16,-5-2-158 0</inkml:trace>
  <inkml:trace contextRef="#ctx0" brushRef="#br0" timeOffset="629968.9256">12287 8351 566 0,'-4'0'69'16,"2"0"-54"-16,2 0 37 0,6 0 14 15,8 0-3-15,5 0-29 0,7-7-22 16,3-5-9-16,4-3-1 16,2-5-1-16,-1-2-6 15,-1-4-17-15,-2-1-15 16,-2-5 4-16,-3 0-12 16,-4-4-19-16,-5-1-10 15,-4 3 2-15,-7 3 43 0,-6 6 30 16,-2 10 3-16,-17 9 28 15,-5 6 15-15,-7 12 15 0,-5 8-3 16,1 5-1-16,0 5-1 31,2 4-6-31,2 2 0 16,2 3-9-16,4 0-6 16,2 2-15-16,4-1-21 0,4-1 0 15,9-4 0-15,6-6 0 16,3-2 0-16,13-8 0 15,8-2 0-15,6-10 0 16,3-7 0-16,8-10 0 0,2-17-33 16,7-10-6-16,-1-8-8 15,2-6 3-15,-1 0 12 16,-6 4 13-16,-3 8 15 0,-8 10 5 0,-6 6 2 16,-6 11 9-16,-6 8 6 15,-5 4 3-15,-5 0 5 16,-4 14 7-16,-1 5-3 15,-1 5-4-15,-7 6-3 0,-1 2-4 32,-3 4-13-32,1 1-6 15,3-2 0-15,-1-1 0 0,3-2 0 16,2-2 0-16,1-2 0 16,3-4 0-16,0-4 0 15,0-3 0-15,5-9 0 0,8-8 0 16,5-2-7-16,7-21 2 15,7-13-5-15,6-10-10 0,5-8-2 16,3-5-6-16,1 0-3 16,-4 4 5-16,-6 8 13 15,-5 12 12-15,-7 10 3 16,-7 9 0-16,-5 10 3 16,-3 6 5-16,-1 0 5 0,-2 12 2 15,-1 3 2-15,-1 5-1 16,2-1-2-16,-3 2-3 15,0 0-7 1,0-2-4-16,0-2 0 0,0-2-4 16,1 0-20-16,-1-3-35 15,1-1-45-15,-3-3-105 16,0 0-168-16</inkml:trace>
  <inkml:trace contextRef="#ctx0" brushRef="#br0" timeOffset="644455.995">2761 10605 39 0,'0'-2'31'0,"0"0"-18"0,0 2-7 16,0 0-5-16,0 0 0 15,0-1 4-15,0 0 2 16,0 1 12-16,0-3 8 16,0 1 5-16,0 0 4 0,0 1-3 31,0-1 2-31,0 2-4 0,2 0-1 15,-2 0-4-15,0 0-4 16,2 0-1-16,0 0 5 16,0 0-4-16,0 0-3 15,1 0-2-15,-3 0 1 16,2 0 1-16,-2 0 1 0,0 1 0 16,0-1 0-16,1 1-4 0,0 0-6 15,2 0 1-15,1 2 2 16,1 0-3-16,-2-1-2 15,1 0 0-15,0 0-1 16,-1 0 0-16,-1-1 0 16,1 1-1-16,0-2 1 0,2 0-1 15,-2 0 0-15,3 1 2 16,0-1-2-16,3 0 5 16,-1 1-3-1,0-1-2-15,0 0-1 0,2 0 0 16,1 0-1-16,2 0-1 15,1 0 1-15,1 0 2 16,0 0 0-16,1 0 0 0,0-1-2 16,-2 1-1-16,0 0 0 15,-2 0-1-15,-2 0 0 0,3 1 0 16,-2 0 0-16,-2-1 1 16,5 0 1-16,-1 0 3 15,1 0-1 1,0-3-2-16,-1-1 0 0,-1 1 0 15,-2-1-2-15,-1 1 0 16,-1 1-1 0,-1 1 0-16,0 0 0 0,2-2-1 15,-2 1 2-15,1 0 1 0,1 0-3 16,2-1 0-16,1 1 0 16,0-1 2-16,1 1-2 15,-1 0 1-15,-2 0-1 0,-1 2 0 16,-1 0 1-16,-2 0-1 15,2 0 0-15,-5 0 0 16,1 0 1 0,2 0-1-16,-4 0 0 0,1 0 1 15,-1 0-2-15,2 0 2 16,-1 0-1-16,-1 0 1 16,1 0 0-16,-3 0-1 0,1 0 2 15,0 0-1 1,-1 0 1-16,0 0 0 0,0 0 0 15,0 0 0-15,0 0-1 16,0-1-1-16,0 0 0 16,0 0-2-16,-1 0-26 15,-4 1-35-15,-5 0-56 0,-5 0-94 16</inkml:trace>
  <inkml:trace contextRef="#ctx0" brushRef="#br0" timeOffset="650949.5259">3934 10181 52 0,'0'-8'91'15,"0"-1"-54"-15,0 2-16 16,0 2 4-16,-1-1 8 16,0 0 11-16,1 3-2 15,0 1-9-15,0 2 3 16,0 0-4-16,0 9 5 0,0 16 20 15,-2 10 8-15,-6 11-10 0,2 12-6 16,-3 9-6-16,-1 8-6 16,2 5-3-1,0 3-7-15,4 5-7 16,4-2-6-16,0-4-9 16,0-5-3-16,5-9 0 15,3-9-3-15,0-11-5 16,-2-11 0-16,-2-4 0 15,-2-10-5-15,-1-6-8 0,0-7-13 16,-1-9-13-16,0-1-16 16,0-13-23-16,0-11-37 0,0-7-34 15,0-7-95 1</inkml:trace>
  <inkml:trace contextRef="#ctx0" brushRef="#br0" timeOffset="651361.0099">3850 10261 150 0,'0'-19'128'16,"0"1"-89"-16,0 2 7 15,4 4 14-15,6 2 2 0,5 3-8 16,10 3-18-16,6 4 4 0,7 0-6 15,7 14-5-15,-1 5-1 16,-2 6-3-16,-1 3-4 16,-7 3-4-16,-6 1 1 15,-11-2 2-15,-4 1-1 16,-5-1-5-16,-6-1-4 0,-2 3-4 16,-8-3-3-16,-10 1-1 15,-10-1 1-15,-9-1-3 31,-7-1-2-31,-9-4-4 0,-2-3-2 16,-1-6 1-16,3-3 0 16,7-4-9-16,7-7-18 15,10 0-17-15,9-4-34 0,12-10-53 16,8-5-99-16</inkml:trace>
  <inkml:trace contextRef="#ctx0" brushRef="#br0" timeOffset="651959.4199">4687 9595 218 0,'-4'-10'73'0,"-1"3"-18"16,1 4 10-16,-1 3 2 16,-4 17-11-16,-4 17 4 15,-7 19 6 1,-2 12-4-16,-7 16-2 0,-1 9-14 16,0 6-9-16,1 0-7 15,8-4-7-15,0-5-8 16,7-4-10-16,7-5-1 15,7-7-3-15,0-6-5 0,9-5-22 16,11-9-26-16,5-14-32 16,6-14-24-16,0-19-51 0,-3-8-65 15</inkml:trace>
  <inkml:trace contextRef="#ctx0" brushRef="#br0" timeOffset="652562.1549">4949 10372 332 0,'0'-3'42'0,"0"-4"-20"0,0-4 15 31,0-1 1-31,0-2-2 15,0-6-21-15,-2-4-14 0,-1-5 1 0,2-5-2 16,-1-5-2-16,-1 0-2 16,0 3-2-16,-3 7 4 15,-2 9 1-15,-3 13 3 0,-6 7 5 16,-6 16 9-16,-5 12 18 16,-3 8 8-16,-2 7 3 15,0 3-2-15,2-1 5 0,2 1 1 16,2-1-3-16,3-2-7 31,2-3-4-31,4 0-8 16,7-3-7-16,4-3-7 15,7-5-9-15,0-3-2 16,15-9-1-16,12-7-3 0,8-10-20 16,10-5-22-16,7-22-23 15,3-12-5-15,-1-4-4 16,-4-2 13-16,-10 4 34 15,-10 10 27-15,-12 12 8 0,-7 13 27 16,-9 6 16-16,-2 3 11 16,0 11 6-16,-5 6-3 15,-4 1-8-15,3 4-15 0,1-1-14 0,2 0-10 16,2-3-13-16,1-3-3 16,0-1 0-16,6-4 0 15,5-6 0 1,3-4-17-16,3-3-29 0,2 0-18 15,-1-9-27 1,-1-7-52-16,-1-2-104 16</inkml:trace>
  <inkml:trace contextRef="#ctx0" brushRef="#br0" timeOffset="652892.109">5569 9997 250 0,'12'-34'-2'0,"-3"7"-4"16,-2 4 6-16,-1 9 1 15,-5 5 20-15,-1 8 31 0,-7 1-12 16,-12 8 11-16,-7 12 21 16,-9 10 21-16,-5 10-1 15,-4 8-20-15,-2 7-2 0,1 5-7 16,4 1-6-16,5 1-14 15,8-4-10-15,6-4-12 0,7-3-21 16,7-4 0-16,7-4 0 16,1-4 0-16,13-5 0 15,12-8 0 1,10-7 0-16,8-8 0 0,10-8 0 16,8-3 0-16,4-7-66 15,-2-11-82-15,-6-3-65 16,-7-5-179-16</inkml:trace>
  <inkml:trace contextRef="#ctx0" brushRef="#br0" timeOffset="654189.1588">5718 10424 446 0,'0'4'31'0,"-2"-1"-11"0,1 3 6 0,1 0 35 0,0 1 12 32,0-1-14-32,8-2-29 15,4-4-17-15,9-2-7 0,8-12 0 0,6-6-3 31,4-7-2-31,4-4-4 16,-3-9-8-16,-3-5-9 0,-4-8-12 16,-4-2-17-16,-5-1-12 15,-4 3 15-15,-9 10 41 0,-7 10 5 16,-4 12 1-16,-6 12 6 16,-13 9 16-16,-12 7 15 15,-3 18 11-15,-5 13 1 0,-5 4 1 16,-3 11-3-16,4 2 3 15,-2-2-5 1,7 2-5-16,3-3-10 0,4-3-9 16,7-3-5-16,9-3-17 15,4-4 0-15,9-3 0 16,2-7 0-16,20-7 0 16,15-8 0-16,10-8 0 0,15-6-6 15,14-14-18-15,4-15-15 16,7-13-7-16,-1-7 0 15,-7-4-3-15,-9 0-8 16,-13 4-6-16,-12 10 32 0,-15 10 31 16,-10 8 11-16,-11 9 26 15,-5 8 9-15,-2 4 3 16,0 3 0-16,-8 12 1 16,-3 4-10-16,-5 10-7 0,0 3-9 0,-4 8-2 15,2 4-22-15,-2 2 0 16,4 0 0-16,5 1 0 15,5-4 0-15,6-2 0 32,0-1 0-32,15-8 0 0,8-6 0 15,6-11-13-15,8-15-30 16,6-16 0-16,1-23 10 16,5-18 8-16,0-11-14 15,-3-2 0-15,-7 5 13 0,-8 14 21 16,-9 15 7-16,-10 15 20 15,-9 13 17-15,-3 8-1 16,-3 11-3-16,-8 11 3 16,-1 5-1-16,0 6-9 0,1 3-11 15,2 1-7-15,3 0-10 16,4-3 0-16,2-5 0 0,0-3 0 16,6-7 0-16,8-6-4 15,2-9-19-15,7-4-8 0,5-15-3 16,3-16-5-16,4-11-5 31,3-7 7-31,-1-3 8 0,-3 5 15 16,-9 7 11-16,-5 12 6 0,-11 13 18 15,-8 12 19-15,-1 3 0 0,-5 15-1 16,-4 7-1-16,1 7 0 16,0 3-10-16,3 3-17 15,4 0-11-15,1-1 0 16,1-4 0-16,12-7 0 15,5-3 0 1,6-8 0-16,4-6-26 16,5-6-4-16,3-4-7 0,1-15 2 15,-2-6 9-15,-4-6-4 16,-4 1 1-16,-8 1 9 16,-9 5 33-16,-5 8-30 15,-5 6 21-15,-2 7 16 16,-10 3 7-16,1 0-4 0,-1 7-17 15,2 5-6 1,4 2-12-16,4 1-48 0,2-1-67 16,2-2-104-16</inkml:trace>
  <inkml:trace contextRef="#ctx0" brushRef="#br0" timeOffset="655545.3781">7256 10355 202 0,'-15'3'55'16,"3"-1"-11"-16,4 1 4 15,3 2-6-15,5 1 0 16,0 1 8-16,0 2-4 0,0-1-1 16,6 1 2-1,1-2-4-15,0-1-8 0,0-2-4 16,0-2-9-16,1 0-9 15,-1-2-5-15,2 0-2 16,4-5-3-16,3-7-1 16,6-6 0-16,4-3 0 15,5-8-2-15,2-2-1 0,3-3 1 16,-2-7-12-16,0-2-10 16,-4 2-1-16,-4 1 5 15,-5 5 1-15,-8 6 5 0,-6 8 5 16,-7 6 4-16,0 10 2 15,-16 5-2-15,-10 7 2 0,-5 15 8 16,-6 8 11-16,-8 8 6 16,0 6 7-16,-3 3 6 15,3 0 0-15,5-4-1 16,4-3-9 0,9-4-3-16,6-8-5 0,8 1-7 15,8-8-6-15,5 0-3 16,3-4-1-16,14-5 0 15,9-3-1-15,8-4-4 16,8-5-17-16,7 0-8 0,5-11-3 16,5-7-3-16,1-6-1 15,1-3 4-15,-7-3 7 16,-5 5 15-16,-12 4 9 16,-10 5 1-16,-12 9 3 0,-10 5 16 15,-5 2 17-15,-6 6 9 16,-7 8-2-16,-3 4-7 15,-1 3-6 1,1 3-8-16,3 0-8 0,4 2-7 16,1-4-4-16,6-3-2 15,2-2-1-15,3-5-3 0,13-4-10 16,8-7-11-16,6-1-8 16,6-12-1-1,5-14-6-15,5-8 4 0,1-5 8 16,-3-3 5-16,-8 6 9 15,-6 7 10-15,-11 9 5 16,-8 11 15-16,-11 9 16 0,0 0 5 16,-9 13 5-16,-3 5-4 15,-1 6-9-15,0 3-10 16,2 1-7-16,5 0-14 0,4-2 0 16,2-2 0-1,0-4 0-15,8-6 0 16,9-5 0-16,4-7 0 0,6-2-23 15,4-7-8-15,3-11-10 16,3-10-12-16,4-10-15 16,-1-9-13-16,1-10-2 15,1-7 4-15,-1-5-5 16,-2 2-96-16,-4 3 124 16,-6 13 59-16,-6 11 43 0,-6 13 33 0,-9 13-1 15,-5 10 18-15,-3 4-22 16,0 14 1-16,-9 8 4 15,-1 8-8-15,-1 7-14 16,-3 4-9 0,1 7-11-16,1 3-9 0,-1 1-20 15,3-1-8-15,1 0 0 16,3-2 0-16,2-4 0 16,3 0 0-16,1-2 0 15,0-4 0-15,4-4 0 0,3-7-64 0,3-11-40 16,1-12-32-16,0-5-6 15,-3-22-5-15,-6-11-82 0</inkml:trace>
  <inkml:trace contextRef="#ctx0" brushRef="#br0" timeOffset="655791.1024">8109 10143 658 0,'-2'-11'26'15,"2"2"-22"1,10 2 21-16,11 2 35 0,9 0 8 16,12 0-24-16,7 2-21 0,10-2-11 15,6 1-6-15,4 2 0 16,0 1-2-16,-2 1-2 0,-3 0-3 16,-6 0-8-16,-8 1-12 15,-9 8-24-15,-12 2-30 16,-12 3-33-16,-10 1-105 0,-7-1-187 15</inkml:trace>
  <inkml:trace contextRef="#ctx0" brushRef="#br0" timeOffset="656096.0197">8954 10647 793 0,'-24'17'70'16,"-6"0"-66"-16,2 6-1 0,-1 1-3 15,7-1-24-15,2-3-81 16,12-7-173-16</inkml:trace>
  <inkml:trace contextRef="#ctx0" brushRef="#br0" timeOffset="663405.6736">10034 9981 75 0,'2'-7'145'16,"1"4"-94"-16,-1 3 29 15,1 0-2-15,1 15-8 0,3 7 12 16,-2 12-6-16,1 10-12 15,-3 7-7-15,-2 2-4 16,-1 4-7-16,0-2-15 16,0-1-12-16,-4-3-8 15,-1-7-4-15,1-6-3 16,1-6-2-16,2-11-1 0,1-11 0 16,0-10-2-16,6-13-8 15,4-18-4-15,2-12-7 16,2-16-6-16,1-12-2 0,5-7-3 15,1 4-5-15,-1 6 7 16,1 11 23 0,-1 16 8-16,-6 16-1 0,-2 11 2 15,-5 9 6-15,-1 5-2 16,-2 0-7-16,1 8-1 16,1 3-1-16,0 5-31 0,0 4-59 15,0-2-40-15,-1-3-52 16,-1 0-148-16</inkml:trace>
  <inkml:trace contextRef="#ctx0" brushRef="#br0" timeOffset="663848.1902">10333 10246 404 0,'-9'11'133'16,"3"-4"-106"-16,0-2-12 15,6 0 68-15,0-1-31 16,8-4 2-16,6 0-18 0,3 0-13 16,6-3-11-16,2-8-4 15,2-4-2-15,1-4-4 0,0-5-3 16,0-4-11-16,-3-6-5 16,-1-4-16-16,-5-6-14 15,-5-3-7-15,-4 3 4 16,-5 6-2-16,-5 7 24 15,-2 8 28 1,-12 13 1-16,-9 10 10 0,-4 5 21 16,-6 16 13-16,-3 8 10 15,-4 8 3-15,2 9-5 16,0 4-4-16,4 5 4 16,7 2-11-16,8-5-10 15,6-2-6-15,10-5-21 0,3-6-5 16,9-7 0-16,11-5 0 15,9-8 0 1,6-8 0-16,8-9 0 0,4-2 0 16,6-16 0-16,4-10-20 15,-1-7-43-15,1-13-32 16,-1-10-34-16,-6-10-59 16,-5-5-57-16</inkml:trace>
  <inkml:trace contextRef="#ctx0" brushRef="#br0" timeOffset="664115.2743">10963 9817 335 0,'-2'0'64'0,"-6"2"-13"16,-2 10 28-16,4 5 5 16,-2 2-3-16,-1 8-13 15,-1 7-2-15,0 8-3 16,-1 10-13-16,-3 9-9 0,1 6-10 31,-1 7-21-31,0 4-10 0,-3 7 0 16,2 4 0-16,-2-3 0 15,3 2 0-15,-1-5 0 16,2-8 0-16,1-13 0 16,1-15 0-16,4-14 0 0,1-16-18 15,4-17-15-15,2-9-38 16,0-19-35-16,4-8-35 0,1-6-91 16</inkml:trace>
  <inkml:trace contextRef="#ctx0" brushRef="#br0" timeOffset="664445.3834">10854 9987 468 0,'6'-22'52'0,"1"6"-44"31,3 4 1-31,8 11 55 16,3 1-7-16,2 4 5 0,6 13-20 15,-1 6-9-15,1 5-13 16,-1 6 12-16,-6 2-4 16,-5 1-12-16,-4-3-13 0,-7-2-2 15,-6-5 2-15,0-2 0 16,-15-4-2-16,-6-3 0 16,-9-4 0-16,-6-2-3 0,-5-4-17 15,-4-2-9-15,-3-2-9 16,3-2-7-16,0-1-14 15,5 0 4-15,6 2-16 16,5-1-22-16,7 1-30 0,6-2-5 16,5-1-64-16</inkml:trace>
  <inkml:trace contextRef="#ctx0" brushRef="#br0" timeOffset="665004.0842">11585 9363 180 0,'0'6'46'0,"-4"14"-19"16,-4 9 63-16,-2 10 5 16,-1 7-5-16,0 6 2 15,-2 8-15-15,1 7-18 16,-3 2 1-16,-3 4-5 15,-4 3-13-15,-1 5-15 16,-1 2-12-16,-1 2-6 0,1-2-3 0,7 1-4 16,5-4-1-16,9-7-12 15,3-13-20-15,6-14-27 16,11-15-17-16,4-20-28 16,0-11-31-1,-1-26-40-15,-4-13-203 0</inkml:trace>
  <inkml:trace contextRef="#ctx0" brushRef="#br0" timeOffset="665591.1357">11843 10152 314 0,'1'-12'64'16,"-1"2"-62"-16,1-4 0 15,3 0 17-15,2-3 9 16,1-6-7 0,3-1-16-16,-2-7-5 0,0-5 1 15,0-3-2-15,-1-3-1 16,-3 4 1-16,-3 4 1 16,-1 10 1-16,0 8 12 0,-15 13 28 15,-4 6-2-15,-8 17 7 16,-6 10 0-16,-6 7-2 15,0 6 1 1,-2 4 4-16,3-3 0 0,1 1-4 16,6-6-7-16,7-2-11 15,2-5-5-15,7-3-10 16,6-4-4-16,5-3-4 16,4-6-3-16,5-3-1 0,16-5-9 15,10-8-20-15,7 0-19 16,9-16-13-16,5-8-15 0,1-4-9 15,-4 0 29 1,-7-1 41-16,-10 7 16 0,-8 7 10 16,-12 10 34-16,-5 5 10 15,-6 0 7-15,-1 5-2 16,0 10 2-16,-2 4-14 16,-5 4-15-16,1 3-9 0,0-2-10 15,1 1-9-15,4-3-5 16,0-4 0-16,1-4 0 15,0-2-15-15,4-5-20 0,5-3-14 16,0-4-25-16,1 0-22 16,0-6-62-16,2-13-95 0</inkml:trace>
  <inkml:trace contextRef="#ctx0" brushRef="#br0" timeOffset="666178.8658">12424 9805 149 0,'10'-22'20'15,"-2"3"-22"-15,0 4 3 16,-1 3 10-16,-4 5 17 16,-3 5 18-16,-3 2 4 15,-11 5 8-15,-7 11 18 16,-5 6 8-16,-4 6 8 0,-2 3-11 15,-3 4-13-15,3 2-4 16,1 1-1-16,1 0-13 16,6-1-12-16,2 4-10 15,3 1-10-15,9-3-18 16,3 2 0-16,7-6 0 0,0-2 0 16,12-6 0-16,7-6 0 0,6-8 0 15,7-6 0-15,6-7 0 16,7-6 0-16,5-14 0 15,4-8-2 1,2-7-29-16,-4-7-7 0,-3-4-15 16,-5-2-8-16,-4-1-4 15,-5 1-14-15,-6 3 6 16,-6 5 24-16,-4 6 27 16,-7 9 20-16,-5 5 3 0,-7 6 6 15,-4 8 19-15,-12 6 9 16,-8 4 3-16,-4 13-3 15,-3 7-1-15,-3 3 11 0,1 5 6 16,0 3 5-16,4-1-2 16,0 1-9-16,1 1-9 15,4 0-24-15,3-1-12 0,3-1 0 32,4 1 0-32,5-3 0 15,8-5 0-15,1 0 0 0,10-5 0 16,11-4 0-16,8-4 0 15,8-3 0-15,6-4-42 0,3-5-59 16,5-2-29-16,4-9-84 0,1-11-146 16</inkml:trace>
  <inkml:trace contextRef="#ctx0" brushRef="#br0" timeOffset="667270.7622">13115 9806 127 0,'3'-7'48'0,"-1"2"-4"0,1 1 25 32,1 4 18-32,-1 0-2 15,-1 9-11-15,-2 12 11 0,0 9-7 0,-9 9-8 16,-5 5-8-16,-3 7-10 15,-2 3-14-15,0 1-15 16,0 1-7-16,4-2-9 16,2-4-2-16,4-2-2 0,1-3-2 15,5-11 0-15,3-8-15 16,0-12-13-16,13-14-8 16,7-10 3-16,4-24-8 15,4-14-9 1,2-14-3-16,2-7-4 0,0-2 5 15,-2 6 22-15,-4 11 27 16,-4 12 8-16,-2 17 13 0,-9 16 19 16,-7 9 4-1,-4 8 5-15,0 14 8 0,-3 7-3 16,-6 5-4-16,0 0-13 16,-1 4-10-16,1-2-6 0,3-5-3 15,2 2-8-15,1-6-4 0,0-4-3 31,2-4 0-31,1-5-1 16,0-6-16-16,8-6-13 16,6-2-11-16,7-20-3 0,6-12 4 15,5-9-1-15,4-6-10 16,0-3 2-16,-2 4 30 16,-5 11 17-16,-5 11 10 0,-7 11 25 15,-4 11 5 1,-6 2 4-16,-4 16 7 0,-2 7 4 15,-1 6-11-15,0 5-12 16,0-2-13-16,0 1-6 16,0-1-4-16,0-7-6 15,1-3-2-15,3-5 0 0,3-4 0 16,0-5-23-16,2-4-14 16,0-4-15-16,2-1-18 0,0-16-16 15,-2-8-35 1,0-7-36-16,-2-4-78 0</inkml:trace>
  <inkml:trace contextRef="#ctx0" brushRef="#br0" timeOffset="668407.0023">13697 10104 534 0,'5'2'88'0,"3"-2"-92"15,3 0 16-15,5 0 45 16,4-3-23-16,4-4-3 16,1-4-23-16,4-1-7 15,3-5-7-15,-1-2-11 16,-2-3-10-16,-2-3-6 0,-4-4-18 16,-3-6-6-1,-3-2 6-15,-5-1 0 16,-3 2 9-16,-6 6 35 0,-3 8 9 15,-3 10 11-15,-15 11 16 0,-7 2 24 16,-3 18 21 0,-7 8-4-16,-1 5-10 0,1 5 1 15,0 3 0-15,5-1-8 0,3 0-11 16,4-2-8-16,5 0-7 16,5-3-9-16,5-2-11 15,6-3-7-15,2-4 0 0,2-4 0 16,14-5 0-16,6-6 0 15,7-5-9-15,4-5-22 16,5-4-12-16,3-14-16 16,1-9-13-16,1-4-10 15,-5-3 16-15,-1 1 20 0,-7 5 31 16,-3 5 19-16,-8 8 33 16,-7 9 19-16,-4 6-2 15,-4 0-4-15,-3 10 3 0,-1 7 4 31,-1 3-11-31,-8 5-12 16,-2 2-8-16,-2 0-20 0,2 0-6 16,1-1 0-16,1-5 0 15,6-3 0-15,3-5 0 0,1-4 0 16,14-6 0-16,6-3-3 16,6-6-25-16,4-14-21 15,7-11-20 1,-1-5-5-16,-1-1 7 0,-6 2 11 15,-6 7 23-15,-7 7 35 16,-7 10 46-16,-6 11 23 16,-4 0-16-16,0 9-3 0,0 6 5 15,-2 7-10-15,-3 2-10 16,-1 0-27-16,2 0-10 16,1-1 0-1,3-3 0-15,0-4 0 0,6-4 0 16,10-6 0-16,6-6-27 0,7-3-18 15,6-14-15-15,2-9-8 16,1-12-28-16,0-8-29 0,0-8-28 16,0-5 7-16,-2-1 39 15,0 5 87-15,-5 10 78 16,-4 12 51-16,-7 13-5 16,-7 13 10-1,-8 7-15-15,-5 10-14 16,-4 13 7-16,-9 7-14 0,-5 7-20 15,-2 4-12-15,2 0-42 16,1 2-4-16,5 2 0 0,4 0 0 0,5 0 0 16,3-1 0-16,0-1 0 15,13-1 0-15,1-6 0 16,5-4 0-16,-1-7 0 16,1-6-62-16,-1-7-39 15,-4-8-33 1,-2-4-80-16,-8-10-100 15</inkml:trace>
  <inkml:trace contextRef="#ctx0" brushRef="#br0" timeOffset="668668.363">14391 9906 549 0,'-2'-10'67'16,"2"1"-43"-16,21 5 23 15,15 4 16-15,12 0 6 0,11 0-16 16,8 4-26-16,4 2-16 16,0 1-8-16,-2-1 0 15,-5 1-1-15,-6 0-2 16,-6 1-14-16,-6 2-14 0,-8 1-34 15,-9 0-37-15,-9 0-87 16,-11-1-129-16</inkml:trace>
  <inkml:trace contextRef="#ctx0" brushRef="#br0" timeOffset="673918.141">15448 10373 247 0,'-10'13'118'0,"-1"5"-50"16,-2 2 14-16,-3 3 10 0,1 1-21 15,-2-2-20-15,2 1-15 16,1-3-9-16,2-2-7 16,1-3-7-16,1-1-8 15,-1-1-4-15,-1-3-31 16,0-2-63-16,0 0-96 0,-1-4-147 15</inkml:trace>
  <inkml:trace contextRef="#ctx0" brushRef="#br0" timeOffset="690669.8413">16294 9724 133 0,'0'-5'131'0,"0"0"-98"16,0 2-4 0,0 3 34-16,-4 0 10 0,0 6-14 0,-3 11-12 15,-5 10 1-15,-1 8 8 16,-4 8 2-16,0 5-3 16,-3 5-12-16,5-1-3 0,1 2-7 31,6-4-7-31,5-2-9 0,3-5-6 0,4-5-6 31,10-6-2-31,6-11-1 0,6-9 0 16,2-10-2-16,3-2-9 15,1-17-10-15,0-12-7 16,-2-11-7-16,-1-12-3 0,-4-8-2 16,-1-3 1-16,-4-1-2 0,-3 8 25 15,-5 10 14-15,-5 13 4 16,-4 13 16-16,-3 13 7 15,-1 7 5-15,-8 6 0 16,0 11 3-16,-2 7 3 0,3 6-7 16,2 4-3-16,1 5-1 15,4 0-5-15,1 1-11 0,0 0-11 16,5-3 0-16,4-1 0 31,4-4 0-31,2-4 0 16,4-7 0-16,2-9 0 0,5-8 0 15,4-5 0-15,2-24 0 16,1-13-5-16,-1-13-18 0,-3-11-9 0,-4-7 0 16,-6-1 0-16,-7 3 6 15,-7 9 16-15,-4 12 7 32,-1 11 4-32,0 13 2 0,-7 10 1 15,-1 10 1-15,2 2-3 16,-2 0-3-16,3 4 0 15,0 7-2-15,-1 1-34 16,1 3-52-16,-3-3-50 16,2 1-80-16</inkml:trace>
  <inkml:trace contextRef="#ctx0" brushRef="#br0" timeOffset="691252.04">16931 9704 128 0,'7'-4'72'0,"2"3"-58"16,1 1 45-16,1 4 47 0,1 9-6 16,-1 8 0-16,-3 12-6 15,-2 7-16-15,-2 6-13 16,-4 8-4-16,0 4-12 15,0 3-14-15,-6 2-15 16,-1-2-10-16,0-4-4 0,0-7-3 16,1-9 0-16,1-10-2 15,3-12 1-15,1-10 0 16,1-9-1-16,0-10-2 16,1-19-4-16,6-14-5 0,2-17-13 15,4-9-3-15,6-10-8 16,1 1-4-16,5 5 20 0,1 9 11 15,1 15 8-15,-3 13 0 16,-4 10-1 0,-1 11 3-16,-3 7 1 0,-1 6-1 15,-2 2-2-15,1 0-2 16,-2 5-17-16,0 4-68 16,-4 0-46-16,-1-2-65 15,-2-6-149-15</inkml:trace>
  <inkml:trace contextRef="#ctx0" brushRef="#br0" timeOffset="691448.5372">17528 9428 501 0,'2'-9'61'0,"-2"6"-25"0,2 3 17 16,0 3 22-16,0 11-9 15,-2 7-32-15,0 3-24 0,0 5-7 16,-6 1-7-16,-3 4-52 0,-4 1-63 16,-5-1-131-16</inkml:trace>
  <inkml:trace contextRef="#ctx0" brushRef="#br0" timeOffset="691636.3435">17385 9890 761 0,'-22'29'111'0,"-3"2"-36"16,3 6-16-16,4 4-42 16,2 0-17-16,4 3 0 0,7-1 0 15,5-5 0-15,0-4 0 32,14-5 0-32,5-8-5 0,7-10-119 15,2-11-42-15,-1-11-52 0,3-24-138 0</inkml:trace>
  <inkml:trace contextRef="#ctx0" brushRef="#br0" timeOffset="691895.5557">17846 9625 653 0,'0'4'85'15,"-16"6"-37"-15,2 8 35 16,-3 7 1-16,2 5-23 15,-1 7-52-15,0 6-9 0,-1 3 0 16,0 2 0-16,4 2 0 16,3-3 0-16,3-1 0 15,5 0 0-15,2-3 0 16,4-5 0-16,6-5 0 16,1-7-4-16,5-10-73 0,2-12-26 15,-2-5-25-15,-3-18-62 0,-4-9-74 16</inkml:trace>
  <inkml:trace contextRef="#ctx0" brushRef="#br0" timeOffset="692171.777">17645 9789 288 0,'-13'-11'154'0,"-2"-1"-115"0,2 7 8 16,4 2 45-16,2 2-17 16,2 1-11-16,4 0-14 15,1 0-13-15,6 0-9 0,13 1 5 16,9 1 3-16,8-2-11 16,9 0-13-16,5 0-8 15,1 0-1-15,0-2 0 16,-4 2-17-16,-8 0-33 0,-7 8-41 15,-9 4-59 1,-11 0-131-16</inkml:trace>
  <inkml:trace contextRef="#ctx0" brushRef="#br0" timeOffset="692610.9974">17904 9961 565 0,'-3'2'44'0,"1"0"-28"16,2 3 43-16,3-1 17 16,8 0-20-16,1-1-23 15,5-2-11-15,3-1-2 16,4 0-10-16,3-7-3 16,2-4-6-16,0-2 0 0,0-4-9 31,-1-4-11-31,-2-2-16 15,-5-5-20-15,-2-2-18 16,-5-1-17-16,-4 4-19 0,-9 2 35 16,-1 7 54-16,-12 8 20 15,-11 10 17-15,-8 0 19 16,-5 14 20-16,-1 9 33 16,-3 6 5-16,2 3-5 15,3 5-6-15,5-3-13 0,4 2-14 16,5-4-50-16,6-2-6 15,7-3 0-15,6-2 0 16,2-1 0-16,8-3 0 16,9-3 0-16,8-3 0 0,5-1 0 15,7-9 0-15,4-2-45 16,5-3-100-16,1 0-42 16,2 0-114-16</inkml:trace>
  <inkml:trace contextRef="#ctx0" brushRef="#br0" timeOffset="693539.3364">18766 9665 255 0,'2'0'99'0,"-2"7"-59"15,0 14 56-15,-7 10 28 16,-3 12-7-16,-3 9-16 15,-3 11-28-15,1 4-15 16,2 5-12-16,1 5-32 0,-1-2-14 16,3-2 0-16,1 0 0 15,2-2 0-15,4-4 0 16,3-7 0-16,0-8 0 0,5-11-24 31,5-12-40-31,4-17-24 0,1-12 1 16,-3-10-12-16,-5-20-52 15,-7-11-100-15</inkml:trace>
  <inkml:trace contextRef="#ctx0" brushRef="#br0" timeOffset="693859.914">18688 9795 456 0,'12'-33'64'0,"1"4"-39"15,6 4 19-15,8 10 22 16,1 5-17-16,3 10-13 16,2 0-13-16,-2 16 2 15,0 5 0-15,-6 6 0 0,-4 4 0 16,-4 1-7-16,-7-2-8 16,-6-1-5-16,-4-3-1 15,0-4 0-15,-14-2-2 0,-7-4 2 16,-5-4-2-16,-8-2-1 15,-4-2 1-15,-4-4-2 16,2-1-6-16,-3-3-11 16,6 0-14-16,3-5-12 0,7-1-7 15,5 1-21-15,9 0-14 16,7 5-18 0,6-1-24-16,4 0-40 0</inkml:trace>
  <inkml:trace contextRef="#ctx0" brushRef="#br0" timeOffset="694288.1764">19124 9743 328 0,'-3'-3'53'15,"-5"3"12"-15,0 2 17 16,2 13 15-16,0 7-11 15,-2 6-11-15,1 4-10 16,-1 4-9-16,2 1-6 0,1 2-11 0,3-3-12 16,0-2-27-16,2-2 0 15,0-4 0-15,8-7 0 32,7-6 0-32,3-6 0 0,5-9 0 15,4 0 0-15,3-16 0 16,1-11 0-16,-3-7 0 15,-7-10-28-15,-3-5-7 16,-14-3-7-16,-4 4 4 0,-9 6 20 16,-12 9 15-16,-4 10 3 0,-2 12 2 15,0 9 8-15,0 2 1 16,2 0-2-16,3 12-5 16,0-2-4-1,4 2 0-15,1 3-19 0,5-2-35 16,2 0-52-16,3-1-63 15,6-4-101 1</inkml:trace>
  <inkml:trace contextRef="#ctx0" brushRef="#br0" timeOffset="695024.6853">19933 9088 207 0,'0'-3'88'16,"0"3"-35"-16,-7 0 24 15,-3 16 10-15,-2 8 6 16,-5 9-10-16,-5 10-3 16,-6 11-6-16,-6 9-11 0,-4 6-11 15,-3 4-12-15,-2 4-14 16,3 3-26-16,6 2 0 16,6-3 0-1,8 0 0-15,9-3 0 0,7-8 0 16,4-11 0-16,8-10 0 15,11-16 0-15,7-17 0 16,10-14-4-16,4-11-23 16,5-21-8-16,3-13-3 15,2-7-10-15,-4-5-7 0,-6-3 2 16,-4 6 21 0,-11 10 28-16,-8 11 5 0,-7 11 13 15,-7 15 21-15,-3 7 9 16,-1 7-2-16,-7 14 6 15,-2 6-4-15,-2 4-6 16,1 5-8-16,1-2-30 16,2-2 0-16,3 0 0 0,3-5 0 0,2-5 0 15,0-3 0-15,7-4 0 16,5-5 0-16,1-4 0 0,5-3 0 16,0-3-11-16,2-6-53 15,2-14-33-15,-5-8-14 16,-5-12-41-16,-6-9-78 15</inkml:trace>
  <inkml:trace contextRef="#ctx0" brushRef="#br0" timeOffset="695187.3995">19998 9538 462 0,'-9'-4'113'16,"0"4"-23"-16,4 0-15 0,4 4 5 15,-1 4-18-15,2 4-31 16,0 1-22-16,6 1-6 15,5 4-11 1,2 1-47-16,1 1-43 0,2 0-51 16,-3-3-109-16</inkml:trace>
  <inkml:trace contextRef="#ctx0" brushRef="#br0" timeOffset="696379.8841">20459 9603 88 0,'9'-14'183'0,"0"1"-145"16,-1 1 0-16,-2 4-4 16,0 3 29-16,-2 5-11 15,-4 0-23-15,0 3-3 0,-7 9 19 16,-8 5 9-16,-8 6 8 15,-8 3 9-15,-5 5-8 16,-5 7-6-16,-5 3-3 0,3 0-12 16,2 4-18-16,4-4-24 15,10 0 0-15,6-4 0 16,9-2 0 0,9-4 0-16,3-4 0 0,12-3 0 15,8-6 0-15,11-7 0 16,7-8 0-16,2-3-2 15,6-11-70-15,2-12-19 16,1-8-4-16,-3-10 1 0,0-5-11 16,1-4 22-16,-5 1 32 15,-2 5 47-15,-9 8 14 16,-6 11 30-16,-11 7 39 16,-9 12 16-16,-5 6-12 0,-5 0-14 15,-9 12-1-15,-5 4-8 16,0 5-11-16,-1 2-12 15,0 2-30-15,2 1-7 0,3-2 0 16,4 0 0-16,1-3 0 16,7-3 0-16,2-2 0 15,1-4 0-15,2-4 0 16,13-5 0-16,1-3 0 0,7-7-21 16,3-14-62-16,2-10-32 31,3-8-5-31,1-6 0 0,1-2 25 0,0 2 22 0,-3 5 64 15,-5 10 18-15,-6 9 22 32,-4 8 35-32,-9 8 14 15,-5 5-2-15,-1 0-3 0,0 4-16 16,-6 4-8-16,-2 4 0 16,-1-1-8-16,-1 3-7 15,-1 2-7-15,-2 4-4 0,-1 4-22 16,-2 6-3-16,-1 5 0 15,-2 6 0-15,-1 7 0 16,-2 8 0 0,0 5 0-16,-1 6 0 0,4 1 0 15,0-1 0-15,6-2 0 16,2-4 0-16,7-5 0 16,3-4 0-16,1-2 0 0,0-1 0 15,7-2 0-15,2-4 0 16,-1-1 0-16,-2-3 0 15,-1-5 0-15,-4-4 0 16,-1-5 0-16,0-5 0 16,-6-8 0-16,-5-5 0 0,-6-7 0 15,-5-9 0-15,-1-15 0 16,-7-11 0-16,1-12 0 16,0-11-3-16,3-7-25 0,6-2 5 15,7 4 8-15,8 3 0 16,5 10 11-16,1 11 5 15,17 6 8 1,13 8 3-16,12 2-1 0,17 3-1 16,11 0 2-16,11 1-2 15,4-1-7-15,1 2-3 16,-6 0-3-16,-10 2-38 16,-10 3-14-16,-10 2-51 0,-10-1-83 15,-9 0-136-15</inkml:trace>
  <inkml:trace contextRef="#ctx0" brushRef="#br0" timeOffset="705095.6421">2907 11764 28 0,'-4'0'11'0,"2"0"31"0,0 0-17 15,-3-2-4 1,2 2-6-16,1-1-12 0,-1 1-4 15,1 0 1-15,-2 0 0 16,2 0 0-16,-1 0 1 16,1 0 6-16,1 0 15 15,-1 0 10-15,0 0-1 0,0 0-3 16,2 0 4-16,0 0-5 16,0 0 0-16,0 0-1 15,0 0-7-15,0 0-2 16,0 0 3-16,0 0 3 15,6 0 0-15,1 0 2 0,2 0 1 16,2 0-3-16,3 0-6 16,1 0-1-16,1 0-1 15,1 0-1-15,4 0 2 16,-2 0 0-16,2-1-3 16,-4 0-4-16,-1 1-1 0,-1 0-1 15,-4 0-1 1,2 0-2-16,-7 0-1 0,1 0-2 0,-3 0 0 15,1 1-1-15,-3 1 1 16,1 0-1-16,0-1 1 16,1 0-1-16,2 0 0 15,-1-1 1-15,1 1-1 16,0-1-2-16,2 0-7 0,-2 0-5 16,1 0-2-16,-2 0-2 15,-2 0 0-15,0 0 2 16,0 0 8-1,-1 0 4-15,0 0 1 0,-2 0 3 16,2 0 0-16,1 0 0 16,1 0 0-16,-2 0 6 15,0 0 2-15,1 0 0 16,-1 0-1-16,1 0 0 16,1 0-2-16,-2 0 0 0,-1 0-1 15,1 0-3-15,0 0-2 16,-1 0 0-16,0 0 1 0,0 0-2 15,0 0 0-15,-1 0-1 16,2 0-3-16,-2 0 0 16,0 1-7-16,0 1-13 0,-5 1-36 15,-3-1-45 1,-4 1-88-16</inkml:trace>
  <inkml:trace contextRef="#ctx0" brushRef="#br0" timeOffset="717340.9853">3849 11509 21 0,'0'-4'12'0,"1"0"8"31,-1 1 0-31,1-1 1 16,1 2 3-16,-1 1 0 16,1-4-1-16,0 1 0 0,0 1 6 15,1-1 4-15,-3 1 7 16,0 1-3-16,0 1-1 16,0 1-8-16,0 0-3 15,0 1-1-15,0 7 0 0,0 5 0 16,-5 1 3-1,3 6 9-15,0 2 7 0,-1 6-3 16,1 1-3-16,2 5-3 0,-2 3-6 16,2 4-2-16,0 2 0 15,0 3 0-15,0 3-2 16,2 0-8-16,4 0-8 16,2 1-6-16,-1-3-1 0,0-3 0 15,0-5 1-15,-1-7-1 16,1-5 0-1,-1-7-1-15,-1-6-1 0,-2-6-4 16,0-5-10-16,-1-3-17 0,0-4-10 16,-2-12-23-16,0-7-43 15,0-6-41-15,-6-7-86 0</inkml:trace>
  <inkml:trace contextRef="#ctx0" brushRef="#br0" timeOffset="717793.777">3775 11551 132 0,'1'-12'37'0,"3"2"-8"16,1 0 16-16,4 2 2 0,5 3-4 16,1 3-6-16,5 2-5 15,5 0 8-15,2 8 2 16,2 5-3-16,4 2-7 16,-4 4-2-16,-1 0-3 0,0 1-4 15,-4-1 2-15,-3 0-6 16,-6-1-5-16,-1-2-7 15,-6-1-4-15,-8 0 0 0,0 0-2 16,-6-1 1-16,-12 1 0 16,-7-1-1-16,-7-1-1 15,-6-1-1-15,-4-1-11 0,-3-1-11 16,3-5 1 0,4-2-1-16,7-3 0 15,7 0 5-15,8 0-4 16,7-3-14-16,7-3-8 15,2 1-22-15,1 0-45 16,8-1-90-16</inkml:trace>
  <inkml:trace contextRef="#ctx0" brushRef="#br0" timeOffset="719144.6077">4277 11636 129 0,'-1'8'3'0,"0"1"6"0,1 2 32 15,0 1 23-15,0 2 8 16,5-3-10-16,2 0-10 15,-3-3-5-15,3-2-3 16,0-2-2-16,4-2-7 0,1-2-10 16,4 0-4-16,5-7-3 15,4-4-6-15,0-5-7 16,2 0-4-16,1-5 0 16,-2-1-1-16,-2-2-7 0,-3-2-15 15,-4-2-10-15,-2-2-10 16,-5 1-4-16,-4 2 4 15,-6 3 12-15,0 7 19 16,-10 8 10 0,-11 9 3-16,-5 1 12 0,-8 17 6 0,-3 10 5 31,0 5 23-31,-1 4 16 16,4 0-7-16,10 1-2 0,3-4 2 15,9-3-6-15,6-4-6 16,6-4-13-16,0-2-8 15,8-4-8-15,9-2-5 0,3-4-5 16,7-4-4-16,3-3 0 16,3-4 0-16,1 0-6 15,1 0-15-15,-3-10-14 16,1-4-22-16,-2-4-7 0,-4-5 11 16,-1-3-1-16,-2 0 6 15,-3 1 25-15,-4 3 22 16,-5 5 1-16,0 5 4 15,-7 3 11-15,-2 3 5 16,-2 0-1-16,0 2-4 16,-1-1-5-16,0 1-4 15,1 0-4-15,1 3-3 0,0-1 4 0,0 1-2 16,1 1-3 0,4 0 0-16,-2 4 0 15,1 3 0-15,1 4 4 16,-2 2 5-16,1 1 4 0,-1 3 3 15,-1 4 4 1,-4 2-1-16,0 4-1 0,0 2-3 16,0 2 1-16,0-1-3 15,-2-3-4-15,0-4-2 16,0-6-1-16,1-4-5 0,1-6 0 16,0-7 0-16,1 0 0 15,9-15-1-15,-2-7-7 16,5-13-10-16,2-10-7 0,5-7-4 15,-2-3 7 1,0 2 13-16,0 8 6 16,-3 9 3-16,-4 13 0 15,-4 11 2-15,-3 10 5 16,-3 2-3-16,-1 2 0 0,0 9-4 16,0 1-2-16,0 2-18 15,-2 0-51-15,-1 0-58 0,-1-5-76 16,3-4-198-16</inkml:trace>
  <inkml:trace contextRef="#ctx0" brushRef="#br0" timeOffset="719732.1354">5726 11299 48 0,'2'-20'120'0,"1"-5"-116"0,-3-1 11 15,0-2 8-15,0 4 2 16,-4 6 13-16,-5 8 14 15,-9 10-5-15,-1 5 10 16,-6 20 27-16,-3 12 16 0,-2 12-14 16,-1 9-14-16,-1 11-11 31,1 8-2-31,-1 6-13 16,0 3-5-16,2 5-9 15,3 1-19-15,4 2-13 0,10-7 0 16,4-5 0-16,9-5 0 15,0-8 0-15,12-12-22 0,4-15-24 16,5-15-13-16,-2-15-2 16,0-12-18-16,-1-23-12 15,-9-14-25-15,-8-10-94 16</inkml:trace>
  <inkml:trace contextRef="#ctx0" brushRef="#br0" timeOffset="719939.9053">5189 11714 330 0,'-16'-5'165'15,"2"-3"-142"-15,3 1 4 16,9 1 40-16,2 3 16 16,8 1-24-16,9 2-34 0,8 0-11 15,6 0-3-15,7 0 1 16,7 2-6-16,1 0-5 15,6 1-2-15,4 0-21 16,-2 0-18-16,0-2-27 16,-2-1-39-16,-4-1-40 0,-2-12-64 15</inkml:trace>
  <inkml:trace contextRef="#ctx0" brushRef="#br0" timeOffset="720718.2054">5864 11573 326 0,'0'0'117'16,"-5"9"-43"-16,-4 5 19 15,-2 5 1-15,0 3-8 16,1 5-13-16,0 3-17 0,-1 1-11 16,4 3-7-16,2-1-17 15,1-2-21-15,4-1 0 16,0-4 0 0,0-2 0-16,7-7 0 0,7-3 0 15,3-8 0-15,6-6 0 16,5-2 0-16,3-19 0 0,1-6-6 15,-3-14-33 1,-2-6-12-16,-9-7-18 0,-4 2-2 16,-9 2 12-16,-5 8 42 15,0 10 19-15,-11 11 5 16,-4 12 12-16,-6 9 7 16,-2 0 7-16,-2 16-1 0,-2 5 1 0,-1 4 0 15,1 4-4-15,2 0-4 16,3 0-7-16,0-5-8 15,5-2-5 1,6-4-3-16,2-4-1 16,3-5-1-16,6-4-1 15,0-3-10-15,6-2-12 16,11-9-9-16,4-8-9 0,6-9 1 16,3-3 6-16,3-4 6 0,2-1 3 15,-2 4 15-15,-1 2 9 16,0 4 2-16,-2 2-1 15,-1 7 1-15,-4 2 7 16,-2 2 2 0,-2 8-1-16,-2 1-2 15,-2 2 6-15,1 0 0 0,-2 0 2 16,0 7 3-16,-1 4 2 16,-1 3 4-16,-3 4 2 15,-3 7 1-15,-2 2-6 0,-4 6-5 16,-2 4 1-16,0 2-2 15,0-1-2-15,-4 0-6 16,-1-2-5-16,0-5-2 16,2-5 0-16,1-6 0 15,2-6 0-15,-2-7 0 16,2-7 0-16,0 0-4 0,2-16-3 16,3-6-3-16,4-7-8 15,0-4-7-15,1-3-1 16,1 4 5-16,1 1 6 15,-3 7 10-15,-1 8 5 0,-1 4-1 16,-1 3-3 0,1 3-28-16,0 3-26 0,2-1-38 15,1-1-41-15,-1-1-36 16,3-3-150-16</inkml:trace>
  <inkml:trace contextRef="#ctx0" brushRef="#br0" timeOffset="721410.7705">6662 11426 535 0,'8'9'104'15,"-5"3"-78"-15,-3 9 40 0,1 5 17 16,-1 9-5 0,-1 5-24-16,-10 5-23 0,-1 2-10 15,-1 0-5-15,-1-3-7 16,3-3-9-16,0-5 0 16,6-7 0-16,3-7 0 15,2-8 0-15,5-11-23 0,12-4-16 16,4-22-2-16,5-11 2 15,1-13-10-15,1-9-16 16,0 0-3 0,-3 2 25-16,-5 8 32 0,-4 12 13 0,-3 13 8 15,-6 11 28-15,-2 10 12 16,-4 4 0-16,-1 14 10 16,0 7 2-16,-4 4-15 0,-3 4-12 31,-3 2-11-31,2-2-24 0,0-3 0 0,3-1 0 31,0-4 0-31,4-2 0 0,1-5 0 16,0-5 0-16,11-7-8 15,5-6-30-15,6-7-5 16,2-17-4-16,3-7-4 0,2-7 9 16,-4 0 3-16,-1 2 15 15,-4 6 21-15,-4 8 7 16,-3 9 25-16,-5 7 18 0,-2 6 6 15,-2 5 0 1,1 10-4-16,-2 6-10 0,-1 4-18 16,0 2-21-16,0 0 0 15,2-3 0-15,3-1 0 16,1-5 0-16,5-1 0 16,0-5 0-16,2-2 0 15,-1-2-2-15,0-3-48 0,-2-4-40 16,-2-1-39-16,-4-9-90 15,-3-10-142-15</inkml:trace>
  <inkml:trace contextRef="#ctx0" brushRef="#br0" timeOffset="722546.4974">7632 11552 88 0,'2'3'195'15,"-2"-3"-171"-15,0 0 12 16,0 0 36-16,-4-6-3 15,0-5-12-15,1-3-25 0,1-4-19 16,2-4-9-16,0-3-2 16,0-5-2-16,0-1-2 15,1 3-5-15,-1 4-2 16,0 8 9-16,-13 11 3 16,-4 5 9-16,-9 18 17 15,-3 14 21-15,-4 8 6 0,-1 7 1 16,1 5 0-16,0 1 2 15,5-1-13-15,4-4-11 16,4-6-9-16,7-7-12 16,6-7-9-16,7-6-5 0,0-7 0 15,12-7 0-15,11-7-4 16,8-1-13-16,8-11-8 16,3-13-8-16,7-6-17 15,-2-6-9-15,-2-3 11 16,-5 4 13-16,-7 6 19 15,-8 8 18-15,-8 10 9 16,-7 11 22-16,-7 3 10 0,-3 15 14 16,0 8 1-16,-6 5-8 15,-2 3-17-15,-2 0-33 0,2 0 0 16,2-3 0-16,3-5 0 16,3-4 0-1,0-7 0-15,9-5 0 0,11-6 0 0,5-4 0 16,10-4-4-16,3-15-34 15,4-9-7-15,2-11-32 16,-2-6 0-16,-4-6-12 0,-3 1-8 16,-8 7 53-16,-7 11 50 15,-8 9 57-15,-7 15 29 16,-5 8-12-16,0 8-8 16,-6 14 1-1,-3 4-13-15,-1 7-35 16,-1 3-25-16,2-2 0 15,2 0 0-15,3-3 0 0,4-7 0 16,0-2 0-16,6-6 0 16,10-7 0-16,6-4 0 0,5-5-8 15,3-4-35-15,2-15-15 16,0-12-9-16,0-7 3 16,-4-4-12-16,-4 2-4 0,-5 3 47 15,-5 10 37-15,-6 10 52 16,-4 9 30-16,-2 8-10 15,-1 0-11 1,-1 14 0-16,0 5-9 0,0 6-35 16,0 5-21-16,0 0 0 0,0 2 0 15,2-3 0-15,4-4 0 16,4-2 0-16,5-8 0 16,2-3 0-16,3-6 0 15,-1-5-22-15,1-1-24 16,-5-2-17-16,-2-13-15 0,-3-7-32 15,-3-7-43 1,1-6-68-16</inkml:trace>
  <inkml:trace contextRef="#ctx0" brushRef="#br0" timeOffset="723169.8429">8923 11417 237 0,'-7'0'101'0,"-7"0"-14"0,-2 4 23 31,-3 8 8-31,-5 3-24 0,0 7-13 16,0 2-10-16,-2 4-15 15,0 3-6-15,3-1-32 16,3 4-18-16,3-1 0 16,4-1 0-16,4 0 0 0,5-4 0 15,4-2 0-15,3-3 0 16,15-5 0-16,7-5 0 16,10-3 0-16,7-5 0 0,7-5 0 15,5 0 0-15,4-9 0 16,1-9 0-16,3-9-52 15,0-8-5-15,-5-6-4 0,-4-6-5 16,-7-1-4-16,-9 0 14 16,-13 5 28-16,-6 6 23 15,-7 8 7-15,-6 7 3 0,-3 7 17 16,-2 8-5-16,-2 5 2 31,-12 2 8-31,-5 8 1 0,-8 10 5 16,-8 8 9-16,-7 5 3 15,-2 5 2-15,-3 2-3 16,5 0-3-16,2-1-18 16,8 0-23-16,7-4 0 15,7-2 0-15,6-4 0 0,6 0 0 16,6-4 0-16,1-1 0 16,15-3 0-16,7-3 0 0,7-1 0 15,6-5 0-15,4-1-42 16,2-4-57-16,1-3-26 15,0-2-83-15,-1-2-117 16</inkml:trace>
  <inkml:trace contextRef="#ctx0" brushRef="#br0" timeOffset="724232.7796">10340 11303 68 0,'7'-14'206'0,"-1"6"-145"16,-4 3 25-16,1 5 5 15,-3 7-1-15,0 15-5 0,0 10-9 16,0 10-3-16,-2 7-9 16,-5 6-12-1,1 1-12-15,0-1-17 16,1-3-15-16,3-6-8 15,-1-6 0-15,3-6 0 0,0-8 0 16,0-8 0-16,8-10 0 16,5-8-24-16,5-9 1 15,3-20 0-15,3-12-6 16,1-11-13-16,0-6-17 16,-2-1-2-16,-4 6 23 0,-2 11 31 15,-3 15 8-15,-1 15 8 0,-5 12 17 16,-4 12 16-16,-2 16 15 15,-2 7 3-15,0 4-12 16,-6 3-10-16,-2 0-13 0,-4-3-25 16,3-3 0-16,3-9 0 15,1-4 0-15,5-7 0 16,0-6 0-16,7-6 0 0,10-4 0 31,10-9-30-31,6-16-12 16,8-10-17-16,1-12-6 15,3-6-3-15,-4 0-9 0,-5 5 38 16,-8 11 39-16,-7 14 21 16,-8 11 30-16,-7 12 12 15,-4 4-1-15,-2 13 5 0,0 6-11 16,-1 5-12-16,-4 1-28 16,-2 2-16-16,1-1 0 15,0-3 0-15,2-4 0 16,2-6 0-16,2-2 0 15,0-5 0-15,2-6 0 0,7-1 0 16,3-3-20 0,3-3-34-16,3-15-34 15,4-10-44-15,3-11-59 0,2-9-30 16,5-7-29-16</inkml:trace>
  <inkml:trace contextRef="#ctx0" brushRef="#br0" timeOffset="724606.3409">11219 11268 259 0,'15'-4'140'0,"-11"4"-76"15,-4 12 21-15,0 8 31 16,-9 4-21-16,-2 2-19 16,2 3-18-16,1 0-15 15,2 1-8-15,-1 1-1 16,3 1-16-16,1 2-18 0,0 0 0 16,3 0 0-16,0-3 0 15,0-1 0-15,10-5 0 16,7-6 0-16,6-7 0 15,4-7 0-15,6-5 0 0,5-7 0 16,3-14 0-16,2-8 0 0,-3-6 0 16,-3-7 0-16,-6-3-29 15,-8-3-1-15,-11 6 0 0,-10 4 13 16,-3 9 19-16,-18 10-1 31,-11 12 5-31,-11 7 6 0,-3 5 7 16,-7 12-3-16,4 3 1 15,2 4-5-15,9-1-4 16,7-2-4-16,9-5-4 16,7-2-2-16,6-2-12 15,5-5-26-15,2-3-32 0,2-4-44 16,11 0-54 0,7-8-80-16</inkml:trace>
  <inkml:trace contextRef="#ctx0" brushRef="#br0" timeOffset="725035.0476">11904 11396 281 0,'3'-9'67'0,"4"-3"-64"0,0 1 6 15,1-3 50-15,0 4-2 16,-4 2-3-16,-4 4-12 16,0 4 3-16,-14 1 7 15,-8 16 3-15,-9 7 1 16,-6 9 1-16,-5 6 3 0,1 6-2 15,-1 1-11 1,7 0-26-16,6-2-21 0,6-3 0 16,9-7 0-16,11-6 0 15,3-5 0-15,19-6 0 16,14-8 0-16,12-6 0 16,11-3 0-16,6-11 0 15,6-10-23-15,4-11-32 0,2-15-40 16,-3-16-87-16,-1-15-118 15</inkml:trace>
  <inkml:trace contextRef="#ctx0" brushRef="#br0" timeOffset="725312.5177">12452 10781 257 0,'-40'20'172'0,"5"-1"-153"15,8 3 51-15,4 3 43 16,4 7-31-16,1 6-10 15,2 7-16-15,-2 7 0 16,1 4-10-16,-2 3-5 0,-1 3-9 31,2 1-25-31,-2-2-7 16,-2 0 0-16,2 0 0 16,1-4 0-16,1-4 0 15,4-1 0-15,4-5 0 0,6-8 0 16,4-9 0-16,0-7-35 15,6-12-20-15,5-8-33 16,3-3-50-16,-3-14-96 0,1-9-178 16</inkml:trace>
  <inkml:trace contextRef="#ctx0" brushRef="#br0" timeOffset="725750.7077">12193 11614 370 0,'-5'0'119'0,"0"0"-113"15,2-2 33-15,3 2 87 16,0-1-53-16,5 0-24 16,8-2-20-16,5-2-2 15,8-4-14-15,3-2-5 16,3-6-2-16,4-2-5 0,-1-5-8 16,2-4-12-1,-3-5-6-15,-3-7-7 16,-2-5-13-16,-4-1-7 15,-6 2 3-15,-7 4 12 16,-7 9 32-16,-5 12 11 16,-6 12 21-16,-13 7 9 0,-8 16 8 15,-6 12 8-15,-3 8 7 16,-3 6 1-16,-1 2-2 16,0 2-2-16,3-1-26 15,6-3-30-15,4-2 0 0,7-4 0 16,4-3 0-16,8-4 0 15,7-4 0-15,1-4 0 16,8-6 0-16,12-3 0 16,9-6 0-16,6-6 0 0,5 0 0 15,6-11 0-15,2-7 0 16,1-8-49-16,2-9-63 16,4-11-39-16,5-11-65 15,4-14-81-15</inkml:trace>
  <inkml:trace contextRef="#ctx0" brushRef="#br0" timeOffset="726034.362">13126 10815 499 0,'-22'13'38'16,"0"3"-12"-16,0 10 74 15,2 9-3-15,-2 7-16 0,-2 8-13 16,1 4-15-16,1 5-14 15,-3 4-17-15,-2 1-22 16,0-2 0 0,4 1 0-16,2-4 0 15,3-4 0-15,7-3 0 0,5-4 0 16,6-2 0-16,0-4 0 16,15-6 0-16,7-7 0 15,5-7-36-15,4-9-46 0,3-9-35 16,-1-4-68-16,-1-6-102 15</inkml:trace>
  <inkml:trace contextRef="#ctx0" brushRef="#br0" timeOffset="726293.0234">13471 11446 462 0,'4'8'258'0,"-3"-3"-233"16,-1 0-27-16,0 2 9 15,0 0 23-15,0 0-17 16,-4 1-18-16,-4 1-65 0,1 0-80 15,-1-1-100-15</inkml:trace>
  <inkml:trace contextRef="#ctx0" brushRef="#br0" timeOffset="726421.8328">13416 11644 610 0,'-6'13'172'0,"0"-5"-136"15,0 0 38-15,2 2-2 16,1 1-61-16,1 2-55 15,2 1-62-15,2-1-36 16,11 0-125-16</inkml:trace>
  <inkml:trace contextRef="#ctx0" brushRef="#br0" timeOffset="727317.9464">14402 11768 189 0,'-16'17'157'16,"3"-6"-115"-16,1-8 3 16,6-1 17-16,5-2-4 0,1-4-2 15,2-14-21-15,14-7-14 16,4-12-6-16,9-9-2 16,7-11-8-16,1-9-4 0,3-8-1 15,1-6 0-15,2 2-1 16,-3-1 0-16,0 3-3 15,1 6 2-15,-3 10 1 0,-1 10 1 32,-5 12 1-32,-4 9-1 15,-6 8 3-15,-7 10 8 16,-3 4 6-16,-6 5 1 0,-2 2-6 16,-2 0 0-16,0 0 0 0,-1 6-1 15,1 9 1-15,-1 6 3 16,2 8 3-16,2 8 0 0,1 7-1 31,2 9 3-31,1 6 0 0,3 5 1 16,-1 6-5-16,0 2 0 15,-1 2 0-15,-3-2-4 16,0-1-6-16,-3-5-1 16,-3-7-2-16,0-7-2 15,0-10 1-15,0-11-2 0,0-11-2 16,2-9-9-16,-1-9-7 15,-2-2-15-15,0-11-30 0,-8-7-41 16,-13-10-66-16,-11-7-102 16</inkml:trace>
  <inkml:trace contextRef="#ctx0" brushRef="#br0" timeOffset="727509.4416">14454 11524 411 0,'0'1'252'0,"7"-1"-245"0,20-4 35 16,17-2 48-16,11-1-33 16,8-2-11-16,1 4-27 15,1 0-12-15,-7 1-5 16,-4 4-1-16,-9 0-11 0,-6 0-37 16,-6 7-32-16,-5 0-34 15,-6 2-44-15,-3-6-83 16</inkml:trace>
  <inkml:trace contextRef="#ctx0" brushRef="#br0" timeOffset="728853.6731">15404 11782 42 0,'-3'7'83'15,"1"-4"-2"-15,1-1-38 0,1 0 20 32,0-1 17-32,0-1-9 0,0 0 0 15,0 0-11-15,0-5-8 16,0-4-5-16,0 0-8 16,0-3-11-16,0-3-4 15,0-4-6-15,0-6-5 16,6-8-6-16,5-8-4 15,4-12-3-15,7-9-2 0,6-13 0 16,4-7-2-16,2-2-3 16,-3 3 2-16,-1 5 4 0,-4 11 2 15,-8 13-1-15,-5 14 0 16,-4 11 1-16,-4 7 0 16,-3 10 3-16,0 6 5 15,-2 4-3-15,1 0-4 0,0 7 1 16,-1 10 4-16,0 8 6 15,0 7 4-15,0 12 6 16,0 11 6-16,-2 9 1 16,-7 10-4-16,-1 5-6 15,-3 3-10-15,0-2-2 0,1-9-4 16,3-10-2-16,4-11 1 16,5-15-3-16,0-9 0 15,0-12 0-15,8-9 0 16,5-5 0-16,2-10 0 0,5-14-7 15,5-10-7 1,3-13-4-16,2-9-8 16,1-11-6-16,2-8-5 0,1-7 2 0,1 0 6 15,1 2 13-15,-2 5 8 16,0 12 7-16,-5 15 1 16,-3 13 0-16,-5 14 1 15,-6 13 4-15,-3 8 8 0,-5 6 5 16,-4 17 8-16,-3 8 5 31,0 10 3-31,-3 11-3 16,-9 7-2-16,-1 6-7 0,1 0-9 15,2 1-13-15,2-2 0 16,4-4 0-16,4-4 0 16,0-6 0-16,2-5 0 0,6-3 0 0,2-6 0 15,1-7 0-15,0-8 0 16,3-9 0-16,1-7 0 15,1-5 0 1,-1-8-6-16,0-11-31 16,-3-4-18-16,-3-5-25 0,-3-3-23 15,-5-4-61-15,-1-3-72 16</inkml:trace>
  <inkml:trace contextRef="#ctx0" brushRef="#br0" timeOffset="729671.3593">16853 10947 55 0,'9'-11'54'0,"-1"1"-21"16,-3 4 20-16,-2 4 13 16,-3 2 11-16,0 4-7 15,-6 13 4-15,-10 5 6 16,-6 9-6-16,-8 6-7 0,-5 7-6 16,-7 6-6-16,-4 5-8 15,-4 4-5-15,0 3-7 16,-4 3-10-16,0-1-8 15,2-3-5 1,6-4-3-16,4-4-5 16,8-4-3-16,10-7 1 15,7-6-1-15,9-6-9 0,7-7-16 16,1-6-17-16,10-9-26 16,8-8-11-16,6-5-8 0,2-19-9 15,2-12 8-15,1-11 8 16,-1-9-15-16,-2-7-20 15,-1-4-14-15</inkml:trace>
  <inkml:trace contextRef="#ctx0" brushRef="#br0" timeOffset="729945.4328">16641 11078 106 0,'18'-16'51'0,"-5"8"0"16,1 5 17-16,-2 3 13 15,0 0-4-15,-4 2-4 16,0 10-7-16,-4 3 1 15,-1 8 0-15,-1 5-10 0,-2 9-6 16,0 6 0-16,0 7-10 16,1 4-10-16,2 2-7 15,0 1-3-15,3 0-3 16,0-2-5-16,0-1-4 16,-3 1-9-16,1-3 0 0,-4-5 0 15,0-3 0-15,0-8 0 0,0-7 0 16,0-10 0-16,1-4-18 15,0-12-8-15,0-3-17 16,-1-3-24-16,0-13-24 16,-11-5-43-16,-8-7-62 0,-11-5-164 15</inkml:trace>
  <inkml:trace contextRef="#ctx0" brushRef="#br0" timeOffset="730189.1582">16340 11517 469 0,'-11'-2'68'16,"5"-2"-19"0,5 3-7-16,2 1 11 0,19 0 12 15,6 5 1-15,9 2-20 16,5 0-20-16,8-1-14 0,-1-1-5 31,4-1-5-31,-3-2-1 16,-1 0-1-16,-4-2-15 0,-3 0-21 15,-8 0-20-15,-8 0-26 16,-8 0-34-16,-8-6-54 0,-5-5-108 16</inkml:trace>
  <inkml:trace contextRef="#ctx0" brushRef="#br0" timeOffset="730670.1624">17086 10971 241 0,'-1'-7'41'16,"1"-3"-13"-16,0 3 31 0,0 4 12 15,0 2-2-15,5-1-5 16,2 2-22-16,5 0-8 16,3 0 4-16,8 0 5 31,7 3-2-31,9 0-7 0,10 1-7 15,9-1-1-15,7 3-7 0,4 1-7 16,4 4-4-16,2 2-4 16,-2 1-3-16,-3 2 0 15,-5-1 0-15,-7-4-1 0,-6-2 1 16,-10-3-1 0,-6-4 1-16,-11-1-1 15,-4-1-2-15,-8 0-11 16,-6 0-14-16,-5-5-11 15,-2 0-18-15,-6-1-46 16,-10-1-52-16,-6-4-70 0</inkml:trace>
  <inkml:trace contextRef="#ctx0" brushRef="#br0" timeOffset="731155.0053">17629 11052 330 0,'-5'16'60'0,"1"6"24"16,-3 9 17-16,-2 6 4 16,-3 9-21-16,-2 5-15 15,-2 4-11-15,2 3-11 0,-1 0-4 16,1 2-7-16,1-2-30 15,0 2-6-15,-1-2 0 16,-1-2 0-16,0 0 0 16,-2-2 0-16,0-3 0 0,2-6 0 15,3-5 0-15,4-8 0 16,4-9 0-16,4-7 0 16,0-7 0-16,4-4 0 15,1 0 0-15,0-2 0 0,-4 1 0 16,-1 1 0-16,0 0 0 15,0 0 0-15,-2-1 0 16,-2 0 0-16,2-2 0 0,2-2-22 16,0 0-5-16,1-4-4 15,9-9-26-15,2 0-2 16,1-1 0 0,-4 1-14-16,-3 3 12 15,-6 3 14-15,0 2-2 16,-10 1-24-16,-4 2-38 15,0-3-84-15</inkml:trace>
  <inkml:trace contextRef="#ctx0" brushRef="#br0" timeOffset="760020.2623">5043 12322 116 0,'0'0'112'0,"0"4"-69"16,0 0 6-16,0 3 4 15,0 2-3-15,-2-1-9 0,-3 4-14 32,1 0-5-32,-5 1 0 0,2 4 2 0,-1 4-4 15,-2 4 0-15,3 6-2 0,-1 4 0 16,1 6 5-16,0 3-7 31,3 2-3-31,-1 0-7 0,1-1 2 16,1-4 3-16,0-1-1 15,2-2-1-15,-1-3-2 16,2-3-3-16,0-2-3 16,0-4 0-16,0-4 0 0,0-5-1 15,3-5 0-15,5-4 0 16,-1-5 1-16,0-2-1 16,0-1 1-16,0 0 0 15,-1-1-1-15,0-4 1 0,0 1-1 16,0 0 0-16,0 3 1 15,-3-2-2-15,1 3 1 0,2-1 0 32,-2 0 0-32,0 1 0 0,2 0 1 15,-3 0-2-15,0 0 1 16,2 0 1-16,1 0-1 16,1 0 0-16,-1 0 2 15,1 0 1-15,1 2-2 0,-2 1 2 0,0-1-3 0,-2 1 0 16,1-1 1-16,0 0-1 31,0 0 1-31,4 1 1 16,-2 1 3-16,0-3-1 0,1 2-2 15,0 0-1-15,0-2 0 16,1 0-1-16,4-1 0 16,0 0 2-16,5 0-1 15,1-2 3-15,4-1-1 16,0-1-1-16,-1 0-1 0,0 1-1 15,-2-1 0-15,-5 1 1 16,-1 0-1-16,-4-1-1 16,-5 1 0-16,-3-2-2 0,-2 0-2 15,0 1-1-15,-5 1-9 16,-6 2-8-16,-4 0-14 16,-1 1-16-1,-2 0-32-15,1 0-37 0,1-3-108 16</inkml:trace>
  <inkml:trace contextRef="#ctx0" brushRef="#br0" timeOffset="760843.7269">6014 12682 158 0,'0'-5'83'0,"-3"3"-65"15,-6 2 28 1,-4 12 30-16,-5 12 15 0,-5 12 0 16,-4 11-9-16,-2 10-16 15,-1 8-6-15,5 4-5 16,4 0-6-16,8-5-11 16,6-4-6-16,7-10-5 0,9-9-6 0,10-9-5 15,7-7-7-15,9-10-4 16,4-6-5-16,6-9 0 0,4 0-2 31,2-18-14-31,-1-9-12 16,-3-7-8-16,-6-10-7 15,-9-8-2-15,-12-7-9 0,-11-1 6 16,-9 2 18-16,-13 5 24 16,-11 8 5-16,-7 11 3 15,-5 11 2-15,-3 10 12 0,-3 10 10 16,-3 3-2-16,1 6-5 15,2 9-7 1,2-1-4-16,7 1-1 0,10-3-7 16,8-4-1-16,11-3-23 15,4-3-37-15,19-2-49 16,8-1-73-16,8-12-118 0</inkml:trace>
  <inkml:trace contextRef="#ctx0" brushRef="#br0" timeOffset="761134.6189">6739 12500 636 0,'-28'14'-15'16,"-2"4"21"-16,-1 12 30 16,6 12 34-16,5 8-2 0,3 10-22 15,6 8-19-15,3 8 2 16,4 7 3-16,2 5 0 15,2 1-11-15,0-2-13 16,0 1-4-16,0-4-1 0,0-6-7 16,0-10-15-16,0-13-11 15,0-14-1-15,0-18 13 16,0-18-21 0,-1-13-36-16,-2-24-23 0,-3-14-47 15,-3-15-69-15</inkml:trace>
  <inkml:trace contextRef="#ctx0" brushRef="#br0" timeOffset="761442.4028">6502 12855 342 0,'1'-20'38'15,"3"6"-12"-15,5 2 38 0,4 4 22 16,4 1-9-16,5 3-32 31,4 4-17-31,6 0-5 0,3 7-4 16,2 11-3-16,-2 7-5 15,-3 2-8-15,-6 4-1 16,-8 3-1-16,-6-5 0 16,-9 2 1-16,-3-3 3 15,-11 0 5-15,-9 1 0 0,-10-3-4 16,-9 0-3-16,-4-2-2 16,-2-5 0-16,0-7 0 15,4-9-2-15,5-3-4 16,10-9-20-16,9-12-18 0,11-6-15 15,6-2-10 1,16-3-17-16,12-2-15 0,11-1-45 16,7-3-73-16</inkml:trace>
  <inkml:trace contextRef="#ctx0" brushRef="#br0" timeOffset="761702.5463">7108 12629 479 0,'0'0'82'15,"-1"14"-8"-15,-9 10 20 16,-3 7-7-16,-1 6-8 16,-2 10-25-16,2 3-15 0,-2 6-7 15,4 1-29-15,1 2-3 16,2-1 0 0,4-2 0-16,4-2 0 15,1-3 0-15,3-5 0 0,11-3 0 0,4-8 0 16,7-9 0-16,6-10 0 31,3-14-81-31,1-5-31 16,-3-21-8-16,-6-13-35 0,-11-11-144 15</inkml:trace>
  <inkml:trace contextRef="#ctx0" brushRef="#br0" timeOffset="761918.96">6876 12925 531 0,'-21'3'86'16,"5"-1"-54"-16,9 0 10 0,7 0 28 16,2 2-22-16,15-1-4 15,6-2-18-15,11-1-11 16,10 0-5-16,5 0-3 16,4-3-5-16,3-4-3 0,0 0-31 15,-3 2-25-15,-5 1-14 16,-6-1-46-16,-5-1-73 15,-7-2-175 1</inkml:trace>
  <inkml:trace contextRef="#ctx0" brushRef="#br0" timeOffset="762133.617">7623 12589 467 0,'-8'-13'58'16,"2"3"-14"-16,2 5-2 0,4 5-18 15,0 0-4-15,0 3-6 16,0 10-10-16,0 3-2 16,-1 5-22-16,-4 2-71 0,-2 1-114 0</inkml:trace>
  <inkml:trace contextRef="#ctx0" brushRef="#br0" timeOffset="762310.0556">7543 12916 687 0,'-12'23'103'0,"-3"-3"-53"16,3 5 5-16,2 5-4 16,2 2-20-1,1 2-12-15,2 0-13 16,4-1-4-16,1-4-13 15,2-3-14-15,13-4-17 0,6-11-40 16,4-11-41 0,4-6-77-16,2-22-38 0</inkml:trace>
  <inkml:trace contextRef="#ctx0" brushRef="#br0" timeOffset="762773.24">7748 12988 356 0,'6'-8'192'15,"-6"8"-61"-15,0 0-14 0,-2 13-19 16,-4 2-32-16,-1 6-21 15,2 0-27-15,1 0-18 16,3-1 0-16,1-1 0 0,0-2 0 16,7-5 0-16,9-3-11 0,2-6-31 15,4-3-21-15,3-7-39 16,2-10-40-16,-2-7-3 16,-3 0 89-1,-3 2 43-15,-5 5 40 0,-3 7 70 16,-5 7 23-16,-3 3-21 15,0 0-13-15,-1 8-12 16,2 4-21-16,3 2-35 16,2 2-18-16,4 0 0 15,5-1 0-15,6 2 0 0,4-4 0 16,5-3 0-16,2-3 0 16,2-5 0-16,2-2-16 15,-4-2-24-15,-2-6-3 0,-6-4 16 16,-5 2 21-16,-5 1 7 15,-5 3 20-15,-5 3 14 16,-3 3 4-16,-1 0-5 16,1 0-32-16,-1 7-2 15,1 1 0-15,3 0 0 0,1 2 0 16,4 1 0-16,3 0 0 16,5 2-18-16,-1 0-59 15,2-1-53-15,0-6-88 16,3-6-179-16</inkml:trace>
  <inkml:trace contextRef="#ctx0" brushRef="#br0" timeOffset="763323.6121">8842 12528 353 0,'3'-1'100'0,"-1"1"-52"15,-2 0 38-15,1 1 13 16,0 6-33-16,-1 2-19 15,3 4-29-15,-2 0-13 0,2 2-6 16,0 4-31-16,0 1-44 16,0 0-60-16,-3 0-85 15</inkml:trace>
  <inkml:trace contextRef="#ctx0" brushRef="#br0" timeOffset="763511.8499">8846 12841 619 0,'-4'25'122'0,"-9"0"-75"16,-5 5 11-16,0 7 1 0,-2 3-42 16,-2 5-10-16,7 1-5 15,5-1-11-15,10-3-20 16,4-6-12-16,14-5-25 16,4-9-40-16,0-12-86 15,-3-10-203-15</inkml:trace>
  <inkml:trace contextRef="#ctx0" brushRef="#br0" timeOffset="763889.6908">9022 12778 507 0,'-13'-19'7'0,"3"1"-1"16,6 3 48-16,4 3 15 15,12 2-30-15,9 4-21 16,6 2-15-16,6 4-1 15,3 0-1-15,1 6 0 16,-2 6-1-16,-4 6 0 0,-5 4 1 16,-7 2-1-16,-8 3 0 15,-10 3 1-15,-1 3 0 16,-21 2 2-16,-7 3 10 31,-8 3 5-31,-7-1 5 0,1 0 2 16,3-2 8-16,6-6 7 15,7-5-1-15,9-9-8 16,8-5-14-16,7-5-9 16,2-6-4-16,6-2-3 0,11-2-1 15,8-10-11-15,6-2-25 16,6-2-29-16,2 2-27 16,-1 4-32-16,-1 10-46 15,-6 0-91-15</inkml:trace>
  <inkml:trace contextRef="#ctx0" brushRef="#br0" timeOffset="764328.5471">9449 13159 363 0,'20'-19'100'0,"-2"-7"-70"15,1-5 10-15,0-6 5 16,-1-4-38-16,-1-3-8 16,-1-2-28-16,-2 3-36 0,-5 4-3 15,-5 11 36-15,-4 7 24 16,-7 13 7-16,-10 8 18 0,-6 4 49 15,-3 13 26-15,-3 6-5 16,-1 4-8-16,1 3 5 16,0 0-1-16,0 2-13 15,2-2-18-15,0 1-40 16,5-3-12-16,6-3 0 0,3-5 0 16,8-3 0-16,5-7 0 0,10-6 0 15,14-4 0-15,8-4 0 16,9-12-21-16,3-4-33 15,2 0-30-15,-5 2-3 0,-5 2 44 16,-8 9 44-16,-8 4 16 16,-9 3 39-16,-6 5-3 15,-5 8 23-15,0 4-13 32,0 5-40-32,-8 1-23 0,0 1 0 15,2 2 0-15,1-4 0 16,3-2 0-16,2-5 0 15,2-6 0-15,14-7 0 16,9-2 0-16,4-13 0 16,4-14-12-16,3-9-63 0,1-13-66 15,1-5-105-15,-2-4-103 16</inkml:trace>
  <inkml:trace contextRef="#ctx0" brushRef="#br0" timeOffset="764503.1988">9939 12796 274 0,'7'-11'242'15,"-7"11"-72"-15,-3 12-41 16,-7 12-10-16,-4 9-39 15,1 9-71-15,-2 4-9 16,2 5 0-16,1 1 0 16,3-2 0-16,6-4 0 15,3-5 0-15,1-7 0 0,15-7 0 16,2-6 0-16,2-8 0 16,-4-7-80-16,-5-6-54 15,-7-4-104-15,-4-18-230 0</inkml:trace>
  <inkml:trace contextRef="#ctx0" brushRef="#br0" timeOffset="764677.9926">9758 12987 763 0,'0'-1'43'16,"0"1"-38"-16,0 0 39 16,11 0-11-16,6 4-7 15,4 1-15-15,6-2-8 0,8-1-1 16,2-2-8-16,3 0-23 15,0-2-47-15,-3-7-34 16,-6-1-58-16,-5-4-29 16</inkml:trace>
  <inkml:trace contextRef="#ctx0" brushRef="#br0" timeOffset="764843.1241">10261 12746 535 0,'0'-2'94'0,"0"2"-24"15,0 0 10-15,0 0-30 16,0 6-28-16,-1 3-15 16,1 4-6-16,-2 0-16 15,0 3-37-15,-2-1-34 16,-3 1-92-16,-4-2-174 16</inkml:trace>
  <inkml:trace contextRef="#ctx0" brushRef="#br0" timeOffset="765028.3197">10209 12946 599 0,'0'12'157'16,"-5"1"-93"-16,-4 5 30 0,0 4-10 15,-4 6-59-15,-1 0-25 16,5 3 0-16,4-2 0 16,3-5 0-16,2-4 0 15,12-8-25-15,6-6-35 0,4-6-40 16,-2 0-29-16,0-12-79 15,1-11-183 1</inkml:trace>
  <inkml:trace contextRef="#ctx0" brushRef="#br0" timeOffset="765396.0764">10387 12989 579 0,'0'2'143'0,"0"11"-54"16,-3 5 33-16,-3 4-39 15,0 1-76-15,1 4-7 16,3-2 0-16,2-2 0 0,0-4 0 15,7-3 0-15,8-8 0 16,5-4 0-16,4-4 0 16,4-1 0-16,-1-12 0 0,-2-9-50 15,0-6-27-15,-2-7-18 16,-4-5-6-16,-4-1 37 16,-4 1 36-16,-4 6 28 15,-7 8 32-15,0 10 31 0,-7 7 6 16,-8 9 3-16,-4 0-5 15,-2 7-12-15,-2 7-14 16,2 3-25 0,1 2-16-16,1 1 0 15,2-1 0-15,5 1 0 16,1-5 0-16,4-1 0 16,6-3 0-16,1-5 0 0,9-5-12 0,9-1-54 15,6-5-30-15,5-12-31 16,5-7-66-16,4-5-96 15</inkml:trace>
  <inkml:trace contextRef="#ctx0" brushRef="#br0" timeOffset="765778.1195">10772 12855 376 0,'14'0'172'15,"-4"4"-62"-15,-5 9 15 16,-4 5 6-16,-1 4-48 16,-2 6-57-16,-9 3-26 15,0 3 0-15,0 1 0 16,0 1 0-16,4-2 0 0,7-3 0 15,0-2 0-15,8-7 0 16,11-5 0-16,8-8 0 16,6-9 0-16,4-7-16 0,5-17-30 15,-1-12-9-15,0-4-3 16,-3-2 9-16,-7 6 11 16,-7 6 30-1,-7 10 22-15,-6 11 39 0,-7 9 13 16,-4 4-9-16,0 13-2 15,0 4-30-15,-4 8-25 0,-2 3 0 32,1-1 0-32,1 1 0 0,4-1 0 15,0-5 0-15,0-2 0 16,11-6 0-16,2-4 0 16,4-5 0-16,0-1-47 0,-2-6-49 15,-2-2-43-15,-2-3-128 16</inkml:trace>
  <inkml:trace contextRef="#ctx0" brushRef="#br0" timeOffset="766032.5674">11605 13002 500 0,'9'7'112'16,"-7"0"-36"-16,-2 0 17 15,0 4-11-15,0 0-60 0,-4 0-19 16,0 2-39-16,1-2-66 15,-1 0-119-15,2-2-202 16</inkml:trace>
  <inkml:trace contextRef="#ctx0" brushRef="#br0" timeOffset="766176.4716">11557 13248 682 0,'-16'10'177'15,"-1"-3"-117"-15,5-3-14 16,3 3-31-16,2 0-35 15,7 0-45-15,1-1-78 16,15-1-100-16,3-3-203 0</inkml:trace>
  <inkml:trace contextRef="#ctx0" brushRef="#br0" timeOffset="767377.8316">12912 12668 113 0,'6'-6'235'0,"-2"-5"-189"16,-3-1-1-16,0-1 23 15,0-2-26-15,-1-2-25 16,0 0-14-16,0-1-2 0,-7-2-1 16,-6-1 0-16,-4 1-1 15,-7 4-3-15,-4 3 2 16,-7 9 3-16,-2 4 3 0,-8 17 22 16,1 13 17-16,-3 12 13 0,3 8-1 31,2 7-4-31,6 3-6 15,8-1 8-15,8-2-6 0,7-7-12 16,7-5-12-16,6-9-11 16,0-3-8-16,13-5-4 0,9-6 2 15,6-4-9-15,5-5-19 16,5-4-17-16,2-4-27 16,-1-5-28-16,-1 0-51 15,-1-16-98-15</inkml:trace>
  <inkml:trace contextRef="#ctx0" brushRef="#br0" timeOffset="768221.5723">12582 13073 192 0,'-4'0'70'15,"1"0"-47"-15,1 0 15 16,2 0 11-16,0 0-22 0,0 0 3 16,0 0 4-16,2 0 2 15,3 0 3-15,1 0 3 16,1 0-4-16,4 4-7 16,5 3-3-16,3 4 0 0,3 2-2 15,4 6-6-15,3 0-8 16,2 1 3-16,-1 3-1 15,1-1-2-15,-2-1-5 0,-4-2 1 32,-4-1 2-32,-4-4 3 0,-7-1-2 0,-7 0 1 31,-3 0 2-31,-11 1-1 16,-11 1-5-16,-8 2-5 0,-6 0-1 15,-7-2 0-15,-7-1-2 16,-1-4 1-16,-4-6 0 0,0-4-7 15,1 0-2-15,3-13-6 16,6-7-13-16,4-6-14 16,6-5-9-16,4-4-10 15,7-6-16-15,4 1-25 0,6-3-22 16,2 2-45-16</inkml:trace>
  <inkml:trace contextRef="#ctx0" brushRef="#br0" timeOffset="768679.0304">12721 12147 194 0,'2'0'200'0,"-2"10"-157"16,0 11 35-16,0 10 29 31,0 11-35-31,-4 12-12 0,-5 11-8 0,-4 7 1 16,-1 9-8-16,-2 6-9 15,-2 4-8-15,2 2-5 0,3 6-8 31,0 3 0-31,4-1-13 16,4-6-2-16,2-6 0 0,3-10 0 16,0-13 0-16,0-15 0 15,1-12 0-15,3-13 0 16,-1-8 0-16,-1-8 0 0,0-6 0 16,-1-4-9-16,-1 0-19 15,0-9-15 1,0-5-34-16,0-3-24 0,-2-2-37 15,-2 0-68-15,2-1-194 16</inkml:trace>
  <inkml:trace contextRef="#ctx0" brushRef="#br0" timeOffset="769730.0351">13906 12402 366 0,'-10'27'110'0,"-1"11"-27"0,-3 14 41 15,-3 13-14-15,-3 12-24 16,0 6-23-16,-3 6-14 15,2 0-17-15,1-2-32 0,1-4 0 16,3-10 0-16,6-6 0 16,4-10 0-1,5-12 0-15,1-11 0 0,2-17 0 16,11-13-6-16,3-9-23 16,-1-23-2-16,-3-12-13 15,-4-11-4-15,-2-5-9 0,-3 2 16 16,-1 6 28-16,4 8 14 15,2 14 3-15,6 14 11 16,5 12 12-16,3 0 16 16,-1 18 4-16,1 4-13 15,-2 5-15-15,-6 0-9 16,-2 1-5-16,-7-1-2 0,-5-3-2 16,0-2 1-16,-14-4 1 15,-3-2-1-15,-7-2 1 16,-5-4-2-16,-6-3-2 15,-4-3-6-15,-5-4-5 16,1 0-9-16,0-9-10 0,10-9-16 0,7-6-11 16,14-6-20-16,12-5-38 15,11-5-27-15,19-4-47 16</inkml:trace>
  <inkml:trace contextRef="#ctx0" brushRef="#br0" timeOffset="770013.0779">14410 12400 491 0,'-20'0'96'0,"-2"9"-5"16,-2 12 5-16,3 11-15 16,0 9-11-16,1 12-20 15,-1 10-12-15,3 8-28 16,-2 5-10-16,2 4 0 0,3 0 0 15,0-2 0-15,5-4 0 16,5-8 0-16,4-7 0 16,1-7 0-1,7-11 0-15,11-12 0 0,4-14 0 16,5-14-59-16,4-5-23 16,1-22-5-16,-1-13-22 0,-1-11-55 31,-1-7-77-31</inkml:trace>
  <inkml:trace contextRef="#ctx0" brushRef="#br0" timeOffset="770372.5666">14523 12912 348 0,'0'7'131'0,"-3"9"-41"0,-9 7 23 16,1 4 4-16,-3 4-21 16,1 3-29-16,3 1-21 15,1-1-31-15,5-2-15 16,4-3 0-16,0-4 0 0,3-5 0 15,11-7 0-15,1-6 0 16,7-7 0-16,4 0 0 0,4-17 0 16,1-8 0-1,0-6-5-15,-4-6-49 0,-6-3-19 16,-7-2 4-16,-8 1 27 16,-6 5 29-16,-2 8 14 0,-13 10 5 15,-3 7 10-15,-7 9 10 16,-4 2 5-16,-2 8 5 15,-1 8-3-15,-2 1-10 16,2 4-8-16,3 0-7 0,3-1-7 31,7 0 0-31,3-3-3 0,8-4-22 16,5-1-27-16,3-5-41 16,8-5-49-16,9-2-104 15</inkml:trace>
  <inkml:trace contextRef="#ctx0" brushRef="#br0" timeOffset="770762.6962">15052 12782 389 0,'-3'-2'140'16,"-4"2"-103"-16,-5 3 43 16,-2 15 22-16,-5 7-15 0,-5 8-17 15,-3 6-18-15,-1 5-8 16,-1 3-22-16,4 3-22 15,1-2 0-15,5-1 0 16,8-3 0-16,7-3 0 16,4-5 0-16,7-7 0 0,16-8 0 15,11-7 0-15,9-11 0 16,11-3 0-16,6-13-16 16,3-11-50-16,-1-9-37 0,-4-11-68 15,-8-10-155 1</inkml:trace>
  <inkml:trace contextRef="#ctx0" brushRef="#br0" timeOffset="771435.6309">15622 12448 402 0,'-23'14'107'0,"-2"3"-34"15,1 2 36-15,4 4 2 16,5 2-26-16,1 1-33 0,4 3-16 15,0 2-1-15,-1 4-22 16,-3 6-13-16,-6 7 0 0,-2 6 0 16,-4 6 0-16,-3 5 0 0,-1 4 0 15,0 2 0-15,2-2 0 16,3-4 0-16,3-5 0 16,6-9 0-16,6-13 0 0,6-14 0 15,4-16 0-15,11-9-7 31,7-22-15-31,3-14-3 0,3-9-23 0,-1-5-25 32,-1-2-5-32,-4 4 11 0,-3 7 35 15,-1 8 21-15,-5 9 11 0,-3 7 1 0,-1 7 6 16,-3 4 13-16,0 3 2 16,0 0-5-16,1 3-4 15,2 1 1-15,2 0 0 16,0 0-6-16,1 0-3 15,0 2 3-15,-3 7-5 0,-2 2-1 16,-3 4 0-16,0 3 1 16,-4 0 0-16,-5 2-1 15,-2-4-2-15,-1-1 1 16,1-2-1-16,-1-2-6 0,1-3 3 16,-1-1 3-16,-2-1-1 31,3-1 1-31,-1-1 1 15,2 3-1-15,2-1 6 0,2 3 8 16,1 2 14-16,3 2 8 16,2 1 0-16,0-1-1 15,1 2-4-15,8-3-5 0,2-1-11 16,6-2-15-16,1-2 0 16,3-1 0-16,3-1 0 15,0-2 0-15,1-3 0 0,-1 1 0 16,1-1-6-16,-1 0-54 15,-4 0-34-15,1-1-29 16,-6-5-70 0,-2-2-122-16</inkml:trace>
  <inkml:trace contextRef="#ctx0" brushRef="#br0" timeOffset="771885.238">16013 12579 625 0,'11'0'30'16,"-10"10"-5"-16,-1 11 39 0,0 3-13 15,-8 3-24-15,1 1-23 16,0 1-7-16,2 0-41 16,0-1-31-16,0-1-46 15,-4-2-58-15,-4-5-169 0</inkml:trace>
  <inkml:trace contextRef="#ctx0" brushRef="#br0" timeOffset="772828.5082">15886 12983 654 0,'-8'22'91'0,"-8"3"-67"16,-2 3 46-16,0 5 11 16,-1 3-31-16,2-1-25 15,3-1-17-15,9-3-6 16,5-6-3-16,5-2-9 15,15-8-14-15,5-3-20 0,4-7-20 16,2-5-10-16,-1-2 7 31,-2-13-9-31,-4-5-1 16,-3-3 27-16,-5 2 40 0,-5 3 18 16,-3 6 52-16,-4 5 31 15,-3 5-6-15,0 2-14 16,-1 4-7-16,0 9-9 15,0 4-13-15,-3 1-15 16,-2 1-15-16,1 0-12 16,2-3 0-16,2-4 0 0,0-2 0 15,7-6 0-15,10-3 0 0,4-1-15 16,5-8-27-16,3-6-7 16,2-4 1-16,-2 3 5 0,-5 0 7 15,-2 3 25-15,-7 4 12 0,-2 7 27 31,-4 1 22-31,0 0 2 16,2 8-9-16,0 1-6 0,3 0-12 16,4 0-17-1,3-2-8-15,2-2 0 0,6-2 0 0,2-3 0 16,3 0 0-16,6-6 0 16,1-7 0-16,4-4 0 15,0-5 0 1,-1-7-17-16,-4-4-29 15,-6-3-17-15,-8-3-5 16,-8-1 4-16,-6 2 10 0,-7 4 27 16,-4 7 11-16,-1 5 12 15,-4 9 5-15,-7 5 6 0,-2 6 12 16,-3 2 6-16,2 0 8 16,-2 3 1-1,2 6 1-15,1 4-1 0,0 2 1 16,1 2-4-16,-2 1-6 0,1 3-8 15,0-2-6-15,0-1 1 16,5-1-5-16,1-5-5 16,2 3 1-16,4-5 0 0,1 1 1 15,0 0 1-15,6 3 0 16,4 1 2-16,2 4-3 16,4 3-4-1,-1 3 0-15,3 6 0 0,-1 7 0 0,-1 8 0 16,-3 8 0-16,-3 8 0 15,-3 8 0-15,-3 5 0 16,-1 3 0 0,-1-1 0-16,0-3 0 15,0-8 0-15,0-7 0 0,-1-11 0 0,-1-11 0 16,0-9 0-16,-8-9 0 16,-9-8 0-1,-10-5 0-15,-11-3 0 16,-8-3 0-16,-9 0 0 15,-7-7 0-15,-1-4 0 16,4-7-37-16,7-6-37 0,9-10-24 16,13-10-23-16,14-9-70 15,14-12-132-15</inkml:trace>
  <inkml:trace contextRef="#ctx0" brushRef="#br0" timeOffset="773043.0128">17292 13225 660 0,'0'25'87'16,"-10"3"-57"-16,-5 0 23 15,-3 0 18-15,-1 0-36 16,-2-1-30-16,-1-2-28 15,6-6-48-15,4-6-60 0,6-7-90 16,5-6-222-16</inkml:trace>
  <inkml:trace contextRef="#ctx0" brushRef="#br0" timeOffset="774594.0714">18451 12766 0 0,'2'-7'33'16,"0"-1"-33"-16,-2 0 105 0,0-1-50 0,0 1-14 15,0 1 11-15,0 3 6 16,-3 4 4-16,-2 3 2 16,-2 18-4-16,0 12 12 15,-2 12 6 1,-2 12-2-16,-2 12-3 0,0 7-6 0,0 2-16 16,-2 3-16-16,1-1-14 0,1 0-10 31,3 0-6-31,3-3-1 15,3-6-7-15,3-7-20 16,1-14-23-16,0-11-22 16,0-17-9-16,0-15-5 15,0-7-30-15,0-19-42 0,-3-12-98 16</inkml:trace>
  <inkml:trace contextRef="#ctx0" brushRef="#br0" timeOffset="774956.3626">18364 12962 427 0,'2'-27'21'0,"3"-4"-5"16,4 1 31-16,4 3 14 16,4 4-9-16,5 7-23 15,0 8-13-15,6 8 6 0,4 0 2 16,1 12 1-1,-2 9-4-15,0 2-3 16,-5 1-4-16,-6 1 0 0,-5-2 2 16,-8-1-3-16,-7-4-3 15,0 0 2-15,-17 0-2 16,-8 0-3-16,-8 1-4 16,-8 0-2-16,-7 0 0 0,-4-1-1 15,-2-3-1-15,2 0-12 16,5-5-2-16,5-3-2 15,9-4-6-15,9-3-4 0,9 0-1 16,9-2-8-16,6-8-9 16,0-3-25-16,15-2-33 15,6-3-55-15,8-2-86 16</inkml:trace>
  <inkml:trace contextRef="#ctx0" brushRef="#br0" timeOffset="775327.2128">18764 12871 555 0,'16'-5'53'16,"-5"3"-1"-16,1 2 34 0,-2 4-7 31,-1 11-12-31,-4 4-25 0,0 7-19 16,-5 7-10-16,0 3 4 15,0 5-6-15,-8 1-4 0,-2 1-5 16,-1-4 0-1,-1-5 0-15,1-8-3 0,3-8-7 16,0-12-4-16,6-6 5 16,2-17 2-16,0-16-9 15,3-12-4-15,10-6-3 0,3-4 4 16,4 1 7-16,3 9 10 16,3 6-1-16,-4 11 2 15,2 9 6-15,-1 6 1 16,-4 5 3-1,2 5-6-15,-3 3-4 0,-1 0-2 0,2 7-1 16,-3 6-25-16,-1 3-33 16,-3 3-44-16,-3 2-46 15,-5 0-85 1</inkml:trace>
  <inkml:trace contextRef="#ctx0" brushRef="#br0" timeOffset="776028.3594">19067 13020 584 0,'-4'1'76'0,"2"0"-35"0,2 0 30 15,0 2-14-15,10-2-19 16,5 0-20-16,6-1-12 0,2 0-3 16,5-5-2-16,3-6 0 15,-2-3-9-15,0-4-15 16,-2-3-8-16,-5-1-1 15,-4-4-3 1,-4-2-18-16,-7-2-7 16,-4 1 8-16,-3 5 17 0,-2 3 30 0,-12 8 5 15,-7 9 17-15,-6 4 39 16,-5 8 7-16,-2 12 0 16,-3 6 3-16,1 8-2 15,2 1-14-15,4 5-4 16,4 3-10-16,5 1-36 0,4 1 0 15,7-2 0-15,7-3 0 16,3-3 0-16,5-7 0 31,15-5 0-31,8-7 0 0,9-6 0 16,9-6 0-16,10-6 0 16,5-12 0-16,6-15-12 15,0-13-55-15,3-12-26 16,-4-16-13-16,-1-10-36 15,-4-9-1-15,-5-2 2 0,-5 4 86 16,-5 10 55-16,-11 14 12 16,-8 17 37-16,-11 16 46 0,-8 15 14 15,-8 13-8-15,0 0-38 16,-9 13-10-16,-3 7 6 16,0 6-1-16,-2 3-2 0,-1 6-10 15,-2 5-6-15,-2 7-22 16,-4 7-18-16,-2 5 0 15,-2 7 0-15,-2 5 0 16,2 7 0-16,0 0 0 16,6 2 0-16,2-2 0 0,10-5 0 15,5-10 0-15,4-14 0 16,3-14 0-16,10-12 0 16,4-14 0-16,-2-9-43 15,0-6-45-15,-3-12-24 0,-4-8-47 16,-6-4-51-1,-2-4-137-15</inkml:trace>
  <inkml:trace contextRef="#ctx0" brushRef="#br0" timeOffset="776246.4487">19405 12966 518 0,'1'-12'172'16,"10"-1"-153"-16,6 4 43 0,10 1 25 15,9 2-8-15,8 2-32 16,5 0-24-16,6 2-15 16,2 1-3-16,-1 1-2 0,-4 0-3 0,-1 4-12 31,-5 5-33-31,-8 3-34 0,-7 1-29 0,-10-2-54 16,-6-2-134-16</inkml:trace>
  <inkml:trace contextRef="#ctx0" brushRef="#br0" timeOffset="776989.0089">20011 13032 489 0,'5'10'42'0,"-2"-2"28"16,2 1 2-16,4-3 0 0,3-2-27 15,4-4-20-15,6 0-13 16,8-7-9-16,6-8 0 16,5-5-10-16,1-7-14 15,-2-4-6-15,1-4-6 16,-8-6 0-16,-7-5-6 0,-8 0-4 16,-10 3 15-16,-8 6 23 15,-3 10 7 1,-14 15 4-16,-11 10 19 15,-4 5 27-15,-5 19 4 0,-3 8-9 16,0 10-4-16,0 1 6 16,-1 5 2-16,2 0-8 15,4-1-9-15,1-3-16 16,9-2-18-16,7-5 0 0,6-2 0 16,11-4 0-16,1-6 0 0,19-3 0 15,11-7 0 1,10-6 0-16,8-6 0 0,9-1 0 15,9-6 0-15,3-9-10 16,0-5-46-16,-1-5-35 16,-6-5-28-16,-7-4-22 15,-11 1 11-15,-10 0-4 16,-9 4 30-16,-7 3 44 0,-3 3-19 16</inkml:trace>
  <inkml:trace contextRef="#ctx0" brushRef="#br0" timeOffset="777359.6118">20856 12555 162 0,'6'-9'52'0,"-3"5"-24"15,-3 4 44-15,0 2 20 16,-11 16 9-16,-4 11 8 0,-5 10-10 16,-4 8-5-16,-1 8-8 15,4 3-18-15,1 2-19 0,4-3-38 31,2-2-11-31,8 1 0 0,4-5 0 16,2-1 0-16,0-3 0 16,0-4 0-16,7-4 0 15,1-7 0-15,2-8-19 16,0-9-59-16,-1-12-32 0,-4-3-30 16,-4-21-70-16,-1-14-196 15</inkml:trace>
  <inkml:trace contextRef="#ctx0" brushRef="#br0" timeOffset="777563.355">20530 12854 483 0,'-24'0'123'16,"4"0"-105"-16,5 0 60 16,9 0-13-16,6 0-6 15,7 3-33-15,15 2-14 0,10 0-5 16,12-1-2-16,9-2-4 15,5-2-4-15,2 0-33 16,1 0-26-16,-5-2-23 16,-4-3-39-16,-4-2-89 15</inkml:trace>
  <inkml:trace contextRef="#ctx0" brushRef="#br0" timeOffset="777874.8016">21203 12796 238 0,'-11'6'171'0,"-1"-2"-131"0,-2 2 59 15,-1 5 6 1,-3 5-11-16,-6 2-26 0,-5 4-6 0,-1 6 1 16,-4 4-8-16,1 1-27 15,1 4-28-15,5 1 0 16,4-2 0-16,5-1 0 15,9-3 0-15,7-4 0 0,2-5 0 16,14-5 0-16,14-5 0 31,10-7 0-31,12-6 0 16,6 0 0-16,8-13 0 16,1-8-22-16,-2-7-75 0,-3-11-74 15,-5-11-123-15</inkml:trace>
  <inkml:trace contextRef="#ctx0" brushRef="#br0" timeOffset="778320.4406">21701 12547 397 0,'-12'0'59'16,"-3"0"-12"-16,-1 0 66 16,-1 14 0-16,-4 7-14 15,-5 8-30-15,-1 7-13 16,-4 7-5-1,-3 6-32-15,0 4-19 0,-1 1 0 16,4-2 0-16,2 0 0 16,6-2 0-16,3 0 0 0,4-4 0 0,3-3 0 31,7-5 0-31,6-8 0 0,0-10 0 16,15-14 0-16,10-6 0 15,8-17-11-15,7-14-32 0,1-6-9 0,1-3-7 16,-8 3 12-16,-2 7 22 15,-10 8 25-15,-7 9 28 16,-5 9 24-16,-7 4 6 0,-3 6-5 31,0 11-7-31,0 5-46 16,-8 4 0-16,1 4 0 16,0 2 0-16,0-2 0 0,3 0 0 15,4-3 0 1,0-4 0-16,2-3 0 0,9-3 0 15,1-3 0-15,1-3-52 0,0-4-38 16,-3-7-44-16,-1 0-118 16,-6-17-221-16</inkml:trace>
  <inkml:trace contextRef="#ctx0" brushRef="#br0" timeOffset="778732.0382">22107 12572 594 0,'14'0'67'0,"-8"2"-17"16,-4 10 2-16,-2 5 0 16,0 1-26-16,-10 4-21 15,-1 2-10-15,-2 2-37 16,-2 0-36-16,-1-1-51 16,-3-1-75-16</inkml:trace>
  <inkml:trace contextRef="#ctx0" brushRef="#br0" timeOffset="778965.9277">21987 12883 667 0,'-1'13'64'15,"-10"1"-33"-15,-4 4 41 16,2 4-7-16,-2 6-6 16,1 4-24-16,0 4-16 15,5-2-11-15,6 2-5 0,3-2-3 31,0-4 0-31,6-4-13 0,6-3-35 16,3-4-27-16,1-6 0 16,1-6-22-16,0-7-45 15,-1-7-28-15,-1-15-29 16</inkml:trace>
  <inkml:trace contextRef="#ctx0" brushRef="#br0" timeOffset="779849.0715">22133 13046 361 0,'18'-14'173'16,"-5"5"-61"-16,-6 9 1 0,-1 0-25 15,-4 10-5-15,-2 7-23 16,0 2-27-16,-8 3-33 16,1 1 0-16,0 0 0 15,1-2 0-15,4-4 0 16,2-5 0-16,3-3 0 0,11-7-12 16,4-2-26-16,7-7 0 15,5-11-6-15,2-7 3 16,-1-2-4-16,-3 0-12 0,-6 3 24 0,-5 7 37 15,-7 7 46-15,-4 7 23 16,-3 3-7-16,-1 3-15 16,-2 9-4-16,4 4-30 15,1 2-17-15,2 1 0 32,1 1 0-32,4-3 0 0,5-3 0 15,6-2 0-15,6-4 0 16,5-4 0-16,8-4 0 0,3 0 0 15,4-13-18-15,-2-9-23 16,-3-3-16-16,-4-9-17 16,-7-2 3-16,-8-2 27 15,-6 2 30-15,-4 3 14 16,-5 4 1-16,-6 6 1 0,-2 5 0 16,-2 3 0-16,0 5 2 15,-7 2-2-15,-6 2 2 16,-1 4 4-16,-4 2 8 0,-1 0 6 15,-1 0 1-15,1 6 12 16,0 3 3-16,2 2 0 16,0 1-8-1,-1 2-3-15,2 0-3 16,1-1-5-16,0 1-7 0,3-1-5 16,5-1-4-16,1-3-3 15,6 2 0-15,0-2 0 16,9-2 0-16,5 0 0 0,4-3 0 15,3 1 0-15,1-1 0 16,1 1 0-16,-1-1 0 16,-3 1 0-16,0 4 0 15,1-1 0-15,-4 4 0 16,-2 2 0-16,-3 5 0 0,-3 5 0 16,-3 8 0-16,-1 5 0 15,-2 6 0-15,-2 5 0 0,0 6 0 16,0 5 0-1,0 2 0-15,0 4 0 16,0 2 0-16,0 1 0 16,0-2 0-16,1-4 0 15,1-8 0-15,0-7 0 0,-2-8 0 16,0-9 0-16,0-7 0 16,-9-5 0-16,-7-4 0 15,-6-5 0-15,-5-5 0 16,-4-4 0-16,-1 0 0 15,1-11 0-15,7-8 0 0,5-9-37 16,14-8-6-16,5-6-29 16,16-4-11-16,13 2 3 0,8 1 22 15,7 4-21-15,3 2-49 16,1 3-115-16</inkml:trace>
  <inkml:trace contextRef="#ctx0" brushRef="#br0" timeOffset="785592.0735">392 15076 45 0,'-2'-11'126'0,"2"3"-54"16,0 5-11-16,0 3 9 15,0 5-13-15,0 18 0 0,-1 10 25 16,-3 14 2-16,-3 12-15 16,0 10-10-16,-3 6-6 15,3 3-5-15,-3 3-13 0,1 2-10 16,3-4-5-16,2 1-10 16,1 3-4-16,3-3-3 15,0-2 0-15,0-4-4 0,5-12-4 16,0-11-17-16,3-12-14 15,-3-15 0-15,2-9-14 0,-1-15-16 16,1 0-15-16,-3-20-20 31,-1-6-40-31,-2-12-107 16</inkml:trace>
  <inkml:trace contextRef="#ctx0" brushRef="#br0" timeOffset="786179.9511">325 15213 133 0,'0'-1'67'15,"0"0"-45"-15,0 0 13 16,0 0 9-16,0 1-6 0,0-1-1 16,0-2 5-16,6-3 3 15,1-2-1-15,2-1-4 31,6-4-5-31,1 2-10 0,6 0-7 16,5 3 2-16,3 5-8 16,10 3-5-16,9 5 1 0,5 15 5 15,1 5 4-15,3 8 1 16,-4 4-2-16,-8 2 7 16,-9 3-2-16,-8-2-5 15,-10-2 2-15,-6-4 2 16,-9-1-4-16,-4-2-7 15,-14 0-7-15,-10 0 5 16,-14 1-3-16,-7-1-2 16,-13 0 0-16,-7-4-2 15,-4-5-3-15,-3-6-2 16,3-3-1-16,7-10 5 0,8-3-2 16,12-4-9-16,10-10-11 15,9-2 2-15,11 1 0 16,7 0-1-16,5 3-24 0,2 2-22 15,7 1-41-15,4 3-57 16,3 0-155-16</inkml:trace>
  <inkml:trace contextRef="#ctx0" brushRef="#br0" timeOffset="787361.6092">965 15872 460 0,'4'0'36'0,"-2"0"-31"16,0 0 28-16,2 0 31 15,-1-6-35-15,3-2-11 0,-1-2-18 16,4-4 0-16,-1-4 0 16,-1-2 0-16,0-4-10 15,2-1-12-15,-8 1-6 0,-1 5 16 16,0 3 11-16,-1 9 2 16,-12 7 4-16,-3 2 5 15,-4 17 9-15,-5 8 6 16,0 7 9-1,-4 5 11-15,1 3 6 16,1-2-3-16,4-5-5 16,3-4-9-16,5-7-15 0,3-5-12 15,6-7-6-15,5-4 0 16,1-2-3-16,3-6-7 16,13 0-9-16,5-10-4 0,6-5-9 15,2-4-6-15,-1 0 5 16,-2 5 15-16,-6 5 13 15,-4 8-1-15,-4 1 3 0,-3 7 9 16,-1 8 17-16,4 1 3 16,-5 3 5-16,3-1 1 15,-3-1-3-15,5-1-4 0,-1-2-9 16,4-3-8-16,0-2-4 16,8-4-3-16,2-5-1 15,8 0 0-15,1-9-3 16,2-9-10-16,3-6-7 0,-5-8-7 15,-1-7-9-15,-8-4-5 16,-6-3-5-16,-9 2 3 16,-5 4 17-16,-5 8 19 0,0 9 7 31,-7 7 2-31,-4 8 13 16,-1 5 6-16,1 3-1 15,3 2-4-15,-2 10 2 16,2 3 0-16,3 3 5 15,-1 3 1-15,2 4 1 0,1 3-3 16,3 6 1-16,0 5-3 16,0 7-1-16,0 6-4 15,0 8-1-15,0 5-2 0,0 6-13 0,0 5 0 16,0 0 0-16,0-1 0 16,-3-8 0-16,1-6 0 15,-1-11 0-15,2-13 0 16,-1-11 0-1,-1-9 0-15,-6-6 0 0,-2-7 0 16,-8-4-6-16,-6-2-30 16,-7-14-13-16,-4-5-25 15,-1-6-17-15,1-3-27 16,9-1-22-16,1 1-12 0,12 1-29 16</inkml:trace>
  <inkml:trace contextRef="#ctx0" brushRef="#br0" timeOffset="787828.1983">1377 16052 393 0,'0'4'122'16,"0"-3"-117"-16,5 1 11 15,4 0 56 1,7-1-7-16,3 0-32 15,2-1-15-15,7 0-2 0,4-9-2 16,1-4-7-16,3-5-4 16,-2-3-3-16,-2-4-2 15,0-1-13-15,-7-2-8 0,-4 0-8 16,-4-2-7-16,-5-3 4 16,-4 1-7-16,-3 1-2 15,-5 4 9-15,0 3 24 0,0 6 13 16,-5 6 18-1,-6 8 21-15,-5 4 4 16,1 4-6-16,-3 14 3 0,-1 8 2 16,0 5 5-16,-4 6 11 15,4 4-1-15,-1 1-17 0,3 0-9 16,5 0-4-16,1-2-18 16,8 1-12-16,1-5 0 15,2-2 0 1,3-4 0-16,9-5 0 0,5-6 0 15,4-5 0-15,8-4-11 0,4-7-46 16,6-3-36-16,-1-1-35 16,2-15-78-1,0-8-189-15</inkml:trace>
  <inkml:trace contextRef="#ctx0" brushRef="#br0" timeOffset="788489.4972">2157 15384 35 0,'-2'3'-1'16,"0"4"-21"-16</inkml:trace>
  <inkml:trace contextRef="#ctx0" brushRef="#br0" timeOffset="788781.502">2157 15384 13 0,'-22'41'15'16,"19"-41"-10"-16,1 0 61 16,2 0-7-16,0 0 1 15,0 0-1-15,0 0 8 16,1 0-3-16,6 4-4 16,2 3 2-16,5 4-3 0,7 2 0 15,6 1-9-15,8-1-14 16,10 0-7-1,13-4-2-15,5-4-1 0,13-3-4 16,2-2-8-16,1 0-5 16,-4 0-1-16,-9 0-3 15,-7 0-3-15,-13-3-2 0,-9 0 2 16,-12 0-1-16,-7 2-11 16,-7-1-17-16,-8 0-6 15,-3 0-9-15,-3 1-26 16,-11-1-48-16,-5-1-23 15,-4-4-43-15</inkml:trace>
  <inkml:trace contextRef="#ctx0" brushRef="#br0" timeOffset="789045.6681">2770 15247 344 0,'0'9'43'16,"-7"14"42"-16,-7 7 43 15,-3 13-33-15,-6 7-26 16,-2 9-8-16,-1 2-6 16,4 1-8-16,0-2-14 0,3-4-10 15,6-4-11-15,3-4-8 16,7-5-1-16,0-2-2 0,3-5-8 16,5-2-24-16,9-5-28 31,6-6-22-31,3-9-22 15,4-11-57-15,3-4-66 16</inkml:trace>
  <inkml:trace contextRef="#ctx0" brushRef="#br0" timeOffset="789544.4513">3039 15795 493 0,'2'-13'2'16,"-2"-4"-8"-16,2-2 14 0,4-4 5 15,0 0-11-15,2-5-5 16,-1-2-11-16,1 1 1 16,-3 2 0-16,-5 4 4 0,0 7 7 15,-3 6 1-15,-11 10 23 16,-6 1 14-16,-4 15 24 16,-5 5 11-16,-2 5-7 0,1 4-3 31,0 0-4-31,5 1-6 15,3-3-9-15,4-1-12 0,5-4-15 16,4-4-8-16,3-4-5 16,5-5-1-16,1-2-2 15,7-6-7-15,8-2-12 16,8 0-8-16,5-9-9 0,6-5-16 16,0-1-4-16,0 1 3 15,-3 3 21-15,-5 6 24 16,-8 3 9-16,-3 2 13 0,-5 1 28 15,-4 9 11-15,0 2 4 16,-5 4 1-16,-1 2-7 16,0 1-17-16,0 0-17 0,0 0-10 15,0-3-3-15,2-5-2 16,5-1-7-16,1-7-18 0,6-3-10 16,4 0-10-16,0-13-22 15,7-12-26-15,-3-9-60 31,5-13-69-31,4-12-121 16</inkml:trace>
  <inkml:trace contextRef="#ctx0" brushRef="#br0" timeOffset="789958.8671">3506 15279 386 0,'-5'4'162'16,"-11"13"-107"-16,-3 4 53 15,3 9-7-15,2 6-16 16,-4 3-30-16,3 4-20 15,-1 4-8-15,0 3-18 0,-1 0-9 16,0 0 0-16,2 0 0 16,-1-1 0-16,3-3 0 15,2-3 0-15,-1-8 0 0,4-7-6 16,4-9-30-16,4-15-11 16,0-4-2-16,10-22 27 15,9-13-10 1,5-8-6-16,6-3 0 0,3 1-3 15,2 8 35-15,-3 13 7 0,-2 12 20 16,-6 12 13-16,-5 5 8 16,-6 18 11-16,-6 6-3 15,-5 4-10-15,-2 5-18 16,0-2-7-16,-10-1-4 0,-2-1-5 16,-2-5-5-16,-1-6 1 15,0-5-1-15,1-5-3 16,-1-7-5-16,-1-6-7 15,1 0-5-15,0-9-12 16,0-10-15-16,1-7-15 0,4-7-7 16,7-9-24-16,3-7-58 15,3-5-55-15</inkml:trace>
  <inkml:trace contextRef="#ctx0" brushRef="#br0" timeOffset="790220.7702">3860 15273 493 0,'0'7'59'0,"0"9"12"0,-8 11 32 0,-1 9-9 16,-2 7-22-16,-3 7-20 16,-3 4-13-16,-1 1-7 15,-3 0-24-15,2 1-8 16,-2-2 0-16,2 0 0 15,4-3 0-15,1-2 0 0,8-4 0 16,6-7-6-16,0-4-52 16,16-11-22-1,2-7-34-15,5-15-66 0,1-1-81 16</inkml:trace>
  <inkml:trace contextRef="#ctx0" brushRef="#br0" timeOffset="790645.14">3911 15806 479 0,'0'0'78'16,"0"0"-48"-16,-3 1 60 15,1 3-13-15,1-1-36 16,1-1-25-16,0 1-7 0,9-3 1 16,7 0-5-16,2 0-2 15,7-9-2-15,2-6-8 16,4-4-19-16,-1-5-9 0,1-6-10 0,1-6-12 15,-5-2-20-15,-3-5-1 16,-1-3 10-16,-3 2-2 16,-4 3 20-1,-7 8 40-15,-4 7 18 0,-5 10 28 16,0 12 17-16,-11 5 15 16,-10 19 10-16,-6 9 3 15,-6 9-7-15,-1 5-4 16,-4 4 4-16,3 2-6 15,0-2-15-15,7 2-14 0,4-2-34 0,7-3-5 16,4-2 0-16,3-5 0 16,10-5 0-16,0-3 0 15,15-8 0-15,12-4 0 0,8-6 0 32,9-7 0-32,8-4-41 15,4 0-40-15,3-15-20 16,-1-4-41-16,-2-8-86 15</inkml:trace>
  <inkml:trace contextRef="#ctx0" brushRef="#br0" timeOffset="791032.9973">5372 15599 710 0,'0'12'14'0,"-4"-1"-15"0,-4 5 2 15,-3 3 13-15,-2 1-9 16,-2 1-24-16,0-3-92 0,0-3-89 15,1-4-165-15</inkml:trace>
  <inkml:trace contextRef="#ctx0" brushRef="#br0" timeOffset="791186.6386">5273 15891 838 0,'0'13'71'16,"-4"-5"-44"-16,-1 5 19 0,-1 1-34 15,2 2-11-15,2-1-54 16,2 2-60-16,4-3-44 16,7-5-93-16,-1-4-172 15</inkml:trace>
  <inkml:trace contextRef="#ctx0" brushRef="#br0" timeOffset="794941.1122">6374 9361 2 0,'6'5'12'0,"-1"1"-2"16,1-2-4-16,-2 2 1 16,1-1 22-16,-1-3-18 15,0 1-1-15,0-3-4 16,2 1 3-16,-1-1-2 15,1 2-7-15,3 0-2 0,0 0-4 16,2 1-19-16,1-1-11 16,2 2-2-16</inkml:trace>
  <inkml:trace contextRef="#ctx0" brushRef="#br0" timeOffset="798778.0605">6424 9466 0 0,'-1'0'1'0,"1"0"-1"15,0 0 0-15,0 1 0 16,0-1-1-16,0 2 1 15,0-2 4-15,0 0 3 16,0 1-4-16,0 0-1 16,0 0-1-16,0-1-1 15,0 2 2-15,0-1-2 0,0 0 0 16,0 1-3-16,0-2-3 16,0 0-4-16,0 0 10 15,1 0 0-15,2 0 0 16,0 0 0-16,0-2 0 15,-2 1 0-15,1 1 0 0</inkml:trace>
  <inkml:trace contextRef="#ctx0" brushRef="#br0" timeOffset="802613.1436">7266 15042 74 0,'4'-11'52'0,"-1"-1"-22"0,-1 3 9 16,0 1 8-1,-1 2-4-15,-1 2-10 0,1 1-1 16,-1 3 3-16,0 0-8 16,0 8-3-16,-2 11 2 15,-8 9 23-15,-4 10 7 16,-7 9-2-16,-5 8-3 16,-7 8-9-16,-4 6-7 0,-5 1-6 15,0 1-9-15,-1-2-8 16,5-5-3-16,7-4 0 15,8-9-5-15,7-3-2 0,5-8-2 16,7-7 0-16,3-5-1 16,1-8-15-16,3-6-22 15,5-10-22-15,5-4-26 16,1-16-45-16,0-14-45 16,0-11-92-16</inkml:trace>
  <inkml:trace contextRef="#ctx0" brushRef="#br0" timeOffset="802946.8376">7190 15044 274 0,'0'-8'45'0,"0"5"9"0,2 3 21 15,4 0-8-15,1 10-10 16,2 8-9-16,3 9 6 0,0 8 3 15,2 7-3 1,-1 8-8-16,1 5-1 16,0 4-6-16,-2 3-4 15,1 2-8-15,-2 3-9 0,-2-1-5 16,0 1-4-16,-3-3-3 16,0-2-6-16,-2-5 0 0,-1-8 0 15,-1-10 0-15,-1-9 0 16,0-10-16-16,-1-9-15 15,0-8-27-15,-8-3-37 16,-7-4-44-16,-8-13-81 0,-10-5-140 16</inkml:trace>
  <inkml:trace contextRef="#ctx0" brushRef="#br0" timeOffset="803197.1979">6854 15654 550 0,'-7'0'28'15,"7"0"-8"-15,5 0 48 16,16 0 5-16,7 0-24 16,9 0-9-16,8 0-4 15,4 0-9-15,5-2-7 16,0 1-4 0,0 0-8-16,-6 0-5 15,-5 1-2-15,-7 0-1 0,-7 0-12 16,-5 0-19-16,-8 0-14 15,-5 0-14-15,-1 0-29 0,-8-4-50 16,-2-8-51-16,0-3-151 16</inkml:trace>
  <inkml:trace contextRef="#ctx0" brushRef="#br0" timeOffset="803981.3026">7931 15561 236 0,'0'-5'35'0,"0"-1"-35"15,0 0 2-15,0 2 25 16,-2 0-9-16,-3 0-12 16,1 0-4-16,-2 1 2 15,1-2 6-15,-2-1 8 16,0-1 3-16,0-1-1 15,0-2 7-15,-1 3 5 0,-1-2 3 16,-2 2 7-16,-1 6-4 16,-3 1-2-16,-3 1 1 15,-4 17-5-15,-3 11 0 16,-4 9 5-16,-2 8 3 0,1 6-1 16,2 0-3-16,6-1 2 0,6-6-10 15,7-8-8-15,6-4-4 16,3-9-7-16,3-6-5 15,13-5-2-15,6-9 0 16,9-4-7 0,6-7-19-16,5-12-27 15,2-9-32-15,0-12-28 0,-1-10-61 16,-4-12-65-16</inkml:trace>
  <inkml:trace contextRef="#ctx0" brushRef="#br0" timeOffset="804251.6473">8117 14950 342 0,'-22'9'79'0,"0"3"2"15,5 6 24-15,1 6-19 16,3 6-22-16,0 6-9 16,2 7-8-16,-3 8-2 0,0 5-4 15,0 6-7-15,-3 6-8 16,0 3-8-16,0 4-18 31,1 3 0-31,4 3 0 0,5-2 0 16,5 1 0-16,2-5 0 15,9-10 0-15,8-11-7 16,5-17-44-16,1-15-26 16,0-17-30-16,-5-5-38 15,-3-21-68-15,-5-8-149 0</inkml:trace>
  <inkml:trace contextRef="#ctx0" brushRef="#br0" timeOffset="804722.0929">8369 15581 351 0,'-6'-15'10'0,"-3"0"-10"0,4 0 0 16,-2-1 3-16,-1 3-2 15,-2 0-1-15,-2 5 0 0,-2 5 21 32,-6 3 33-32,-2 4 24 0,-4 15 14 15,-1 6-11-15,-1 7-8 16,0 6-7-16,1 2-9 0,3 3-11 16,2 1-9-16,8-3-8 15,3-5-9-15,5-5-16 16,6-6-4-16,0-7 0 15,9-6 0-15,9-9 0 16,11-3 0-16,6-15 0 16,9-13-10-16,2-7-43 0,4-8-38 15,-3-7-38-15,-1-7-67 16,-4-10-73-16</inkml:trace>
  <inkml:trace contextRef="#ctx0" brushRef="#br0" timeOffset="804984.4724">8640 14862 528 0,'-26'18'39'15,"-2"4"25"-15,7 8 34 16,2 6-19-16,1 8-18 16,0 8-15-16,0 7-4 15,0 6-7-15,3 7-4 16,-1 2-31-16,3 3 0 0,-1-2 0 15,5 0 0-15,2-4 0 16,4-5 0 0,3-7 0-16,0-9 0 15,12-13 0-15,6-16-57 0,1-17-36 16,2-9-18-16,0-27-39 16,-4-11-90-16</inkml:trace>
  <inkml:trace contextRef="#ctx0" brushRef="#br0" timeOffset="805359.2211">8710 15361 596 0,'-5'16'105'16,"-6"-2"-77"-16,4 4 48 16,4 4 7-16,2 2-32 0,0 4-19 15,-1 5-9-15,-2 5-4 16,-1 0-9-16,-2 6-10 15,-1 3 0-15,0 3 0 0,0-3 0 16,1-4 0-16,4-9 0 16,3-14 0-16,0-14-22 0,7-11 13 15,5-26 0-15,2-12-17 16,2-14-4-16,-1-9-5 16,0-4-1-1,-1 0 3-15,0 8 22 16,0 8 10-16,0 13 2 15,-3 11 12-15,1 15 5 16,-1 10 8-16,-2 5 2 0,-1 8-4 16,1 8-12-16,1 3-7 15,0 3-4-15,3 1 0 16,-1 0-27-16,2 1-53 16,-2-3-69-16,-3-1-105 0</inkml:trace>
  <inkml:trace contextRef="#ctx0" brushRef="#br0" timeOffset="805801.3926">8939 15625 705 0,'-3'2'40'15,"1"-2"-43"-15,2 2 29 16,13 1 27-16,1-2-24 15,6-1-19-15,2 0-6 16,6-8-1-16,1-8-1 0,0-5-4 16,2-2-23-16,-4-8-24 15,-2-3-10-15,-4-6 10 16,-5-5-2-16,-4-1-13 16,-5 1 8-16,-5 7 39 15,-2 9 17-15,-9 14 5 0,-11 15 14 16,-9 5 36-16,-5 21 16 15,-4 8-7 1,-1 7 7-16,2 5 6 16,3 3-4-16,6-2-14 0,7 0-27 15,6-1-32-15,8-4 0 16,6-2 0-16,1-3 0 16,16-3 0-16,7-4 0 0,8-5 0 15,9-5 0-15,6-7 0 16,4-10-16-16,2-3-78 15,-1-14-45-15,-5-13-98 16,-4-10-253-16</inkml:trace>
  <inkml:trace contextRef="#ctx0" brushRef="#br0" timeOffset="806240.8844">9701 15295 118 0,'0'-8'86'0,"0"2"-81"16,-5 4 41-16,-11 2 34 15,-5 2 8-15,-10 12 1 16,-9 7-12-16,-4 6-4 16,-5 5-2-1,1 2-4-15,0 2-8 16,7 1-11-16,6-5-12 15,7-2-7-15,9-5-6 0,10-4-8 16,9-3-8-16,9-4-4 16,19-5 0-16,9-3-3 0,10-2 0 15,3 0 0-15,-1 0-7 16,-3 2 1-16,-9 3 3 16,-10 3 1-16,-9 5 1 15,-8 2 0-15,-8 2 1 0,-2 3 1 16,-4-1 0-16,-11 1 1 15,-1-3-1-15,-4-2 0 16,-5-2 0-16,-2-4-1 16,-3-4-5-16,0-5-15 15,0-4-10-15,1-1-9 0,6-16-29 16,2-5-21-16,8-9-36 16,8-2-37-16,5-6-79 15</inkml:trace>
  <inkml:trace contextRef="#ctx0" brushRef="#br0" timeOffset="806669.3645">9943 15279 510 0,'3'-4'88'16,"-2"-2"-86"-16,-1 3 35 15,0 3 52-15,-9 0-51 16,-9 11-27-16,-9 7-4 31,-8 6 3-31,-5 5-3 0,-5 4 3 16,4 0 2-16,4-2 8 15,5-4 6-15,11-4-2 16,10-4-1-16,9-4-4 16,2-3-6-16,15 1-4 0,12-6 1 15,8 1-4-15,5-1-4 16,2-1-1-16,-3 1 1 15,-4 3 0-15,-8 2-2 16,-8 2 1-16,-10 2 1 0,-6 5 3 16,-3 0 1-16,-5 4-1 15,-8 0-2-15,-4 1-1 0,-2-1-1 16,-2-1 0-16,-4-1 0 16,-3-3-2-16,-1-4-8 15,1-5-7-15,2-5-14 16,3-6-24-16,5 0-31 0,7-12-47 15,6-6-117 1</inkml:trace>
  <inkml:trace contextRef="#ctx0" brushRef="#br0" timeOffset="807151.0915">11082 14983 127 0,'3'0'184'15,"-3"18"-134"-15,-3 14 58 16,-9 12 45-16,-5 12-35 15,-3 10-21-15,-1 8-23 0,-1 3-24 16,0-1-15-16,4-2-8 16,3-5-27-16,8-7 0 15,4-7 0-15,3-5 0 0,4-7-2 16,8-8-56 0,7-11-40-16,1-11-15 15,1-13 4-15,-1-6 21 0,-8-20-35 0,-7-10-184 16</inkml:trace>
  <inkml:trace contextRef="#ctx0" brushRef="#br0" timeOffset="807633.6118">10699 15400 377 0,'-31'2'10'0,"4"0"53"16,8-2 77-16,13 0-56 15,6 0-45-15,15 0-31 16,14-3-1-16,14-2 11 0,8 0-2 16,9-2-5-16,7 1-8 15,3 0-2-15,1 0 0 16,-4 5-2-16,-4 1 0 16,-10 0 0-16,-7 5 0 15,-10 9 1-15,-10 2 2 0,-6 3 11 16,-7 1 27-16,-5 4 5 15,-6 1-6-15,-2 3-7 16,0 6-2-16,-7 0-8 0,-5 4-9 16,1 1-7-1,0 1-3-15,0 0 1 0,2-5-4 16,4-4 0-16,3-8 0 16,2-8 0-16,0-9 0 15,3-6 0-15,12-18 0 16,5-13 0-16,7-12 0 0,8-12 0 15,3-8-5-15,2-5-10 16,0 4 2-16,-6 6-2 16,-7 13 6-16,-9 11 8 0,-8 11 1 15,-7 11-1-15,-3 8 0 16,0 4-9-16,-5 0-26 16,-3 0-29-16,-1 8-32 15,-3 0-61-15,-3-2-121 16</inkml:trace>
  <inkml:trace contextRef="#ctx0" brushRef="#br0" timeOffset="810572.7572">11905 15631 191 0,'0'-11'172'0,"0"-4"-170"0,-1-2 2 16,-2-1 2-16,-1-1-2 15,0-5-5-15,1 1-2 16,-2 0-6-16,-1 3 4 15,-1 5 7-15,-5 8 1 0,-1 7 22 16,-6 10 15-16,-4 13 26 16,-2 5 17-1,-4 5-11-15,-1 2-6 16,0 1-3-16,3-3-4 0,2-1-7 16,5-1-16-16,6-5-10 15,4-3-5-15,5-6-11 16,5-3-8-16,3-4-1 0,13-5-1 0,9-5-11 15,9-2-13-15,5-15-14 16,7-8-19-16,1-8-8 31,-2-6 1-31,-3-1 10 0,-6 5 32 16,-9 5 17-16,-9 10 7 16,-9 10 17-16,-7 10 29 15,-2 6 20-15,-7 13-13 16,-5 5-6-16,1 5-5 15,-1 1-7-15,0 1-9 0,3-1-7 16,3-3-17-16,1-5-4 16,4-4 0-16,1-7 0 0,6-6 0 15,11-5-3-15,8-7-25 16,7-12-2-16,3-8-13 16,4-10-30-16,1-4-16 0,-3-2-2 15,-4 4 13-15,-7 8 38 16,-7 9 42-1,-8 11 37-15,-8 11 38 0,-3 6 20 16,-9 14-15-16,-6 8-10 16,-2 3-15-16,-2 4-13 15,2 1-39-15,0 0-5 0,6-4 0 16,1-5 0-16,6-4 0 16,4-9 0-16,0-6 0 15,13-8 0-15,7 0 0 16,9-18-31-16,3-9-19 15,5-10-23-15,-2-7-10 0,-2 3-1 16,-4 1 42-16,-9 9 37 16,-4 12 24-16,-7 12 48 15,-7 7 9-15,-2 7 5 16,0 11-16-16,-6 5-12 16,-2 1-46-16,-1 4-7 0,3-3 0 15,2-1 0-15,1-2 0 0,3-5 0 31,1-2 0-31,13-8-38 16,4-4-52-16,3-3-15 0,-1 0-58 16,-1-14-163-16</inkml:trace>
  <inkml:trace contextRef="#ctx0" brushRef="#br0" timeOffset="811484.3489">12940 15252 137 0,'0'-2'132'15,"0"2"-132"-15,-3 0 2 16,-2 0 0-16,2 0-3 16,0 1 0-16,1 2-9 0,2 1-5 15,0-2-7-15,0-1 2 16,0-1-6-16,0 0 5 15,3 0 18-15,0-6 6 16,0 0 8-16,-2 0 4 16,0 0 0-16,-1 3 7 0,0 2 2 15,0 1-15-15,0 0-9 0,0 0-2 0,0 3-11 16,0-2-17-16,0 1 12 16,3-2 16-16,-1 0 3 15,0 0 5 1,-2-1 14-16,0-3 13 15,0 1 3-15,0 0 4 0,0 1-1 16,0 1-8-16,0 1-15 16,0 0-15-16,0 0 0 15,0 4-1-15,5 0 0 16,0 0 1-16,1-2 1 0,-2-2 6 16,0 0 7-16,0 0 4 15,-1 0 1-15,-2 0-5 0,1-2 2 16,0 1-3-16,-2-2-2 15,0 1-1-15,1 0 4 16,-1-1-5-16,0 0-1 0,0 0 0 31,0-1 0-31,-7-1-2 16,-3 2 0-16,-5 0 2 16,-6 3 7-16,-8 0 3 15,-6 13 3-15,-9 8 8 16,-2 10 2-16,-3 8 2 0,3 6 4 15,4 3-1-15,11-1-3 16,13-3-2-16,12-3-10 16,7-3-5-16,20-6-5 0,12-7-5 15,10-2 0-15,6-3-3 0,3-8-3 16,-7-2 2-16,-7-3-1 16,-9-2-2-16,-14-1 1 15,-11 1-2 1,-4 2 1-16,-18 1 2 0,-10 2-2 15,-10 2 1 1,-6 1-3-16,-8-1-1 0,-1 0-9 0,-1-7-3 0,6-3-22 31,7-2-11-31,11-13-24 16,17-11-36-16,13-11-65 16,8-10-53-16</inkml:trace>
  <inkml:trace contextRef="#ctx0" brushRef="#br0" timeOffset="811734.5251">13264 15004 512 0,'-2'7'99'0,"-16"12"-50"16,0 8 64-16,-4 10-10 15,-1 10-42-15,-3 9-17 16,0 8-9-16,-1 7-28 0,-3 2-7 15,-1 3 0-15,0 0 0 16,1-1 0-16,7-2 0 16,7-5 0-16,10-3 0 15,6-11 0-15,15-13 0 16,10-18-62-16,9-16-63 0,0-11-50 16,-1-24-129-16</inkml:trace>
  <inkml:trace contextRef="#ctx0" brushRef="#br0" timeOffset="812253.414">13421 15555 513 0,'0'-9'100'16,"0"-4"-96"-16,0-4 36 16,1-6 2-16,8-5-40 15,3-8-8-15,0-5-26 0,0-2-21 16,-2 3-17-16,-6 7 2 15,-4 8 30-15,0 14 40 16,-16 11 31-16,-9 13 54 16,-11 17 14-16,-3 10-17 15,-6 6 0-15,-2 4-3 0,5 0-15 16,3-4-17-16,8-3-47 16,9-8-2-16,5-4 0 15,9-5 0-15,6-6 0 16,2-5 0-16,12-8 0 15,14-7 0-15,9 0 0 0,8-13 0 16,4-8-6-16,2-6-63 16,-2-1-43-16,-9 1-12 15,-9 3 61-15,-8 8 55 16,-8 6 25-16,-8 8 41 0,-5 2 18 16,0 7 8-16,0 7-11 15,-8 3-13-15,-1 3-46 0,-1 3-14 31,1-2 0-31,-1 2 0 0,2 0 0 16,1-4 0-16,7-1 0 16,0-7 0-16,11-3 0 15,9-8 0-15,9 0 0 0,4-11 0 16,1-8-6-16,0-9-95 16,-1-6-65-16,-2-7-98 15,-1-3-20-15</inkml:trace>
  <inkml:trace contextRef="#ctx0" brushRef="#br0" timeOffset="812425.1076">13753 15429 158 0,'18'-21'214'15,"-6"10"-8"-15,-9 11-42 16,-3 7-46-16,-5 14-18 16,-6 4-37-16,-2 7-63 15,-1 2 0-15,0 4 0 0,0-1 0 16,3 3 0-16,2-2 0 16,4-3 0-16,5-6 0 15,0-6 0-15,10-6 0 16,8-6 0-16,-3-8-59 15,-3-3-79-15,-6-10-113 16,-6-13-262-16</inkml:trace>
  <inkml:trace contextRef="#ctx0" brushRef="#br0" timeOffset="812603.4938">13554 15489 756 0,'3'0'95'0,"7"0"-96"16,6 2 76-16,7 2-18 0,3-2-44 15,3 0-6-15,7-1-4 16,6-1-4-16,4 0-17 16,0-1-20-16,0-5-42 15,-5-3-37-15,-7-1-81 0,-6-5-85 16</inkml:trace>
  <inkml:trace contextRef="#ctx0" brushRef="#br0" timeOffset="812767.7954">14200 15201 511 0,'3'-2'130'16,"-3"1"-75"-16,0 1 44 15,0 1 7-15,-1 10-55 16,-4 4-23-16,-1 1-17 16,2 3-7-16,0 2-4 0,0-1-32 15,0-1-56-15,-2-1-58 16,-3-2-90-16,-3-2-204 15</inkml:trace>
  <inkml:trace contextRef="#ctx0" brushRef="#br0" timeOffset="812943.5003">14105 15463 768 0,'-6'13'79'16,"-2"0"15"-16,0 5-12 15,0 3-82-15,-1 3 0 16,2 1 0-16,2 3 0 0,5-4 0 15,0-1 0-15,15-2 0 16,7-6-7-16,5-3-64 16,-1-6-52-16,-3-6-76 0,-1-2-217 15</inkml:trace>
  <inkml:trace contextRef="#ctx0" brushRef="#br0" timeOffset="813333.0993">14330 15519 701 0,'0'0'88'0,"0"6"5"0,-3 5 25 16,-3 4-95-16,-1 3-23 16,0 2 0-16,2 3 0 0,3-2 0 15,2 0 0-15,8-3 0 16,11-4 0-16,9-3 0 16,7-4 0-16,5-7 0 15,3 0 0-15,-2-8-42 16,-1-13-45-1,-6-7 3-15,-4-8-2 16,-7-5 16-16,-8-3 15 0,-5 2 38 16,-6 7 40-16,-4 8 52 0,-3 6 13 15,-11 13-7-15,-7 8-12 0,-4 1-19 16,-4 14-7-16,0 5-31 16,-2 3-12-16,4 2 0 31,2 0 0-31,5-2 0 15,5-3 0-15,5-2 0 0,6-4 0 16,4-3 0-16,9-4 0 16,12-2-2-16,5-5-74 15,3 0-24-15,0-5-44 16,-4-8-119-16</inkml:trace>
  <inkml:trace contextRef="#ctx0" brushRef="#br0" timeOffset="813767.4717">14885 15376 310 0,'13'0'267'0,"-6"0"-233"16,-6 0 44-16,-1 8 47 15,0 7-51-15,-1 4-33 16,-6 4 2-16,-2 2-3 16,-3 4-29-16,-2 1-11 0,-2-1 0 15,1-2 0-15,-2-1 0 16,2-2 0-16,1-1 0 0,3-5 0 15,6-6 0-15,5-3 0 16,7-7 0-16,16-2-18 16,7-14-6-1,7-10 4-15,5-7-4 16,2-5-11-16,-4 0 11 0,-4 1 7 16,-7 7 17-16,-6 9 1 15,-7 10 16-15,-6 9 20 16,-7 3 5-16,-3 14-3 15,0 7-13-15,-9 5-26 0,-2 1 0 16,0 4 0-16,0-2 0 16,4-2 0-16,3-3 0 15,4-1 0-15,0-7 0 0,5 1 0 16,7-8 0-16,-1-1 0 16,0-4-20-16,2-2-106 15,-2-5-89-15,-1 0-166 16</inkml:trace>
  <inkml:trace contextRef="#ctx0" brushRef="#br0" timeOffset="829233.9986">6936 17154 33 0,'0'0'7'0,"2"0"-5"15,2 0 12-15,-1 0 20 16,-1 0-28-16,1-3 5 16,-1 1 9-16,-1 1-8 15,-1 0-9-15,1 1-2 16,-1 0-1-16,0 0 2 15,0 0-1-15,0 0 1 0,2 0 0 16,-2 0 5-16,0 0 10 16,0 0 7-16,0 0 7 15,0 0 2-15,0 0-3 0,0 0-6 16,0 0-5-16,0 2-1 16,0 1-7-16,0 0 0 15,0 0 5-15,-4 1 9 16,2-1 4-16,0-2 2 0,1 0 0 15,0 1-4 1,1-2-2-16,0 0-4 0,0 0-4 16,0 0-2-16,0 0-3 15,0-4-1-15,0-1 3 16,0-1-3-16,0-3-1 0,0 0-1 16,4-4-1-16,4-4-1 0,3-3 2 15,2-5 0-15,2-5-1 31,1-4-2-31,1-5-6 0,2-3 1 16,1-2-1-16,-1-1 1 16,1 1-1-16,-1 1 0 0,-1 2 0 0,1 2 0 15,-3 5 0-15,0 5 0 16,-3 2 0-16,1 4 1 16,-4 3-1-1,-1 4 0-15,0-1 0 16,-2 5 0-16,-2 2 0 0,0 1 0 0,-1 2 0 31,-2 2 0-31,1 0 0 0,-2 3 0 16,2 0 0-16,-3 0 0 15,2 2 0-15,-1 0-1 16,1-2 1-16,0 1-1 0,1-2 2 16,1 2 0-16,0-2 1 15,0 2-1-15,0-1 0 16,1 2 0-1,-2 0-1-15,-2 0 0 0,0 11 1 16,-1 9 6-16,0 5 3 16,0 10 2-16,-5 6 6 15,-2 5-1-15,3 4 2 0,1 2 3 0,1 3-3 16,1 3-1-16,1 1-2 16,0 0 0-16,0-5-5 15,0-5-6-15,4-5-1 0,1-9-2 16,0-7 1-16,3-7-1 15,0-6-1-15,-1-7 0 16,3-5-1-16,0-3 0 16,1-9 0-16,3-12-2 15,0-8-10-15,3-10-7 0,0-10-8 32,1-6-9-32,1-4 0 0,1-1 3 15,-1 1 10-15,-1 7 13 16,-1 7 4-16,-2 6 5 15,0 8 0-15,-1 5 1 0,-1 3 1 16,-1 3-1-16,0 1 0 16,0 2 1-16,-2 4 0 15,-1 0 3-15,0 2 1 0,-2 3 0 16,-2 3-1-16,-2 2 0 0,0 3 2 16,-1 0 2-16,-1 0-1 15,-1 3 1-15,0 8 2 16,0 3 0-16,0 5 2 31,-2 3-2-31,-1 3 2 0,-2 6 2 16,1 1 0-16,-2 5 2 15,0 4 4-15,-1 4 3 16,1 4-3-16,1 1-4 0,1 0-3 16,1-3-3-16,3-5-2 15,0-8-4-15,3-6-2 16,7-7 0-16,2-4-1 15,2-6-1-15,1-4 0 16,0-4 0-16,2-3-4 16,-3 0-12-16,-1-11-13 0,0-3-17 15,-3-5-14-15,-3-4-24 16,-2-2-50-16,-3 1-53 16,-2 1-116-16</inkml:trace>
  <inkml:trace contextRef="#ctx0" brushRef="#br0" timeOffset="829904.2219">7959 16740 273 0,'-3'0'125'15,"-2"7"-105"-15,1 5 35 0,2 4 37 16,0 5-21-16,1 2-23 0,-1 3-6 15,-1 3 6-15,-1-1-3 16,0 5-2-16,-3-3-4 16,2-1-7-16,-1-1-6 15,1-2-6-15,3-4-5 0,2-2-6 16,0-5-5-16,1-2-1 16,8-4-1-16,6-5-2 15,0-4-4-15,6 0-17 0,0-14-15 16,2-8-19-16,1-11-12 31,0-6-1-31,-3-7-9 0,3-1 13 16,-3 2 17-16,-1 4 32 15,-4 10 13-15,-1 9 10 16,-5 8 22-16,-4 10 7 0,-3 4 4 0,-1 3 0 16,-2 11 2-16,0 5-2 15,0 5 1-15,-5 5-1 16,-3 4-5-16,-2 1-2 0,1 0-6 31,-1 1-5-31,1-3-5 16,0-2-14-16,3-3-4 15,1-6 0-15,4-4 0 0,1-2 0 16,0-4 0-16,2-4 0 16,7-5 0-16,4-2-48 15,1-4-36-15,4-12-25 16,-1-11-39-16,2-7-44 0,2-9-110 15</inkml:trace>
  <inkml:trace contextRef="#ctx0" brushRef="#br0" timeOffset="830200.797">8585 16577 501 0,'0'7'37'16,"-3"4"-4"-16,-4 8 46 15,2 3 7-15,1 3-33 16,-2 4-13-16,0 3 8 16,-1 2 2-16,-1 5-11 15,-1 3-10-15,-1 0-5 0,0 2-20 16,1 0-4-16,0-3 0 0,3-4 0 16,2-3 0-16,2-5 0 15,2-2 0-15,0-6 0 0,9-3 0 16,5-6 0-16,5-7 0 15,3-5-55 1,2-5-52-16,3-12-35 16,-3-7-46-16,-1-6-66 15</inkml:trace>
  <inkml:trace contextRef="#ctx0" brushRef="#br0" timeOffset="830658.0597">8903 16524 299 0,'0'17'135'0,"-2"9"-66"16,-9 7 55-16,-2 8-5 15,-1 8-28-15,-3 2-22 0,3 2-18 16,0-2-14-16,3-1-8 16,3-2-29-16,3-4 0 15,1-4 0 1,1-5 0-16,3-2 0 16,0-6 0-16,0-6 0 15,0-5-56-15,3-9-59 0,0-6-56 16,-2-1-70-16,-1-12-159 15</inkml:trace>
  <inkml:trace contextRef="#ctx0" brushRef="#br0" timeOffset="830869.525">8622 16895 543 0,'-10'0'162'0,"5"0"-146"16,5 0 32-16,4 6 55 15,15-2-47-15,8 1-25 16,7-3-9-16,4 1-12 16,2-3-5-16,0 0-3 0,-2 0-6 15,-2 0-32-15,-6-5-31 0,-4 0-24 16,-4 0-33-16,-3-1-85 16,-6-2-173-16</inkml:trace>
  <inkml:trace contextRef="#ctx0" brushRef="#br0" timeOffset="831284.9443">9437 16530 594 0,'1'4'34'15,"-1"5"3"-15,0 2 51 16,4 3-29-16,-2-1-29 0,-2 1-19 16,0 3-6-16,0-2-5 15,0 0-21-15,0 2-49 31,-1-1-68-31,-9-1-97 0</inkml:trace>
  <inkml:trace contextRef="#ctx0" brushRef="#br0" timeOffset="831465.3089">9395 16857 696 0,'-11'27'61'16,"-4"-2"25"-16,0 6 22 15,2-1-46-15,3 2-52 16,1 1-10-16,2-3 0 15,2 0 0-15,3-2 0 16,2-2 0-16,0 0 0 0,9-3-8 16,2-2-72-16,0-7-38 15,1-7-81 1,1-7-104-16</inkml:trace>
  <inkml:trace contextRef="#ctx0" brushRef="#br0" timeOffset="832008.6329">9605 17040 580 0,'7'1'32'0,"11"-1"-9"16,11-1 61-16,10-6-13 16,5-4-32-16,5 0-17 15,0 0-9-15,0 1-7 0,-1 1-4 16,-2 2-3-16,-3 3-19 16,-3 2-38-16,-4 1-41 15,-4-1-59-15,-4-2-94 16</inkml:trace>
  <inkml:trace contextRef="#ctx0" brushRef="#br0" timeOffset="832296.5272">10620 16351 459 0,'-12'0'17'15,"0"5"40"-15,3 17 70 16,1 8-42 0,-3 8-18-16,-1 10-6 15,-3 8-6-15,0 5-9 16,-3 4-11-16,0 3-21 16,-2 1-14-16,0-1 0 0,2-2 0 15,2-5 0-15,6-2 0 16,5-8-14-16,5-10-50 0,0-10-42 15,11-12-59 1,3-13-85-16</inkml:trace>
  <inkml:trace contextRef="#ctx0" brushRef="#br0" timeOffset="833406.5413">10648 16990 624 0,'-7'4'58'0,"0"-1"-58"15,6 1 37-15,1-1 31 16,11-3-47-16,4 2-13 16,4-2 2-16,4 0-1 15,1-2-4-15,0-8-2 16,-1-3-1-16,2-5-2 16,-2-2-5-16,2-7-9 0,-2-3-8 15,2-5-6-15,-2-6-7 16,-2-3 0-16,0-3-5 0,-2 2-12 31,-6 6 3-31,-4 6 33 0,-7 11 17 16,-2 10 1-16,-8 12 22 15,-12 6 21-15,-6 18 15 0,-6 9-6 16,-6 8-1 0,0 5 3-16,2 3-2 15,3-1-4-15,5 0-11 0,4-3-9 16,8-4-24-16,5-4-6 15,6-5 0-15,5-3 0 0,0-6 0 16,8-2 0-16,10-4 0 16,6-7 0-16,7-4 0 15,6-6 0-15,6-1 0 0,7-14 0 16,3-5 0-16,1-8-36 0,-1-6-27 16,-4-5-19-16,-4-1 2 15,-6-1 14-15,-5 4 37 16,-10 8 28-16,-4 6 8 15,-7 8 19-15,-5 10 18 0,-5 5 3 16,-3 0-3-16,0 10 6 16,-6 10-5-16,-5 4-5 15,-1 5-8-15,-2 2-10 32,2 1-22-32,1-2 0 0,3-2 0 15,2-3 0-15,5-5 0 16,1-5 0-16,4-3 0 15,11-5 0-15,4-5 0 16,6-2-43-16,6-7-20 0,2-10-7 16,2-7-1-16,-1-4-3 15,-7 2 29-15,-3 2 22 0,-6 6 25 16,-8 5 29-16,-5 8 32 16,-2 5 2-16,-1 0-16 15,-2 13 8-15,1 1-5 16,3 3-18-1,1 4-10-15,4-2-12 0,5-3-12 16,6 1 0-16,8-6 0 0,5-4 0 16,6-4 0-16,5-3 0 0,3-3 0 31,2-10-4-31,1-9-19 0,-2-4-14 0,0-10-15 16,-5-9-11-16,-3-3 2 0,-7-2 4 15,-6 1 15-15,-10 6 27 31,-10 7 16-31,-7 11 9 0,-9 12 12 16,-12 9 12-16,-5 4 3 16,-3 12-1-16,-1 11 2 15,-3 9 2-15,2 3 4 16,-2 4 1-16,3 4-7 0,0 0-29 16,4-2-9-16,6 0 0 15,4-3 0-15,7-5 0 16,6-4 0-1,3-5 0-15,8-6 0 0,12-5 0 16,10-5 0-16,5-6 0 0,7-2 0 0,7-7 0 16,4-9 0-16,-1-8 0 31,4-7-10-31,1-8-39 0,-2-5-15 16,-1-9-11-16,-4-6-17 15,-1-4-16-15,-7-4-9 16,-4-2-11-16,-2-1-5 15,6 0-10-15</inkml:trace>
  <inkml:trace contextRef="#ctx0" brushRef="#br0" timeOffset="833694.5987">12744 16173 110 0,'-22'11'169'0,"2"2"-122"15,-1 2 58-15,2 3 19 16,2 4-35-16,-1 6-21 15,2 4 4-15,-2 5-2 16,0 6-9-16,-3 6-11 16,-2 4-10-16,0 5-22 15,-2 3-18-15,2 0 0 0,2 1 0 0,2 0 0 16,6-2 0-16,3-2 0 16,8-4 0-16,2-4 0 0,0-2 0 15,13-5 0-15,3-5 0 31,3-4 0-31,2-4-24 0,1-6-87 16,-2-7-57-16,-2-7-101 0</inkml:trace>
  <inkml:trace contextRef="#ctx0" brushRef="#br0" timeOffset="857956.3469">6970 17737 136 0,'-2'1'229'16,"2"-1"-188"-16,7 0-18 15,12-1 60-15,10-2-6 16,7-1-35-16,9-2-11 0,6 2 1 31,5 0 3-31,5 1-3 0,3 0-7 0,2 2-4 32,1 1-5-32,0 0 0 0,-4 0-4 15,-3 0-5-15,-2 0-4 16,-9 0 0-16,-4 0-3 15,-8 0 1-15,-7 0-2 16,-6 0-13-16,-6 0-27 0,-7 0-22 16,-6 0-44-16,-5 0-66 15,-5 0-117-15</inkml:trace>
  <inkml:trace contextRef="#ctx0" brushRef="#br0" timeOffset="858247.9507">7670 17723 446 0,'-10'8'68'16,"-3"4"-13"-16,0 9 56 15,0 7-24-15,0 6-27 16,0 5-12-16,0 9-8 0,1 5-2 31,3 4-6-31,-1 3-7 0,4-1-12 16,1-2-13-16,3-5 0 15,0-3 0-15,2-7 0 0,0-6 0 16,0-8 0 0,0-5 0-16,2-7 0 15,2-6-10-15,2-6-24 16,-1-4-15-16,1 0-21 0,0-12-18 16,-1-5-52-1,-1-3-66-15,-2-2-113 0</inkml:trace>
  <inkml:trace contextRef="#ctx0" brushRef="#br0" timeOffset="859113.6498">8402 17737 33 0,'0'-10'0'0,"0"-1"72"16,0 1-6-16,2-2-16 0,1 1-4 15,1 1 5-15,2 3 0 16,0 1-2-16,0 4-2 16,-2 2-5-16,-1 4 6 15,-1 12 6-15,-2 9 1 0,0 10-2 16,-6 8-3-16,-8 7-6 15,-1 6-4-15,-4 2-7 16,1 1-8-16,-2 1-5 16,-2 2-9-1,4-3-5-15,0-2-3 16,3-2-2-16,1-6 1 16,5-7-3-16,2-11-2 15,4-10 1-15,2-8-1 0,1-7 0 16,0-6-5-16,5 0 4 15,6-9 2-15,2 1 3 16,3-1-1-16,6 3 0 0,5 3 1 16,8 2 0-16,6 1 4 15,9 0 3-15,5 0-1 16,1 0 1-16,3 3-2 16,-3 0 1-16,-5-2-1 0,-5 2-1 15,-7-2-1-15,-8 2-3 16,-7 1 1-16,-6-1 0 15,-5 0-2-15,-3-1 0 0,-5 0 0 16,-1 0-2 0,-2-1-6-16,-2-1-13 15,0 0-14-15,0-4-18 16,0-6-38-16,0-4-45 16,0-6-64-16,0-3-139 15</inkml:trace>
  <inkml:trace contextRef="#ctx0" brushRef="#br0" timeOffset="859685.1834">9372 17666 75 0,'4'-6'125'16,"-2"2"-55"-16,1 4 11 31,-1 0 4-31,0 9-18 0,-1 11 14 16,-1 11 3-16,0 11-7 15,0 9-6-15,-4 9-8 16,-6 6-18-16,2 3-15 16,-2 3-10-16,-2 0-2 15,1 1-5-15,2-1-7 16,0 0-1-16,2-4-2 0,4-7-1 16,3-11-3-16,0-11-12 15,7-13-4-15,5-15-15 16,0-11-20-16,1-9-22 0,0-18-26 15,-3-10-51-15,-1-13-54 0,-5-6-148 32</inkml:trace>
  <inkml:trace contextRef="#ctx0" brushRef="#br0" timeOffset="860461.2273">9329 17727 52 0,'0'-15'189'15,"0"0"-158"-15,0 2 31 0,0 2 8 16,0 1-12-16,2 3-17 31,4 2-4-31,1 1 0 0,-1-1-3 16,2 3-7-16,1 0-5 15,4 2-2-15,4 0-2 16,8 0 2-16,8 4 1 16,8 7-3-16,8 2-3 0,4 4-3 15,2 3-3-15,-3 1-4 16,-2 5 0-16,-10-2-2 15,-9 2 4-15,-9 0 0 16,-13-1-2-16,-9 0-3 0,-6 2 0 16,-17-1 0-16,-8 0-1 15,-9-1 0-15,-8-3-1 16,-7-2-4-16,-5-4-3 0,0-3-3 16,-1-4 1-16,2-3 2 0,7-4 1 15,9-2-2-15,12 0-1 16,10 0-1-16,13 0 3 15,8 2 4-15,10 5 0 16,17 0 3-16,8 2 1 0,12 3 3 31,4 2 5-31,8 2 4 0,0 3-2 0,0 0 1 32,-4 3-1-32,-6 4 1 0,-10 0-2 15,-10 4 2-15,-10 3 1 0,-10 1-2 16,-9 1-2-16,-2 2-1 15,-15-3 5 1,-7 0 0-16,-7-3-6 0,-5-4-2 16,-7-1-2-16,-8-6-2 15,-1-3 1-15,-3-5-1 16,3-6-1-16,0-3 1 16,5-3-1-16,5-3-1 0,6-7-2 15,6 1-4-15,6-3 2 16,8 2-2-16,0 2 1 0,6 1 0 15,3 1-7-15,1 1-12 16,2 2-15 0,3-2-20-16,1-2-39 0,0-2-57 15,1-6-83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4EAA1B-8DCA-4EBE-918A-7D4777AEDC36}" type="datetimeFigureOut">
              <a:rPr lang="en-US" smtClean="0"/>
              <a:pPr/>
              <a:t>3/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C74672-8820-493C-992A-C26F0A2F06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954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DA533B-45CB-4337-89C6-857AE8953CCB}" type="datetime3">
              <a:rPr lang="en-US"/>
              <a:pPr/>
              <a:t>8 March 2017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4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DA533B-45CB-4337-89C6-857AE8953CCB}" type="datetime3">
              <a:rPr lang="en-US"/>
              <a:pPr/>
              <a:t>8 March 2017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5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smtClean="0"/>
              <a:t>What could affect miss rate?: capacity,</a:t>
            </a:r>
            <a:r>
              <a:rPr lang="en-AU" baseline="0" dirty="0" smtClean="0"/>
              <a:t> associativity </a:t>
            </a:r>
            <a:endParaRPr lang="en-AU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00" dirty="0" smtClean="0"/>
              <a:t>Print it out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e cache capacity is of 18 cells</a:t>
            </a:r>
          </a:p>
          <a:p>
            <a:r>
              <a:rPr lang="en-US" dirty="0" smtClean="0"/>
              <a:t>Cache is using</a:t>
            </a:r>
            <a:r>
              <a:rPr lang="en-US" baseline="0" dirty="0" smtClean="0"/>
              <a:t> LRU</a:t>
            </a:r>
          </a:p>
          <a:p>
            <a:endParaRPr lang="en-US" baseline="0" dirty="0" smtClean="0"/>
          </a:p>
          <a:p>
            <a:r>
              <a:rPr lang="en-US" baseline="0" dirty="0" smtClean="0"/>
              <a:t>Print it out 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11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e cache capacity is of 18 cells</a:t>
            </a:r>
          </a:p>
          <a:p>
            <a:r>
              <a:rPr lang="en-US" dirty="0" smtClean="0"/>
              <a:t>Cache is using</a:t>
            </a:r>
            <a:r>
              <a:rPr lang="en-US" baseline="0" dirty="0" smtClean="0"/>
              <a:t> LRU</a:t>
            </a:r>
          </a:p>
          <a:p>
            <a:endParaRPr lang="en-US" baseline="0" dirty="0" smtClean="0"/>
          </a:p>
          <a:p>
            <a:r>
              <a:rPr lang="en-US" baseline="0" dirty="0" smtClean="0"/>
              <a:t>Print it out 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113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e cache capacity is of 18 cells</a:t>
            </a:r>
          </a:p>
          <a:p>
            <a:r>
              <a:rPr lang="en-US" dirty="0" smtClean="0"/>
              <a:t>Cache is using</a:t>
            </a:r>
            <a:r>
              <a:rPr lang="en-US" baseline="0" dirty="0" smtClean="0"/>
              <a:t> LRU</a:t>
            </a:r>
          </a:p>
          <a:p>
            <a:endParaRPr lang="en-US" baseline="0" dirty="0" smtClean="0"/>
          </a:p>
          <a:p>
            <a:r>
              <a:rPr lang="en-US" baseline="0" dirty="0" smtClean="0"/>
              <a:t>Print it out 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113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2B*N/B*N/B*N?</a:t>
            </a:r>
          </a:p>
          <a:p>
            <a:r>
              <a:rPr lang="en-US" dirty="0" smtClean="0"/>
              <a:t>Because in loo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, N= N/B * B; when it is within step B, it will not incur any cache misses; but when out of B, it will incur new miss. The assumption here is that B is chosen such that those two “green” rectangles can fit into cach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*N/B*N is that x[</a:t>
            </a:r>
            <a:r>
              <a:rPr lang="en-US" baseline="0" dirty="0" err="1" smtClean="0"/>
              <a:t>i</a:t>
            </a:r>
            <a:r>
              <a:rPr lang="en-US" baseline="0" dirty="0" smtClean="0"/>
              <a:t>][j] is not changed by N2, but affected by </a:t>
            </a:r>
            <a:r>
              <a:rPr lang="en-US" baseline="0" dirty="0" err="1" smtClean="0"/>
              <a:t>kk</a:t>
            </a:r>
            <a:r>
              <a:rPr lang="en-US" baseline="0" dirty="0" smtClean="0"/>
              <a:t> or k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*N/B*N is write miss to output matrix</a:t>
            </a:r>
          </a:p>
          <a:p>
            <a:r>
              <a:rPr lang="en-US" baseline="0" dirty="0" smtClean="0"/>
              <a:t>While 2N^3/B +N^2 is read-miss to two input matri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DA533B-45CB-4337-89C6-857AE8953CCB}" type="datetime3">
              <a:rPr lang="en-US"/>
              <a:pPr/>
              <a:t>8 March 2017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24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FB4D-4655-4949-8940-91D5787C29B8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A4DD7-32C7-49B5-AA9D-D7043BFD91B9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ED43-A8D7-4B50-A4AC-4D9C7099B287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F5EB7-F45D-44AE-B641-7552E6266CD5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213D8-E61C-45E4-8AEE-8EC3FC7288F4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0B016-8A35-4BAF-A685-13B10052BACF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CA86B-7772-48A1-A2C7-E9C1917336D0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0A10E-B7E8-47EC-AD54-AB6EE4180475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C4601-FA3A-4AB8-97E7-B365C91DC42E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75A51F-FEC3-40A8-96E7-DC500EDD05EC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F7EAF-98B6-46DC-A8FD-1F4500370D74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AB28BA-2D9D-40EA-B262-0D90092BCB99}" type="datetime1">
              <a:rPr lang="en-US" smtClean="0"/>
              <a:pPr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76200"/>
            <a:ext cx="8610600" cy="1470025"/>
          </a:xfrm>
        </p:spPr>
        <p:txBody>
          <a:bodyPr>
            <a:normAutofit/>
          </a:bodyPr>
          <a:lstStyle/>
          <a:p>
            <a:r>
              <a:rPr lang="en-US" sz="3000" dirty="0" smtClean="0"/>
              <a:t>CIS 655/CSE 661 - Advanced Computer Architecture</a:t>
            </a:r>
            <a:endParaRPr lang="en-US" sz="49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/>
              <a:t>Dr. </a:t>
            </a:r>
            <a:r>
              <a:rPr lang="en-US" b="1" dirty="0" err="1" smtClean="0"/>
              <a:t>Yuzhe</a:t>
            </a:r>
            <a:r>
              <a:rPr lang="en-US" b="1" dirty="0" smtClean="0"/>
              <a:t> (Richard) Tang</a:t>
            </a:r>
            <a:endParaRPr lang="en-US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04800" y="1806575"/>
            <a:ext cx="86106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5400" noProof="0" dirty="0" smtClean="0"/>
              <a:t>Cache Optimizations </a:t>
            </a:r>
            <a:r>
              <a:rPr lang="en-US" sz="5400" smtClean="0"/>
              <a:t>(3.3)</a:t>
            </a:r>
            <a:endParaRPr kumimoji="0" lang="en-US" sz="4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6183868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xtbook</a:t>
            </a:r>
            <a:r>
              <a:rPr lang="en-US" smtClean="0"/>
              <a:t>: 2.2</a:t>
            </a: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2203" y="1676400"/>
            <a:ext cx="8941797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Rectangle 22"/>
          <p:cNvSpPr/>
          <p:nvPr/>
        </p:nvSpPr>
        <p:spPr>
          <a:xfrm>
            <a:off x="0" y="5029200"/>
            <a:ext cx="762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/>
              <a:buChar char="•"/>
            </a:pPr>
            <a:r>
              <a:rPr lang="en-US" sz="3200" dirty="0" smtClean="0"/>
              <a:t>Complexity: O(N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)</a:t>
            </a:r>
          </a:p>
          <a:p>
            <a:pPr marL="914400" lvl="1" indent="-457200">
              <a:buFont typeface="Arial"/>
              <a:buChar char="•"/>
            </a:pPr>
            <a:r>
              <a:rPr lang="en-US" sz="3200" dirty="0" smtClean="0"/>
              <a:t>Memory references: 2N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+N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=N</a:t>
            </a:r>
            <a:r>
              <a:rPr lang="en-US" sz="3200" baseline="30000" dirty="0" smtClean="0"/>
              <a:t>2 </a:t>
            </a:r>
            <a:r>
              <a:rPr lang="en-US" sz="3200" dirty="0" smtClean="0"/>
              <a:t>(2N+1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. with Cach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 smtClean="0"/>
              <a:t>Access pattern (per-matrix)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4419600"/>
            <a:ext cx="6438900" cy="2078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733800" y="5410200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05500" y="5410200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38450" y="5057775"/>
            <a:ext cx="304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133850" y="5054600"/>
            <a:ext cx="1752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226300" y="4787900"/>
            <a:ext cx="304800" cy="1676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136900" y="5054600"/>
            <a:ext cx="304800" cy="3048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518400" y="4781550"/>
            <a:ext cx="304800" cy="169545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165600" y="5105400"/>
            <a:ext cx="1752600" cy="3048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ular Callout 15"/>
          <p:cNvSpPr/>
          <p:nvPr/>
        </p:nvSpPr>
        <p:spPr>
          <a:xfrm>
            <a:off x="6172200" y="2667000"/>
            <a:ext cx="2971800" cy="838200"/>
          </a:xfrm>
          <a:prstGeom prst="wedgeRoundRectCallout">
            <a:avLst>
              <a:gd name="adj1" fmla="val -11983"/>
              <a:gd name="adj2" fmla="val 201605"/>
              <a:gd name="adj3" fmla="val 16667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</a:rPr>
              <a:t>Temporal locality: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Accessed at loop 3,9,15…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12950" y="4772223"/>
            <a:ext cx="2222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006600" y="5041900"/>
            <a:ext cx="2222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6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962150" y="5334000"/>
            <a:ext cx="425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2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2806700" y="5334000"/>
            <a:ext cx="425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5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2851150" y="5048250"/>
            <a:ext cx="2730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9</a:t>
            </a:r>
            <a:endParaRPr lang="en-US" sz="1400" dirty="0"/>
          </a:p>
        </p:txBody>
      </p:sp>
      <p:sp>
        <p:nvSpPr>
          <p:cNvPr id="22" name="Rounded Rectangular Callout 21"/>
          <p:cNvSpPr/>
          <p:nvPr/>
        </p:nvSpPr>
        <p:spPr>
          <a:xfrm>
            <a:off x="6248400" y="3733800"/>
            <a:ext cx="2209800" cy="762000"/>
          </a:xfrm>
          <a:prstGeom prst="wedgeRoundRectCallout">
            <a:avLst>
              <a:gd name="adj1" fmla="val -255"/>
              <a:gd name="adj2" fmla="val 83120"/>
              <a:gd name="adj3" fmla="val 16667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Spatial locality: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/>
              <a:t>Access by column</a:t>
            </a:r>
            <a:endParaRPr lang="en-US" b="1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852451" y="4775589"/>
            <a:ext cx="425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21454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. with Cach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 smtClean="0"/>
              <a:t>How to calculate the three elements</a:t>
            </a:r>
            <a:endParaRPr lang="en-US" sz="3600" dirty="0"/>
          </a:p>
          <a:p>
            <a:endParaRPr lang="en-US" sz="3600" dirty="0" smtClean="0"/>
          </a:p>
          <a:p>
            <a:endParaRPr lang="en-US" sz="3600" dirty="0"/>
          </a:p>
          <a:p>
            <a:endParaRPr lang="en-US" sz="3600" dirty="0" smtClean="0"/>
          </a:p>
          <a:p>
            <a:endParaRPr lang="en-US" sz="3600" dirty="0" smtClean="0"/>
          </a:p>
          <a:p>
            <a:endParaRPr lang="en-US" sz="3600" dirty="0"/>
          </a:p>
          <a:p>
            <a:endParaRPr lang="en-US" sz="3600" dirty="0" smtClean="0"/>
          </a:p>
          <a:p>
            <a:r>
              <a:rPr lang="en-US" sz="3600" dirty="0" smtClean="0"/>
              <a:t>Per-matrix access pattern</a:t>
            </a:r>
          </a:p>
          <a:p>
            <a:pPr lvl="1"/>
            <a:r>
              <a:rPr lang="en-US" dirty="0" smtClean="0"/>
              <a:t>Is it cache friendly?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8460" y="2209800"/>
            <a:ext cx="755354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3242636" y="3048000"/>
            <a:ext cx="33876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752600" y="4648200"/>
            <a:ext cx="59436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/>
                <a:cs typeface="Times New Roman"/>
              </a:rPr>
              <a:t>X      </a:t>
            </a:r>
            <a:r>
              <a:rPr lang="en-US" sz="4800" b="1" dirty="0">
                <a:latin typeface="Times New Roman"/>
                <a:cs typeface="Times New Roman"/>
              </a:rPr>
              <a:t>=      </a:t>
            </a:r>
            <a:r>
              <a:rPr lang="en-US" sz="4800" b="1" dirty="0" smtClean="0">
                <a:latin typeface="Times New Roman"/>
                <a:cs typeface="Times New Roman"/>
              </a:rPr>
              <a:t>Y      *      Z</a:t>
            </a:r>
            <a:endParaRPr lang="en-US" sz="4800" b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72955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3739129"/>
            <a:ext cx="6400800" cy="2204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ed </a:t>
            </a:r>
            <a:r>
              <a:rPr lang="en-US" dirty="0"/>
              <a:t>Matrix Multi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51034" y="4883048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00700" y="4883048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533400" y="13716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locked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trix multiplication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86200" y="4267200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934200" y="4256183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934200" y="5073268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724400" y="4267200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741583" y="5062251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741583" y="5083366"/>
            <a:ext cx="838200" cy="772098"/>
          </a:xfrm>
          <a:prstGeom prst="rect">
            <a:avLst/>
          </a:prstGeom>
          <a:solidFill>
            <a:srgbClr val="F79646">
              <a:alpha val="38824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590800" y="5105400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590800" y="5072349"/>
            <a:ext cx="838200" cy="772098"/>
          </a:xfrm>
          <a:prstGeom prst="rect">
            <a:avLst/>
          </a:prstGeom>
          <a:solidFill>
            <a:srgbClr val="F79646">
              <a:alpha val="38824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90800" y="4267200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01966" y="1981200"/>
          <a:ext cx="603504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4" imgW="2514600" imgH="507960" progId="Equation.DSMT4">
                  <p:embed/>
                </p:oleObj>
              </mc:Choice>
              <mc:Fallback>
                <p:oleObj name="Equation" r:id="rId4" imgW="25146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966" y="1981200"/>
                        <a:ext cx="603504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752600" y="4267200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752600" y="4267200"/>
            <a:ext cx="838200" cy="772098"/>
          </a:xfrm>
          <a:prstGeom prst="rect">
            <a:avLst/>
          </a:prstGeom>
          <a:solidFill>
            <a:srgbClr val="F79646">
              <a:alpha val="38824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590800" y="4235068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*Z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590800" y="4257102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2*Z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590800" y="4267200"/>
            <a:ext cx="838200" cy="772098"/>
          </a:xfrm>
          <a:prstGeom prst="rect">
            <a:avLst/>
          </a:prstGeom>
          <a:solidFill>
            <a:srgbClr val="F79646">
              <a:alpha val="38824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2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3" grpId="0" animBg="1"/>
      <p:bldP spid="44" grpId="0" animBg="1"/>
      <p:bldP spid="41" grpId="0" animBg="1"/>
      <p:bldP spid="24" grpId="0" animBg="1"/>
      <p:bldP spid="35" grpId="0" animBg="1"/>
      <p:bldP spid="30" grpId="0" animBg="1"/>
      <p:bldP spid="30" grpId="1" animBg="1"/>
      <p:bldP spid="45" grpId="0" animBg="1"/>
      <p:bldP spid="45" grpId="1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ed M.M.: Why It Work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686800" cy="4525963"/>
          </a:xfrm>
        </p:spPr>
        <p:txBody>
          <a:bodyPr/>
          <a:lstStyle/>
          <a:p>
            <a:r>
              <a:rPr lang="en-US" dirty="0" smtClean="0"/>
              <a:t>Blocked matrix multiplic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 smtClean="0"/>
          </a:p>
          <a:p>
            <a:endParaRPr lang="en-US" dirty="0"/>
          </a:p>
          <a:p>
            <a:pPr lvl="0"/>
            <a:r>
              <a:rPr lang="en-US" dirty="0" smtClean="0"/>
              <a:t>Unblocked </a:t>
            </a:r>
            <a:r>
              <a:rPr lang="en-US" dirty="0"/>
              <a:t>matrix multiplication</a:t>
            </a:r>
          </a:p>
          <a:p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828800"/>
            <a:ext cx="6400800" cy="2204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2612834" y="2972719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762500" y="2972719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752600" y="2334837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*Z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48000" y="2356871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096000" y="2345854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096000" y="3162939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86200" y="2356871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752600" y="2362200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2*Z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752600" y="2362200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752600" y="2362200"/>
            <a:ext cx="838200" cy="772098"/>
          </a:xfrm>
          <a:prstGeom prst="rect">
            <a:avLst/>
          </a:prstGeom>
          <a:solidFill>
            <a:srgbClr val="F79646">
              <a:alpha val="38824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1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4419600"/>
            <a:ext cx="6400800" cy="2204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" name="TextBox 40"/>
          <p:cNvSpPr txBox="1"/>
          <p:nvPr/>
        </p:nvSpPr>
        <p:spPr>
          <a:xfrm>
            <a:off x="2689034" y="5563519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4838700" y="5563519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1828800" y="4925637"/>
            <a:ext cx="838200" cy="25596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124200" y="4947671"/>
            <a:ext cx="1676400" cy="23392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172200" y="4936654"/>
            <a:ext cx="838200" cy="161654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124200" y="5181600"/>
            <a:ext cx="1676400" cy="27660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839817" y="5181599"/>
            <a:ext cx="838200" cy="30480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839817" y="5486400"/>
            <a:ext cx="838200" cy="2286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259417" y="5029200"/>
            <a:ext cx="838200" cy="1600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124200" y="5486400"/>
            <a:ext cx="1676400" cy="2286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411817" y="5181600"/>
            <a:ext cx="838200" cy="15240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86600" y="3581400"/>
            <a:ext cx="2057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ssumption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C</a:t>
            </a:r>
            <a:r>
              <a:rPr lang="en-US" dirty="0" smtClean="0"/>
              <a:t>ache </a:t>
            </a:r>
            <a:r>
              <a:rPr lang="en-US" dirty="0"/>
              <a:t>capacity </a:t>
            </a:r>
            <a:r>
              <a:rPr lang="en-US" dirty="0" smtClean="0"/>
              <a:t>is </a:t>
            </a:r>
            <a:r>
              <a:rPr lang="en-US" dirty="0"/>
              <a:t>18 </a:t>
            </a:r>
            <a:r>
              <a:rPr lang="en-US" dirty="0" smtClean="0"/>
              <a:t>cells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Cache </a:t>
            </a:r>
            <a:r>
              <a:rPr lang="en-US" dirty="0" smtClean="0"/>
              <a:t>uses </a:t>
            </a:r>
            <a:r>
              <a:rPr lang="en-US" dirty="0"/>
              <a:t>LRU</a:t>
            </a:r>
          </a:p>
        </p:txBody>
      </p:sp>
    </p:spTree>
    <p:extLst>
      <p:ext uri="{BB962C8B-B14F-4D97-AF65-F5344CB8AC3E}">
        <p14:creationId xmlns:p14="http://schemas.microsoft.com/office/powerpoint/2010/main" val="3049036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2" grpId="0" animBg="1"/>
      <p:bldP spid="23" grpId="0" animBg="1"/>
      <p:bldP spid="27" grpId="0" animBg="1"/>
      <p:bldP spid="30" grpId="0" animBg="1"/>
      <p:bldP spid="37" grpId="0" animBg="1"/>
      <p:bldP spid="37" grpId="1" animBg="1"/>
      <p:bldP spid="38" grpId="0" animBg="1"/>
      <p:bldP spid="39" grpId="0" animBg="1"/>
      <p:bldP spid="43" grpId="0" animBg="1"/>
      <p:bldP spid="44" grpId="0" animBg="1"/>
      <p:bldP spid="45" grpId="0" animBg="1"/>
      <p:bldP spid="46" grpId="0" animBg="1"/>
      <p:bldP spid="48" grpId="0" animBg="1"/>
      <p:bldP spid="49" grpId="0" animBg="1"/>
      <p:bldP spid="51" grpId="0" animBg="1"/>
      <p:bldP spid="52" grpId="0" animBg="1"/>
      <p:bldP spid="5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ed M.M.: Why It Work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686800" cy="4525963"/>
          </a:xfrm>
        </p:spPr>
        <p:txBody>
          <a:bodyPr/>
          <a:lstStyle/>
          <a:p>
            <a:r>
              <a:rPr lang="en-US" dirty="0" smtClean="0"/>
              <a:t>Blocked matrix multiplication</a:t>
            </a:r>
          </a:p>
          <a:p>
            <a:pPr lvl="1"/>
            <a:r>
              <a:rPr lang="en-US" i="1" dirty="0">
                <a:latin typeface="Times New Roman"/>
                <a:cs typeface="Times New Roman"/>
              </a:rPr>
              <a:t>X</a:t>
            </a:r>
            <a:r>
              <a:rPr lang="en-US" i="1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 = Y</a:t>
            </a:r>
            <a:r>
              <a:rPr lang="en-US" i="1" baseline="-25000" dirty="0">
                <a:latin typeface="Times New Roman"/>
                <a:cs typeface="Times New Roman"/>
              </a:rPr>
              <a:t>1</a:t>
            </a:r>
            <a:r>
              <a:rPr lang="en-US" i="1" dirty="0">
                <a:latin typeface="Times New Roman"/>
                <a:cs typeface="Times New Roman"/>
              </a:rPr>
              <a:t>*Z</a:t>
            </a:r>
            <a:r>
              <a:rPr lang="en-US" i="1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+Y</a:t>
            </a:r>
            <a:r>
              <a:rPr lang="en-US" i="1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*Z</a:t>
            </a:r>
            <a:r>
              <a:rPr lang="en-US" i="1" baseline="-25000" dirty="0">
                <a:latin typeface="Times New Roman"/>
                <a:cs typeface="Times New Roman"/>
              </a:rPr>
              <a:t>4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sz="1200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010523" y="1295400"/>
            <a:ext cx="31276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ssumption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C</a:t>
            </a:r>
            <a:r>
              <a:rPr lang="en-US" dirty="0" smtClean="0"/>
              <a:t>ache </a:t>
            </a:r>
            <a:r>
              <a:rPr lang="en-US" dirty="0"/>
              <a:t>capacity </a:t>
            </a:r>
            <a:r>
              <a:rPr lang="en-US" dirty="0" smtClean="0"/>
              <a:t>is </a:t>
            </a:r>
            <a:r>
              <a:rPr lang="en-US" dirty="0"/>
              <a:t>18 </a:t>
            </a:r>
            <a:r>
              <a:rPr lang="en-US" dirty="0" smtClean="0"/>
              <a:t>cells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Cache </a:t>
            </a:r>
            <a:r>
              <a:rPr lang="en-US" dirty="0" smtClean="0"/>
              <a:t>uses </a:t>
            </a:r>
            <a:r>
              <a:rPr lang="en-US" dirty="0"/>
              <a:t>LRU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04800" y="2641937"/>
            <a:ext cx="2362200" cy="2209800"/>
            <a:chOff x="882842" y="2327779"/>
            <a:chExt cx="1721041" cy="1705492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9" name="Group 8"/>
          <p:cNvGrpSpPr/>
          <p:nvPr/>
        </p:nvGrpSpPr>
        <p:grpSpPr>
          <a:xfrm>
            <a:off x="3429000" y="2641937"/>
            <a:ext cx="2362200" cy="2209800"/>
            <a:chOff x="882842" y="2327779"/>
            <a:chExt cx="1721041" cy="1705492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2" name="Group 11"/>
          <p:cNvGrpSpPr/>
          <p:nvPr/>
        </p:nvGrpSpPr>
        <p:grpSpPr>
          <a:xfrm>
            <a:off x="6477000" y="2641937"/>
            <a:ext cx="2362200" cy="2209800"/>
            <a:chOff x="882842" y="2327779"/>
            <a:chExt cx="1721041" cy="1705492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" name="Rectangle 7"/>
          <p:cNvSpPr/>
          <p:nvPr/>
        </p:nvSpPr>
        <p:spPr>
          <a:xfrm>
            <a:off x="1143000" y="5004137"/>
            <a:ext cx="720474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latin typeface="Times New Roman"/>
                <a:cs typeface="Times New Roman"/>
              </a:rPr>
              <a:t>X      =      Y      *      Z</a:t>
            </a:r>
          </a:p>
        </p:txBody>
      </p:sp>
    </p:spTree>
    <p:extLst>
      <p:ext uri="{BB962C8B-B14F-4D97-AF65-F5344CB8AC3E}">
        <p14:creationId xmlns:p14="http://schemas.microsoft.com/office/powerpoint/2010/main" val="367742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ed M.M.: Why It Work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686800" cy="4525963"/>
          </a:xfrm>
        </p:spPr>
        <p:txBody>
          <a:bodyPr/>
          <a:lstStyle/>
          <a:p>
            <a:r>
              <a:rPr lang="en-US" dirty="0" smtClean="0"/>
              <a:t>Matrix multiplication </a:t>
            </a:r>
            <a:br>
              <a:rPr lang="en-US" dirty="0" smtClean="0"/>
            </a:br>
            <a:r>
              <a:rPr lang="en-US" dirty="0" smtClean="0"/>
              <a:t>with no block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010523" y="1295400"/>
            <a:ext cx="31276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ssumption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C</a:t>
            </a:r>
            <a:r>
              <a:rPr lang="en-US" dirty="0" smtClean="0"/>
              <a:t>ache </a:t>
            </a:r>
            <a:r>
              <a:rPr lang="en-US" dirty="0"/>
              <a:t>capacity </a:t>
            </a:r>
            <a:r>
              <a:rPr lang="en-US" dirty="0" smtClean="0"/>
              <a:t>is </a:t>
            </a:r>
            <a:r>
              <a:rPr lang="en-US" dirty="0"/>
              <a:t>18 </a:t>
            </a:r>
            <a:r>
              <a:rPr lang="en-US" dirty="0" smtClean="0"/>
              <a:t>cells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Cache </a:t>
            </a:r>
            <a:r>
              <a:rPr lang="en-US" dirty="0" smtClean="0"/>
              <a:t>uses </a:t>
            </a:r>
            <a:r>
              <a:rPr lang="en-US" dirty="0"/>
              <a:t>LRU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04800" y="2641937"/>
            <a:ext cx="2362200" cy="2209800"/>
            <a:chOff x="882842" y="2327779"/>
            <a:chExt cx="1721041" cy="1705492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9" name="Group 8"/>
          <p:cNvGrpSpPr/>
          <p:nvPr/>
        </p:nvGrpSpPr>
        <p:grpSpPr>
          <a:xfrm>
            <a:off x="3429000" y="2641937"/>
            <a:ext cx="2362200" cy="2209800"/>
            <a:chOff x="882842" y="2327779"/>
            <a:chExt cx="1721041" cy="1705492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2" name="Group 11"/>
          <p:cNvGrpSpPr/>
          <p:nvPr/>
        </p:nvGrpSpPr>
        <p:grpSpPr>
          <a:xfrm>
            <a:off x="6477000" y="2641937"/>
            <a:ext cx="2362200" cy="2209800"/>
            <a:chOff x="882842" y="2327779"/>
            <a:chExt cx="1721041" cy="1705492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" name="Rectangle 7"/>
          <p:cNvSpPr/>
          <p:nvPr/>
        </p:nvSpPr>
        <p:spPr>
          <a:xfrm>
            <a:off x="1143000" y="5004137"/>
            <a:ext cx="720474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latin typeface="Times New Roman"/>
                <a:cs typeface="Times New Roman"/>
              </a:rPr>
              <a:t>X      =      Y      *      Z</a:t>
            </a:r>
          </a:p>
        </p:txBody>
      </p:sp>
    </p:spTree>
    <p:extLst>
      <p:ext uri="{BB962C8B-B14F-4D97-AF65-F5344CB8AC3E}">
        <p14:creationId xmlns:p14="http://schemas.microsoft.com/office/powerpoint/2010/main" val="164201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cked M.M.: Why It Works?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04988" y="2124075"/>
            <a:ext cx="5534025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2514601" y="3200400"/>
            <a:ext cx="4905374" cy="1619250"/>
          </a:xfrm>
          <a:prstGeom prst="rect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ular Callout 8"/>
          <p:cNvSpPr/>
          <p:nvPr/>
        </p:nvSpPr>
        <p:spPr>
          <a:xfrm>
            <a:off x="6477000" y="2286001"/>
            <a:ext cx="2209800" cy="609600"/>
          </a:xfrm>
          <a:prstGeom prst="wedgeRectCallout">
            <a:avLst>
              <a:gd name="adj1" fmla="val -49537"/>
              <a:gd name="adj2" fmla="val 95682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o repeated memory access: 2B</a:t>
            </a:r>
            <a:r>
              <a:rPr lang="en-US" b="1" baseline="30000" dirty="0" smtClean="0"/>
              <a:t>2</a:t>
            </a:r>
            <a:endParaRPr lang="en-US" b="1" baseline="30000" dirty="0"/>
          </a:p>
        </p:txBody>
      </p:sp>
      <p:sp>
        <p:nvSpPr>
          <p:cNvPr id="10" name="Rectangle 9"/>
          <p:cNvSpPr/>
          <p:nvPr/>
        </p:nvSpPr>
        <p:spPr>
          <a:xfrm>
            <a:off x="5105400" y="2409825"/>
            <a:ext cx="6858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/B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105400" y="2695575"/>
            <a:ext cx="6858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/B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105400" y="2971800"/>
            <a:ext cx="1143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=N/B*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With blocking (Block size: </a:t>
            </a:r>
            <a:r>
              <a:rPr lang="en-US" i="1" dirty="0" smtClean="0">
                <a:latin typeface="Times New Roman"/>
                <a:cs typeface="Times New Roman"/>
              </a:rPr>
              <a:t>B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tal cache misses:</a:t>
            </a:r>
          </a:p>
          <a:p>
            <a:pPr lvl="1"/>
            <a:r>
              <a:rPr lang="en-US" i="1" dirty="0" smtClean="0">
                <a:latin typeface="Times New Roman"/>
                <a:cs typeface="Times New Roman"/>
              </a:rPr>
              <a:t>2N</a:t>
            </a:r>
            <a:r>
              <a:rPr lang="en-US" i="1" baseline="30000" dirty="0" smtClean="0">
                <a:latin typeface="Times New Roman"/>
                <a:cs typeface="Times New Roman"/>
              </a:rPr>
              <a:t>3</a:t>
            </a:r>
            <a:r>
              <a:rPr lang="en-US" i="1" dirty="0" smtClean="0">
                <a:latin typeface="Times New Roman"/>
                <a:cs typeface="Times New Roman"/>
              </a:rPr>
              <a:t>/B + N</a:t>
            </a:r>
            <a:r>
              <a:rPr lang="en-US" i="1" baseline="30000" dirty="0" smtClean="0">
                <a:latin typeface="Times New Roman"/>
                <a:cs typeface="Times New Roman"/>
              </a:rPr>
              <a:t>2</a:t>
            </a:r>
            <a:r>
              <a:rPr lang="en-US" i="1" dirty="0" smtClean="0">
                <a:latin typeface="Times New Roman"/>
                <a:cs typeface="Times New Roman"/>
              </a:rPr>
              <a:t> (=2B</a:t>
            </a:r>
            <a:r>
              <a:rPr lang="en-US" i="1" baseline="30000" dirty="0" smtClean="0">
                <a:latin typeface="Times New Roman"/>
                <a:cs typeface="Times New Roman"/>
              </a:rPr>
              <a:t>2</a:t>
            </a:r>
            <a:r>
              <a:rPr lang="en-US" i="1" dirty="0" smtClean="0">
                <a:latin typeface="Times New Roman"/>
                <a:cs typeface="Times New Roman"/>
              </a:rPr>
              <a:t>*(N/B)</a:t>
            </a:r>
            <a:r>
              <a:rPr lang="en-US" i="1" baseline="30000" dirty="0" smtClean="0">
                <a:latin typeface="Times New Roman"/>
                <a:cs typeface="Times New Roman"/>
              </a:rPr>
              <a:t>3</a:t>
            </a:r>
            <a:r>
              <a:rPr lang="en-US" i="1" dirty="0" smtClean="0">
                <a:latin typeface="Times New Roman"/>
                <a:cs typeface="Times New Roman"/>
              </a:rPr>
              <a:t> + B*N/B*N)</a:t>
            </a:r>
          </a:p>
          <a:p>
            <a:pPr lvl="1"/>
            <a:r>
              <a:rPr lang="en-US" dirty="0" smtClean="0"/>
              <a:t>Without blocking: </a:t>
            </a:r>
            <a:r>
              <a:rPr lang="en-US" i="1" dirty="0" smtClean="0">
                <a:latin typeface="Times New Roman"/>
                <a:cs typeface="Times New Roman"/>
              </a:rPr>
              <a:t>2N</a:t>
            </a:r>
            <a:r>
              <a:rPr lang="en-US" i="1" baseline="30000" dirty="0" smtClean="0">
                <a:latin typeface="Times New Roman"/>
                <a:cs typeface="Times New Roman"/>
              </a:rPr>
              <a:t>3</a:t>
            </a:r>
            <a:r>
              <a:rPr lang="en-US" i="1" dirty="0" smtClean="0">
                <a:latin typeface="Times New Roman"/>
                <a:cs typeface="Times New Roman"/>
              </a:rPr>
              <a:t> + N</a:t>
            </a:r>
            <a:r>
              <a:rPr lang="en-US" i="1" baseline="30000" dirty="0" smtClean="0">
                <a:latin typeface="Times New Roman"/>
                <a:cs typeface="Times New Roman"/>
              </a:rPr>
              <a:t>2 </a:t>
            </a:r>
            <a:r>
              <a:rPr lang="en-US" dirty="0" smtClean="0"/>
              <a:t> (worst case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495800" y="4024313"/>
            <a:ext cx="1062038" cy="152400"/>
            <a:chOff x="2832" y="2535"/>
            <a:chExt cx="669" cy="96"/>
          </a:xfrm>
        </p:grpSpPr>
        <p:sp>
          <p:nvSpPr>
            <p:cNvPr id="843819" name="Rectangle 43"/>
            <p:cNvSpPr>
              <a:spLocks noChangeArrowheads="1"/>
            </p:cNvSpPr>
            <p:nvPr/>
          </p:nvSpPr>
          <p:spPr bwMode="auto">
            <a:xfrm>
              <a:off x="2832" y="2535"/>
              <a:ext cx="478" cy="96"/>
            </a:xfrm>
            <a:prstGeom prst="rect">
              <a:avLst/>
            </a:prstGeom>
            <a:solidFill>
              <a:srgbClr val="00CC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20" name="Rectangle 44"/>
            <p:cNvSpPr>
              <a:spLocks noChangeArrowheads="1"/>
            </p:cNvSpPr>
            <p:nvPr/>
          </p:nvSpPr>
          <p:spPr bwMode="auto">
            <a:xfrm>
              <a:off x="3310" y="2535"/>
              <a:ext cx="191" cy="96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4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fetching</a:t>
            </a:r>
          </a:p>
        </p:txBody>
      </p:sp>
      <p:sp>
        <p:nvSpPr>
          <p:cNvPr id="84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63" y="1303338"/>
            <a:ext cx="8347075" cy="106362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art fetching block earlier</a:t>
            </a:r>
          </a:p>
          <a:p>
            <a:pPr lvl="1"/>
            <a:r>
              <a:rPr lang="en-US" dirty="0" smtClean="0"/>
              <a:t>Overlap miss latency with work before miss</a:t>
            </a:r>
            <a:endParaRPr lang="en-US" dirty="0"/>
          </a:p>
        </p:txBody>
      </p:sp>
      <p:sp>
        <p:nvSpPr>
          <p:cNvPr id="843780" name="Line 4"/>
          <p:cNvSpPr>
            <a:spLocks noChangeShapeType="1"/>
          </p:cNvSpPr>
          <p:nvPr/>
        </p:nvSpPr>
        <p:spPr bwMode="auto">
          <a:xfrm flipV="1">
            <a:off x="4203700" y="3033713"/>
            <a:ext cx="0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3781" name="Text Box 5"/>
          <p:cNvSpPr txBox="1">
            <a:spLocks noChangeArrowheads="1"/>
          </p:cNvSpPr>
          <p:nvPr/>
        </p:nvSpPr>
        <p:spPr bwMode="auto">
          <a:xfrm>
            <a:off x="3927475" y="3321050"/>
            <a:ext cx="639919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</a:rPr>
              <a:t>Load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179888" y="2503488"/>
            <a:ext cx="412750" cy="530225"/>
            <a:chOff x="2633" y="1826"/>
            <a:chExt cx="260" cy="334"/>
          </a:xfrm>
        </p:grpSpPr>
        <p:sp>
          <p:nvSpPr>
            <p:cNvPr id="843782" name="Rectangle 6"/>
            <p:cNvSpPr>
              <a:spLocks noChangeArrowheads="1"/>
            </p:cNvSpPr>
            <p:nvPr/>
          </p:nvSpPr>
          <p:spPr bwMode="auto">
            <a:xfrm>
              <a:off x="2648" y="2064"/>
              <a:ext cx="192" cy="96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87" name="Text Box 11"/>
            <p:cNvSpPr txBox="1">
              <a:spLocks noChangeArrowheads="1"/>
            </p:cNvSpPr>
            <p:nvPr/>
          </p:nvSpPr>
          <p:spPr bwMode="auto">
            <a:xfrm>
              <a:off x="2633" y="1826"/>
              <a:ext cx="260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L1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506913" y="2503488"/>
            <a:ext cx="760412" cy="530225"/>
            <a:chOff x="2839" y="1826"/>
            <a:chExt cx="479" cy="334"/>
          </a:xfrm>
        </p:grpSpPr>
        <p:sp>
          <p:nvSpPr>
            <p:cNvPr id="843783" name="Rectangle 7"/>
            <p:cNvSpPr>
              <a:spLocks noChangeArrowheads="1"/>
            </p:cNvSpPr>
            <p:nvPr/>
          </p:nvSpPr>
          <p:spPr bwMode="auto">
            <a:xfrm>
              <a:off x="2839" y="2064"/>
              <a:ext cx="479" cy="96"/>
            </a:xfrm>
            <a:prstGeom prst="rect">
              <a:avLst/>
            </a:prstGeom>
            <a:solidFill>
              <a:srgbClr val="00CC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88" name="Text Box 12"/>
            <p:cNvSpPr txBox="1">
              <a:spLocks noChangeArrowheads="1"/>
            </p:cNvSpPr>
            <p:nvPr/>
          </p:nvSpPr>
          <p:spPr bwMode="auto">
            <a:xfrm>
              <a:off x="2976" y="1826"/>
              <a:ext cx="260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L2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5267325" y="2503489"/>
            <a:ext cx="3062288" cy="1157288"/>
            <a:chOff x="3318" y="1826"/>
            <a:chExt cx="1929" cy="729"/>
          </a:xfrm>
        </p:grpSpPr>
        <p:sp>
          <p:nvSpPr>
            <p:cNvPr id="843784" name="Rectangle 8"/>
            <p:cNvSpPr>
              <a:spLocks noChangeArrowheads="1"/>
            </p:cNvSpPr>
            <p:nvPr/>
          </p:nvSpPr>
          <p:spPr bwMode="auto">
            <a:xfrm>
              <a:off x="3318" y="2064"/>
              <a:ext cx="1721" cy="96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85" name="Line 9"/>
            <p:cNvSpPr>
              <a:spLocks noChangeShapeType="1"/>
            </p:cNvSpPr>
            <p:nvPr/>
          </p:nvSpPr>
          <p:spPr bwMode="auto">
            <a:xfrm>
              <a:off x="5031" y="2160"/>
              <a:ext cx="0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86" name="Text Box 10"/>
            <p:cNvSpPr txBox="1">
              <a:spLocks noChangeArrowheads="1"/>
            </p:cNvSpPr>
            <p:nvPr/>
          </p:nvSpPr>
          <p:spPr bwMode="auto">
            <a:xfrm>
              <a:off x="4858" y="2342"/>
              <a:ext cx="389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Data</a:t>
              </a:r>
            </a:p>
          </p:txBody>
        </p:sp>
        <p:sp>
          <p:nvSpPr>
            <p:cNvPr id="843789" name="Text Box 13"/>
            <p:cNvSpPr txBox="1">
              <a:spLocks noChangeArrowheads="1"/>
            </p:cNvSpPr>
            <p:nvPr/>
          </p:nvSpPr>
          <p:spPr bwMode="auto">
            <a:xfrm>
              <a:off x="3958" y="1826"/>
              <a:ext cx="584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</a:rPr>
                <a:t>Memory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4192588" y="3336929"/>
            <a:ext cx="3794125" cy="398463"/>
            <a:chOff x="2641" y="2102"/>
            <a:chExt cx="2390" cy="251"/>
          </a:xfrm>
        </p:grpSpPr>
        <p:sp>
          <p:nvSpPr>
            <p:cNvPr id="843793" name="Line 17"/>
            <p:cNvSpPr>
              <a:spLocks noChangeShapeType="1"/>
            </p:cNvSpPr>
            <p:nvPr/>
          </p:nvSpPr>
          <p:spPr bwMode="auto">
            <a:xfrm>
              <a:off x="2641" y="2102"/>
              <a:ext cx="239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94" name="Text Box 18"/>
            <p:cNvSpPr txBox="1">
              <a:spLocks noChangeArrowheads="1"/>
            </p:cNvSpPr>
            <p:nvPr/>
          </p:nvSpPr>
          <p:spPr bwMode="auto">
            <a:xfrm>
              <a:off x="3120" y="2140"/>
              <a:ext cx="1625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  <a:latin typeface="Arial" pitchFamily="34" charset="0"/>
                </a:rPr>
                <a:t>Total Load-to-Use Latency</a:t>
              </a:r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1333500" y="3868735"/>
            <a:ext cx="3162300" cy="761999"/>
            <a:chOff x="840" y="2437"/>
            <a:chExt cx="1992" cy="480"/>
          </a:xfrm>
        </p:grpSpPr>
        <p:sp>
          <p:nvSpPr>
            <p:cNvPr id="843796" name="Rectangle 20"/>
            <p:cNvSpPr>
              <a:spLocks noChangeArrowheads="1"/>
            </p:cNvSpPr>
            <p:nvPr/>
          </p:nvSpPr>
          <p:spPr bwMode="auto">
            <a:xfrm>
              <a:off x="1111" y="2437"/>
              <a:ext cx="1721" cy="96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00" name="Line 24"/>
            <p:cNvSpPr>
              <a:spLocks noChangeShapeType="1"/>
            </p:cNvSpPr>
            <p:nvPr/>
          </p:nvSpPr>
          <p:spPr bwMode="auto">
            <a:xfrm flipV="1">
              <a:off x="1111" y="2533"/>
              <a:ext cx="0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01" name="Text Box 25"/>
            <p:cNvSpPr txBox="1">
              <a:spLocks noChangeArrowheads="1"/>
            </p:cNvSpPr>
            <p:nvPr/>
          </p:nvSpPr>
          <p:spPr bwMode="auto">
            <a:xfrm>
              <a:off x="840" y="2704"/>
              <a:ext cx="598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Prefetch</a:t>
              </a: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4375150" y="4021135"/>
            <a:ext cx="617538" cy="685799"/>
            <a:chOff x="2756" y="2533"/>
            <a:chExt cx="389" cy="432"/>
          </a:xfrm>
        </p:grpSpPr>
        <p:sp>
          <p:nvSpPr>
            <p:cNvPr id="843797" name="Line 21"/>
            <p:cNvSpPr>
              <a:spLocks noChangeShapeType="1"/>
            </p:cNvSpPr>
            <p:nvPr/>
          </p:nvSpPr>
          <p:spPr bwMode="auto">
            <a:xfrm>
              <a:off x="2832" y="2533"/>
              <a:ext cx="0" cy="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98" name="Text Box 22"/>
            <p:cNvSpPr txBox="1">
              <a:spLocks noChangeArrowheads="1"/>
            </p:cNvSpPr>
            <p:nvPr/>
          </p:nvSpPr>
          <p:spPr bwMode="auto">
            <a:xfrm>
              <a:off x="2756" y="2752"/>
              <a:ext cx="389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Data</a:t>
              </a:r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3698875" y="4021135"/>
            <a:ext cx="796925" cy="685799"/>
            <a:chOff x="2330" y="2533"/>
            <a:chExt cx="502" cy="432"/>
          </a:xfrm>
        </p:grpSpPr>
        <p:sp>
          <p:nvSpPr>
            <p:cNvPr id="843803" name="Rectangle 27"/>
            <p:cNvSpPr>
              <a:spLocks noChangeArrowheads="1"/>
            </p:cNvSpPr>
            <p:nvPr/>
          </p:nvSpPr>
          <p:spPr bwMode="auto">
            <a:xfrm>
              <a:off x="2640" y="2533"/>
              <a:ext cx="192" cy="96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05" name="Line 29"/>
            <p:cNvSpPr>
              <a:spLocks noChangeShapeType="1"/>
            </p:cNvSpPr>
            <p:nvPr/>
          </p:nvSpPr>
          <p:spPr bwMode="auto">
            <a:xfrm flipV="1">
              <a:off x="2641" y="2629"/>
              <a:ext cx="0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06" name="Text Box 30"/>
            <p:cNvSpPr txBox="1">
              <a:spLocks noChangeArrowheads="1"/>
            </p:cNvSpPr>
            <p:nvPr/>
          </p:nvSpPr>
          <p:spPr bwMode="auto">
            <a:xfrm>
              <a:off x="2330" y="2752"/>
              <a:ext cx="403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Load</a:t>
              </a:r>
            </a:p>
          </p:txBody>
        </p:sp>
      </p:grpSp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2794000" y="4703769"/>
            <a:ext cx="3549651" cy="398463"/>
            <a:chOff x="1760" y="2963"/>
            <a:chExt cx="2236" cy="251"/>
          </a:xfrm>
        </p:grpSpPr>
        <p:sp>
          <p:nvSpPr>
            <p:cNvPr id="843807" name="Line 31"/>
            <p:cNvSpPr>
              <a:spLocks noChangeShapeType="1"/>
            </p:cNvSpPr>
            <p:nvPr/>
          </p:nvSpPr>
          <p:spPr bwMode="auto">
            <a:xfrm>
              <a:off x="2641" y="2963"/>
              <a:ext cx="191" cy="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08" name="Text Box 32"/>
            <p:cNvSpPr txBox="1">
              <a:spLocks noChangeArrowheads="1"/>
            </p:cNvSpPr>
            <p:nvPr/>
          </p:nvSpPr>
          <p:spPr bwMode="auto">
            <a:xfrm>
              <a:off x="1760" y="3001"/>
              <a:ext cx="2236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33CC33"/>
                  </a:solidFill>
                  <a:latin typeface="Arial" pitchFamily="34" charset="0"/>
                </a:rPr>
                <a:t>Much improved Load-to-Use Latency</a:t>
              </a:r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3565526" y="5175256"/>
            <a:ext cx="2828926" cy="398463"/>
            <a:chOff x="2246" y="3260"/>
            <a:chExt cx="1782" cy="251"/>
          </a:xfrm>
        </p:grpSpPr>
        <p:sp>
          <p:nvSpPr>
            <p:cNvPr id="843815" name="Line 39"/>
            <p:cNvSpPr>
              <a:spLocks noChangeShapeType="1"/>
            </p:cNvSpPr>
            <p:nvPr/>
          </p:nvSpPr>
          <p:spPr bwMode="auto">
            <a:xfrm>
              <a:off x="2641" y="3260"/>
              <a:ext cx="860" cy="0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16" name="Text Box 40"/>
            <p:cNvSpPr txBox="1">
              <a:spLocks noChangeArrowheads="1"/>
            </p:cNvSpPr>
            <p:nvPr/>
          </p:nvSpPr>
          <p:spPr bwMode="auto">
            <a:xfrm>
              <a:off x="2246" y="3298"/>
              <a:ext cx="1782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6600CC"/>
                  </a:solidFill>
                  <a:latin typeface="Arial" pitchFamily="34" charset="0"/>
                </a:rPr>
                <a:t>Somewhat improved Latency</a:t>
              </a:r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5634039" y="3868740"/>
            <a:ext cx="2881313" cy="1077913"/>
            <a:chOff x="3549" y="2437"/>
            <a:chExt cx="1815" cy="679"/>
          </a:xfrm>
        </p:grpSpPr>
        <p:sp>
          <p:nvSpPr>
            <p:cNvPr id="843822" name="Line 46"/>
            <p:cNvSpPr>
              <a:spLocks noChangeShapeType="1"/>
            </p:cNvSpPr>
            <p:nvPr/>
          </p:nvSpPr>
          <p:spPr bwMode="auto">
            <a:xfrm flipH="1">
              <a:off x="3549" y="2590"/>
              <a:ext cx="4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23" name="Text Box 47"/>
            <p:cNvSpPr txBox="1">
              <a:spLocks noChangeArrowheads="1"/>
            </p:cNvSpPr>
            <p:nvPr/>
          </p:nvSpPr>
          <p:spPr bwMode="auto">
            <a:xfrm>
              <a:off x="4083" y="2437"/>
              <a:ext cx="1281" cy="67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May cause resource</a:t>
              </a:r>
            </a:p>
            <a:p>
              <a:pPr algn="ctr"/>
              <a:r>
                <a:rPr lang="en-US" sz="1600" dirty="0">
                  <a:latin typeface="Arial" pitchFamily="34" charset="0"/>
                </a:rPr>
                <a:t>contention due to</a:t>
              </a:r>
            </a:p>
            <a:p>
              <a:pPr algn="ctr"/>
              <a:r>
                <a:rPr lang="en-US" sz="1600" dirty="0">
                  <a:latin typeface="Arial" pitchFamily="34" charset="0"/>
                </a:rPr>
                <a:t>extra </a:t>
              </a:r>
              <a:r>
                <a:rPr lang="en-US" sz="1600" dirty="0" smtClean="0">
                  <a:latin typeface="Arial" pitchFamily="34" charset="0"/>
                </a:rPr>
                <a:t>cache/memory</a:t>
              </a:r>
              <a:endParaRPr lang="en-US" sz="1600" dirty="0">
                <a:latin typeface="Arial" pitchFamily="34" charset="0"/>
              </a:endParaRPr>
            </a:p>
            <a:p>
              <a:pPr algn="ctr"/>
              <a:r>
                <a:rPr lang="en-US" sz="1600" dirty="0">
                  <a:latin typeface="Arial" pitchFamily="34" charset="0"/>
                </a:rPr>
                <a:t>activity</a:t>
              </a:r>
            </a:p>
          </p:txBody>
        </p:sp>
      </p:grp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76200" y="6705600"/>
            <a:ext cx="762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0.11701 -4.44444E-6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0.1158 -1.11111E-6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fetching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redict future misses and get data into cache</a:t>
            </a:r>
          </a:p>
          <a:p>
            <a:pPr lvl="1">
              <a:lnSpc>
                <a:spcPct val="90000"/>
              </a:lnSpc>
            </a:pPr>
            <a:r>
              <a:rPr lang="en-US"/>
              <a:t>If access does happen, we have a hit now</a:t>
            </a:r>
            <a:br>
              <a:rPr lang="en-US"/>
            </a:br>
            <a:r>
              <a:rPr lang="en-US"/>
              <a:t>(or a partial miss, if data is on the way)</a:t>
            </a:r>
          </a:p>
          <a:p>
            <a:pPr lvl="1">
              <a:lnSpc>
                <a:spcPct val="90000"/>
              </a:lnSpc>
            </a:pPr>
            <a:r>
              <a:rPr lang="en-US"/>
              <a:t>If access does not happen, </a:t>
            </a:r>
            <a:r>
              <a:rPr lang="en-US" b="1" i="1"/>
              <a:t>cache pollution</a:t>
            </a:r>
            <a:br>
              <a:rPr lang="en-US" b="1" i="1"/>
            </a:br>
            <a:r>
              <a:rPr lang="en-US"/>
              <a:t>(replaced other data with junk we don’t need)</a:t>
            </a:r>
          </a:p>
          <a:p>
            <a:pPr>
              <a:lnSpc>
                <a:spcPct val="90000"/>
              </a:lnSpc>
            </a:pPr>
            <a:r>
              <a:rPr lang="en-US"/>
              <a:t>To avoid pollution, prefetch buffers</a:t>
            </a:r>
          </a:p>
          <a:p>
            <a:pPr lvl="1">
              <a:lnSpc>
                <a:spcPct val="90000"/>
              </a:lnSpc>
            </a:pPr>
            <a:r>
              <a:rPr lang="en-US"/>
              <a:t>Pollution a big problem for small caches</a:t>
            </a:r>
          </a:p>
          <a:p>
            <a:pPr lvl="1">
              <a:lnSpc>
                <a:spcPct val="90000"/>
              </a:lnSpc>
            </a:pPr>
            <a:r>
              <a:rPr lang="en-US"/>
              <a:t>Have a small separate buffer for prefetches</a:t>
            </a:r>
          </a:p>
          <a:p>
            <a:pPr lvl="2">
              <a:lnSpc>
                <a:spcPct val="90000"/>
              </a:lnSpc>
            </a:pPr>
            <a:r>
              <a:rPr lang="en-US"/>
              <a:t>When we do access it, put data in cache</a:t>
            </a:r>
          </a:p>
          <a:p>
            <a:pPr lvl="2">
              <a:lnSpc>
                <a:spcPct val="90000"/>
              </a:lnSpc>
            </a:pPr>
            <a:r>
              <a:rPr lang="en-US"/>
              <a:t>If we don’t access it, cache not pollute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the las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MAT: average memory access time</a:t>
            </a:r>
          </a:p>
          <a:p>
            <a:endParaRPr lang="en-US" dirty="0"/>
          </a:p>
          <a:p>
            <a:r>
              <a:rPr lang="en-US" dirty="0" smtClean="0"/>
              <a:t>Cache optimization techniques</a:t>
            </a:r>
          </a:p>
          <a:p>
            <a:pPr lvl="1"/>
            <a:r>
              <a:rPr lang="en-US" dirty="0" smtClean="0"/>
              <a:t>Reducing hit time</a:t>
            </a:r>
          </a:p>
          <a:p>
            <a:pPr lvl="1"/>
            <a:r>
              <a:rPr lang="en-US" dirty="0" smtClean="0"/>
              <a:t>Reducing miss penalty</a:t>
            </a:r>
          </a:p>
          <a:p>
            <a:pPr lvl="1"/>
            <a:r>
              <a:rPr lang="en-US" b="1" dirty="0"/>
              <a:t>Reducing miss rate</a:t>
            </a:r>
          </a:p>
          <a:p>
            <a:pPr lvl="1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432" y="2209800"/>
            <a:ext cx="864788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ftware Prefetching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169988"/>
            <a:ext cx="8656637" cy="5176837"/>
          </a:xfrm>
          <a:noFill/>
          <a:ln/>
        </p:spPr>
        <p:txBody>
          <a:bodyPr>
            <a:normAutofit/>
          </a:bodyPr>
          <a:lstStyle/>
          <a:p>
            <a:r>
              <a:rPr lang="en-US" sz="2800" dirty="0"/>
              <a:t>Two flavors: </a:t>
            </a:r>
            <a:r>
              <a:rPr lang="en-US" sz="2800" i="1" dirty="0"/>
              <a:t>register </a:t>
            </a:r>
            <a:r>
              <a:rPr lang="en-US" sz="2800" i="1" dirty="0" err="1"/>
              <a:t>prefetch</a:t>
            </a:r>
            <a:r>
              <a:rPr lang="en-US" sz="2800" dirty="0"/>
              <a:t> and </a:t>
            </a:r>
            <a:r>
              <a:rPr lang="en-US" sz="2800" i="1" dirty="0"/>
              <a:t>cache </a:t>
            </a:r>
            <a:r>
              <a:rPr lang="en-US" sz="2800" i="1" dirty="0" err="1"/>
              <a:t>prefetch</a:t>
            </a:r>
            <a:endParaRPr lang="en-US" sz="2800" i="1" dirty="0"/>
          </a:p>
          <a:p>
            <a:r>
              <a:rPr lang="en-US" sz="2800" dirty="0"/>
              <a:t>Each flavor can be </a:t>
            </a:r>
            <a:r>
              <a:rPr lang="en-US" sz="2800" i="1" dirty="0"/>
              <a:t>faulting</a:t>
            </a:r>
            <a:r>
              <a:rPr lang="en-US" sz="2800" dirty="0"/>
              <a:t> or </a:t>
            </a:r>
            <a:r>
              <a:rPr lang="en-US" sz="2800" i="1" dirty="0"/>
              <a:t>non-faulting</a:t>
            </a:r>
          </a:p>
          <a:p>
            <a:pPr lvl="1"/>
            <a:r>
              <a:rPr lang="en-US" sz="2400" dirty="0" smtClean="0"/>
              <a:t>Non-faulting:  </a:t>
            </a:r>
            <a:r>
              <a:rPr lang="en-US" sz="2400" dirty="0" err="1" smtClean="0"/>
              <a:t>prefetch</a:t>
            </a:r>
            <a:r>
              <a:rPr lang="en-US" sz="2400" dirty="0" smtClean="0"/>
              <a:t> can’t cause exceptions if address bad</a:t>
            </a:r>
          </a:p>
          <a:p>
            <a:r>
              <a:rPr lang="en-US" sz="3200" dirty="0" smtClean="0"/>
              <a:t>Faulting </a:t>
            </a:r>
            <a:r>
              <a:rPr lang="en-US" sz="3200" dirty="0"/>
              <a:t>register </a:t>
            </a:r>
            <a:r>
              <a:rPr lang="en-US" sz="3200" dirty="0" err="1"/>
              <a:t>prefetch</a:t>
            </a:r>
            <a:r>
              <a:rPr lang="en-US" sz="3200" dirty="0"/>
              <a:t> is </a:t>
            </a:r>
            <a:r>
              <a:rPr lang="en-US" sz="3200" i="1" dirty="0"/>
              <a:t>binding</a:t>
            </a:r>
          </a:p>
          <a:p>
            <a:pPr lvl="1"/>
            <a:r>
              <a:rPr lang="en-US" sz="2400" dirty="0"/>
              <a:t>It is a normal load, address must be OK, uses register</a:t>
            </a:r>
          </a:p>
          <a:p>
            <a:r>
              <a:rPr lang="en-US" sz="2800" dirty="0" smtClean="0"/>
              <a:t>Non-faulting </a:t>
            </a:r>
            <a:r>
              <a:rPr lang="en-US" sz="2800" dirty="0"/>
              <a:t>cache </a:t>
            </a:r>
            <a:r>
              <a:rPr lang="en-US" sz="2800" dirty="0" err="1"/>
              <a:t>prefetch</a:t>
            </a:r>
            <a:r>
              <a:rPr lang="en-US" sz="2800" dirty="0"/>
              <a:t> is </a:t>
            </a:r>
            <a:r>
              <a:rPr lang="en-US" sz="2800" i="1" dirty="0"/>
              <a:t>non-binding</a:t>
            </a:r>
          </a:p>
          <a:p>
            <a:pPr lvl="1"/>
            <a:r>
              <a:rPr lang="en-US" sz="2400" dirty="0"/>
              <a:t>If address bad, becomes a NOP</a:t>
            </a:r>
          </a:p>
          <a:p>
            <a:pPr lvl="1"/>
            <a:r>
              <a:rPr lang="en-US" sz="2400" dirty="0"/>
              <a:t>Does not affect register state</a:t>
            </a:r>
          </a:p>
          <a:p>
            <a:pPr lvl="1"/>
            <a:r>
              <a:rPr lang="en-US" sz="2400" dirty="0"/>
              <a:t>Has more overhead (load still there),</a:t>
            </a:r>
            <a:br>
              <a:rPr lang="en-US" sz="2400" dirty="0"/>
            </a:br>
            <a:r>
              <a:rPr lang="en-US" sz="2400" dirty="0"/>
              <a:t>ISA change (</a:t>
            </a:r>
            <a:r>
              <a:rPr lang="en-US" sz="2400" dirty="0" err="1"/>
              <a:t>prefetch</a:t>
            </a:r>
            <a:r>
              <a:rPr lang="en-US" sz="2400" dirty="0"/>
              <a:t> instruction),</a:t>
            </a:r>
            <a:br>
              <a:rPr lang="en-US" sz="2400" dirty="0"/>
            </a:br>
            <a:r>
              <a:rPr lang="en-US" sz="2400" dirty="0"/>
              <a:t>complicates cache (</a:t>
            </a:r>
            <a:r>
              <a:rPr lang="en-US" sz="2400" dirty="0" err="1"/>
              <a:t>prefetches</a:t>
            </a:r>
            <a:r>
              <a:rPr lang="en-US" sz="2400" dirty="0"/>
              <a:t> and loads different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ftware Prefetching</a:t>
            </a:r>
          </a:p>
        </p:txBody>
      </p:sp>
      <p:sp>
        <p:nvSpPr>
          <p:cNvPr id="844804" name="Rectangle 4"/>
          <p:cNvSpPr>
            <a:spLocks noChangeArrowheads="1"/>
          </p:cNvSpPr>
          <p:nvPr/>
        </p:nvSpPr>
        <p:spPr bwMode="auto">
          <a:xfrm>
            <a:off x="1612900" y="2062163"/>
            <a:ext cx="682625" cy="987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algn="ctr"/>
            <a:r>
              <a:rPr lang="en-US" sz="1800" dirty="0">
                <a:latin typeface="Arial" pitchFamily="34" charset="0"/>
              </a:rPr>
              <a:t>A</a:t>
            </a:r>
          </a:p>
        </p:txBody>
      </p:sp>
      <p:sp>
        <p:nvSpPr>
          <p:cNvPr id="844805" name="Rectangle 5"/>
          <p:cNvSpPr>
            <a:spLocks noChangeArrowheads="1"/>
          </p:cNvSpPr>
          <p:nvPr/>
        </p:nvSpPr>
        <p:spPr bwMode="auto">
          <a:xfrm>
            <a:off x="2068513" y="3352800"/>
            <a:ext cx="682625" cy="987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algn="ctr"/>
            <a:r>
              <a:rPr lang="en-US" sz="1800" dirty="0">
                <a:latin typeface="Arial" pitchFamily="34" charset="0"/>
              </a:rPr>
              <a:t>C</a:t>
            </a:r>
          </a:p>
        </p:txBody>
      </p:sp>
      <p:sp>
        <p:nvSpPr>
          <p:cNvPr id="844806" name="Line 6"/>
          <p:cNvSpPr>
            <a:spLocks noChangeShapeType="1"/>
          </p:cNvSpPr>
          <p:nvPr/>
        </p:nvSpPr>
        <p:spPr bwMode="auto">
          <a:xfrm>
            <a:off x="2068513" y="3049588"/>
            <a:ext cx="227012" cy="303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4807" name="Rectangle 7"/>
          <p:cNvSpPr>
            <a:spLocks noChangeArrowheads="1"/>
          </p:cNvSpPr>
          <p:nvPr/>
        </p:nvSpPr>
        <p:spPr bwMode="auto">
          <a:xfrm>
            <a:off x="1157288" y="3352800"/>
            <a:ext cx="682625" cy="987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algn="ctr"/>
            <a:r>
              <a:rPr lang="en-US" sz="1800" dirty="0">
                <a:latin typeface="Arial" pitchFamily="34" charset="0"/>
              </a:rPr>
              <a:t>B</a:t>
            </a:r>
          </a:p>
        </p:txBody>
      </p:sp>
      <p:sp>
        <p:nvSpPr>
          <p:cNvPr id="844808" name="Line 8"/>
          <p:cNvSpPr>
            <a:spLocks noChangeShapeType="1"/>
          </p:cNvSpPr>
          <p:nvPr/>
        </p:nvSpPr>
        <p:spPr bwMode="auto">
          <a:xfrm flipH="1">
            <a:off x="1536700" y="3049588"/>
            <a:ext cx="227013" cy="303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4809" name="Text Box 9"/>
          <p:cNvSpPr txBox="1">
            <a:spLocks noChangeArrowheads="1"/>
          </p:cNvSpPr>
          <p:nvPr/>
        </p:nvSpPr>
        <p:spPr bwMode="auto">
          <a:xfrm>
            <a:off x="2005013" y="3937000"/>
            <a:ext cx="92685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Arial" pitchFamily="34" charset="0"/>
              </a:rPr>
              <a:t>R1 = [R2]</a:t>
            </a:r>
          </a:p>
          <a:p>
            <a:pPr algn="ctr"/>
            <a:r>
              <a:rPr lang="en-US" sz="1200" dirty="0">
                <a:latin typeface="Arial" pitchFamily="34" charset="0"/>
              </a:rPr>
              <a:t>R3 = R1+4</a:t>
            </a:r>
          </a:p>
        </p:txBody>
      </p:sp>
      <p:sp>
        <p:nvSpPr>
          <p:cNvPr id="844812" name="Text Box 12"/>
          <p:cNvSpPr txBox="1">
            <a:spLocks noChangeArrowheads="1"/>
          </p:cNvSpPr>
          <p:nvPr/>
        </p:nvSpPr>
        <p:spPr bwMode="auto">
          <a:xfrm>
            <a:off x="1239838" y="4621213"/>
            <a:ext cx="159851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latin typeface="Arial" pitchFamily="34" charset="0"/>
              </a:rPr>
              <a:t>(Cache missing</a:t>
            </a:r>
          </a:p>
          <a:p>
            <a:pPr algn="ctr"/>
            <a:r>
              <a:rPr lang="en-US" sz="1400" dirty="0">
                <a:latin typeface="Arial" pitchFamily="34" charset="0"/>
              </a:rPr>
              <a:t>instruction in </a:t>
            </a: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red</a:t>
            </a:r>
            <a:r>
              <a:rPr lang="en-US" sz="1400" dirty="0">
                <a:latin typeface="Arial" pitchFamily="34" charset="0"/>
              </a:rPr>
              <a:t>)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546475" y="2038350"/>
            <a:ext cx="1774825" cy="2325688"/>
            <a:chOff x="2473" y="1284"/>
            <a:chExt cx="1118" cy="1465"/>
          </a:xfrm>
        </p:grpSpPr>
        <p:sp>
          <p:nvSpPr>
            <p:cNvPr id="844813" name="Rectangle 13"/>
            <p:cNvSpPr>
              <a:spLocks noChangeArrowheads="1"/>
            </p:cNvSpPr>
            <p:nvPr/>
          </p:nvSpPr>
          <p:spPr bwMode="auto">
            <a:xfrm>
              <a:off x="2760" y="1299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A</a:t>
              </a:r>
            </a:p>
          </p:txBody>
        </p:sp>
        <p:sp>
          <p:nvSpPr>
            <p:cNvPr id="844814" name="Rectangle 14"/>
            <p:cNvSpPr>
              <a:spLocks noChangeArrowheads="1"/>
            </p:cNvSpPr>
            <p:nvPr/>
          </p:nvSpPr>
          <p:spPr bwMode="auto">
            <a:xfrm>
              <a:off x="3047" y="2112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C</a:t>
              </a:r>
            </a:p>
          </p:txBody>
        </p:sp>
        <p:sp>
          <p:nvSpPr>
            <p:cNvPr id="844815" name="Line 15"/>
            <p:cNvSpPr>
              <a:spLocks noChangeShapeType="1"/>
            </p:cNvSpPr>
            <p:nvPr/>
          </p:nvSpPr>
          <p:spPr bwMode="auto">
            <a:xfrm>
              <a:off x="3047" y="1921"/>
              <a:ext cx="143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4816" name="Rectangle 16"/>
            <p:cNvSpPr>
              <a:spLocks noChangeArrowheads="1"/>
            </p:cNvSpPr>
            <p:nvPr/>
          </p:nvSpPr>
          <p:spPr bwMode="auto">
            <a:xfrm>
              <a:off x="2473" y="2112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B</a:t>
              </a:r>
            </a:p>
          </p:txBody>
        </p:sp>
        <p:sp>
          <p:nvSpPr>
            <p:cNvPr id="844817" name="Line 17"/>
            <p:cNvSpPr>
              <a:spLocks noChangeShapeType="1"/>
            </p:cNvSpPr>
            <p:nvPr/>
          </p:nvSpPr>
          <p:spPr bwMode="auto">
            <a:xfrm flipH="1">
              <a:off x="2712" y="1921"/>
              <a:ext cx="143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4818" name="Text Box 18"/>
            <p:cNvSpPr txBox="1">
              <a:spLocks noChangeArrowheads="1"/>
            </p:cNvSpPr>
            <p:nvPr/>
          </p:nvSpPr>
          <p:spPr bwMode="auto">
            <a:xfrm>
              <a:off x="3007" y="2575"/>
              <a:ext cx="584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latin typeface="Arial" pitchFamily="34" charset="0"/>
                </a:rPr>
                <a:t>R3 = R1+4</a:t>
              </a:r>
            </a:p>
          </p:txBody>
        </p:sp>
        <p:sp>
          <p:nvSpPr>
            <p:cNvPr id="844819" name="Text Box 19"/>
            <p:cNvSpPr txBox="1">
              <a:spLocks noChangeArrowheads="1"/>
            </p:cNvSpPr>
            <p:nvPr/>
          </p:nvSpPr>
          <p:spPr bwMode="auto">
            <a:xfrm>
              <a:off x="2761" y="1284"/>
              <a:ext cx="528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Arial" pitchFamily="34" charset="0"/>
                </a:rPr>
                <a:t>R1 = [R2]</a:t>
              </a:r>
              <a:endParaRPr lang="en-US" sz="1200" dirty="0">
                <a:latin typeface="Arial" pitchFamily="34" charset="0"/>
              </a:endParaRPr>
            </a:p>
          </p:txBody>
        </p:sp>
      </p:grpSp>
      <p:sp>
        <p:nvSpPr>
          <p:cNvPr id="844820" name="Text Box 20"/>
          <p:cNvSpPr txBox="1">
            <a:spLocks noChangeArrowheads="1"/>
          </p:cNvSpPr>
          <p:nvPr/>
        </p:nvSpPr>
        <p:spPr bwMode="auto">
          <a:xfrm>
            <a:off x="3165475" y="4529138"/>
            <a:ext cx="2685351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</a:rPr>
              <a:t>Hopefully the load miss</a:t>
            </a:r>
          </a:p>
          <a:p>
            <a:pPr algn="ctr"/>
            <a:r>
              <a:rPr lang="en-US" sz="1800" dirty="0">
                <a:latin typeface="Arial" pitchFamily="34" charset="0"/>
              </a:rPr>
              <a:t>is serviced by the time</a:t>
            </a:r>
          </a:p>
          <a:p>
            <a:pPr algn="ctr"/>
            <a:r>
              <a:rPr lang="en-US" sz="1800" dirty="0">
                <a:latin typeface="Arial" pitchFamily="34" charset="0"/>
              </a:rPr>
              <a:t>we get to the consumer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82738" y="1795462"/>
            <a:ext cx="3284537" cy="1279524"/>
            <a:chOff x="1236" y="1131"/>
            <a:chExt cx="2069" cy="806"/>
          </a:xfrm>
        </p:grpSpPr>
        <p:sp>
          <p:nvSpPr>
            <p:cNvPr id="844821" name="Text Box 21"/>
            <p:cNvSpPr txBox="1">
              <a:spLocks noChangeArrowheads="1"/>
            </p:cNvSpPr>
            <p:nvPr/>
          </p:nvSpPr>
          <p:spPr bwMode="auto">
            <a:xfrm>
              <a:off x="2718" y="1763"/>
              <a:ext cx="587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latin typeface="Arial" pitchFamily="34" charset="0"/>
                </a:rPr>
                <a:t>R1 = R1- 1</a:t>
              </a:r>
            </a:p>
          </p:txBody>
        </p:sp>
        <p:sp>
          <p:nvSpPr>
            <p:cNvPr id="844822" name="Text Box 22"/>
            <p:cNvSpPr txBox="1">
              <a:spLocks noChangeArrowheads="1"/>
            </p:cNvSpPr>
            <p:nvPr/>
          </p:nvSpPr>
          <p:spPr bwMode="auto">
            <a:xfrm>
              <a:off x="1236" y="1763"/>
              <a:ext cx="587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latin typeface="Arial" pitchFamily="34" charset="0"/>
                </a:rPr>
                <a:t>R1 = R1- 1</a:t>
              </a:r>
            </a:p>
          </p:txBody>
        </p:sp>
        <p:sp>
          <p:nvSpPr>
            <p:cNvPr id="844824" name="Text Box 24"/>
            <p:cNvSpPr txBox="1">
              <a:spLocks noChangeArrowheads="1"/>
            </p:cNvSpPr>
            <p:nvPr/>
          </p:nvSpPr>
          <p:spPr bwMode="auto">
            <a:xfrm>
              <a:off x="1718" y="1131"/>
              <a:ext cx="1110" cy="58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800" dirty="0">
                  <a:latin typeface="Arial" pitchFamily="34" charset="0"/>
                </a:rPr>
                <a:t>Reordering can</a:t>
              </a:r>
            </a:p>
            <a:p>
              <a:pPr algn="ctr"/>
              <a:r>
                <a:rPr lang="en-US" sz="1800" dirty="0">
                  <a:latin typeface="Arial" pitchFamily="34" charset="0"/>
                </a:rPr>
                <a:t>mess up your</a:t>
              </a:r>
            </a:p>
            <a:p>
              <a:pPr algn="ctr"/>
              <a:r>
                <a:rPr lang="en-US" sz="1800" dirty="0">
                  <a:latin typeface="Arial" pitchFamily="34" charset="0"/>
                </a:rPr>
                <a:t>code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5676901" y="2038350"/>
            <a:ext cx="2979738" cy="3624263"/>
            <a:chOff x="3512" y="1284"/>
            <a:chExt cx="1877" cy="2283"/>
          </a:xfrm>
        </p:grpSpPr>
        <p:sp>
          <p:nvSpPr>
            <p:cNvPr id="844826" name="Rectangle 26"/>
            <p:cNvSpPr>
              <a:spLocks noChangeArrowheads="1"/>
            </p:cNvSpPr>
            <p:nvPr/>
          </p:nvSpPr>
          <p:spPr bwMode="auto">
            <a:xfrm>
              <a:off x="4099" y="1299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A</a:t>
              </a:r>
            </a:p>
          </p:txBody>
        </p:sp>
        <p:sp>
          <p:nvSpPr>
            <p:cNvPr id="844827" name="Rectangle 27"/>
            <p:cNvSpPr>
              <a:spLocks noChangeArrowheads="1"/>
            </p:cNvSpPr>
            <p:nvPr/>
          </p:nvSpPr>
          <p:spPr bwMode="auto">
            <a:xfrm>
              <a:off x="4386" y="2112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C</a:t>
              </a:r>
            </a:p>
          </p:txBody>
        </p:sp>
        <p:sp>
          <p:nvSpPr>
            <p:cNvPr id="844828" name="Line 28"/>
            <p:cNvSpPr>
              <a:spLocks noChangeShapeType="1"/>
            </p:cNvSpPr>
            <p:nvPr/>
          </p:nvSpPr>
          <p:spPr bwMode="auto">
            <a:xfrm>
              <a:off x="4386" y="1921"/>
              <a:ext cx="143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4829" name="Rectangle 29"/>
            <p:cNvSpPr>
              <a:spLocks noChangeArrowheads="1"/>
            </p:cNvSpPr>
            <p:nvPr/>
          </p:nvSpPr>
          <p:spPr bwMode="auto">
            <a:xfrm>
              <a:off x="3812" y="2112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B</a:t>
              </a:r>
            </a:p>
          </p:txBody>
        </p:sp>
        <p:sp>
          <p:nvSpPr>
            <p:cNvPr id="844830" name="Line 30"/>
            <p:cNvSpPr>
              <a:spLocks noChangeShapeType="1"/>
            </p:cNvSpPr>
            <p:nvPr/>
          </p:nvSpPr>
          <p:spPr bwMode="auto">
            <a:xfrm flipH="1">
              <a:off x="4051" y="1921"/>
              <a:ext cx="143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4831" name="Text Box 31"/>
            <p:cNvSpPr txBox="1">
              <a:spLocks noChangeArrowheads="1"/>
            </p:cNvSpPr>
            <p:nvPr/>
          </p:nvSpPr>
          <p:spPr bwMode="auto">
            <a:xfrm>
              <a:off x="4346" y="2480"/>
              <a:ext cx="584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Arial" pitchFamily="34" charset="0"/>
                </a:rPr>
                <a:t>R1 = [R2]</a:t>
              </a:r>
            </a:p>
            <a:p>
              <a:pPr algn="ctr"/>
              <a:r>
                <a:rPr lang="en-US" sz="1200" dirty="0">
                  <a:latin typeface="Arial" pitchFamily="34" charset="0"/>
                </a:rPr>
                <a:t>R3 = R1+4</a:t>
              </a:r>
            </a:p>
          </p:txBody>
        </p:sp>
        <p:sp>
          <p:nvSpPr>
            <p:cNvPr id="844832" name="Text Box 32"/>
            <p:cNvSpPr txBox="1">
              <a:spLocks noChangeArrowheads="1"/>
            </p:cNvSpPr>
            <p:nvPr/>
          </p:nvSpPr>
          <p:spPr bwMode="auto">
            <a:xfrm>
              <a:off x="4092" y="1284"/>
              <a:ext cx="528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Arial" pitchFamily="34" charset="0"/>
                </a:rPr>
                <a:t>R0 = [R2]</a:t>
              </a:r>
            </a:p>
          </p:txBody>
        </p:sp>
        <p:sp>
          <p:nvSpPr>
            <p:cNvPr id="844833" name="Text Box 33"/>
            <p:cNvSpPr txBox="1">
              <a:spLocks noChangeArrowheads="1"/>
            </p:cNvSpPr>
            <p:nvPr/>
          </p:nvSpPr>
          <p:spPr bwMode="auto">
            <a:xfrm>
              <a:off x="3512" y="2811"/>
              <a:ext cx="1877" cy="75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800" dirty="0">
                  <a:latin typeface="Arial" pitchFamily="34" charset="0"/>
                </a:rPr>
                <a:t>Using a prefetch instruction</a:t>
              </a:r>
            </a:p>
            <a:p>
              <a:pPr algn="ctr"/>
              <a:r>
                <a:rPr lang="en-US" sz="1800" dirty="0">
                  <a:latin typeface="Arial" pitchFamily="34" charset="0"/>
                </a:rPr>
                <a:t>(or load to $zero) can help</a:t>
              </a:r>
            </a:p>
            <a:p>
              <a:pPr algn="ctr"/>
              <a:r>
                <a:rPr lang="en-US" sz="1800" dirty="0">
                  <a:latin typeface="Arial" pitchFamily="34" charset="0"/>
                </a:rPr>
                <a:t>to avoid problems with</a:t>
              </a:r>
            </a:p>
            <a:p>
              <a:pPr algn="ctr"/>
              <a:r>
                <a:rPr lang="en-US" sz="1800" dirty="0">
                  <a:latin typeface="Arial" pitchFamily="34" charset="0"/>
                </a:rPr>
                <a:t>data dependencies</a:t>
              </a:r>
            </a:p>
          </p:txBody>
        </p:sp>
      </p:grp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76200" y="6705600"/>
            <a:ext cx="762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20" grpId="0"/>
      <p:bldP spid="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ardware Prefetching</a:t>
            </a:r>
            <a:endParaRPr lang="en-US"/>
          </a:p>
        </p:txBody>
      </p:sp>
      <p:sp>
        <p:nvSpPr>
          <p:cNvPr id="847876" name="Rectangle 4"/>
          <p:cNvSpPr>
            <a:spLocks noChangeArrowheads="1"/>
          </p:cNvSpPr>
          <p:nvPr/>
        </p:nvSpPr>
        <p:spPr bwMode="auto">
          <a:xfrm>
            <a:off x="2978150" y="2661186"/>
            <a:ext cx="1973263" cy="987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algn="ctr"/>
            <a:r>
              <a:rPr lang="en-US" sz="1600" dirty="0" smtClean="0">
                <a:latin typeface="Arial" pitchFamily="34" charset="0"/>
              </a:rPr>
              <a:t>Memory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847877" name="Rectangle 5"/>
          <p:cNvSpPr>
            <a:spLocks noChangeArrowheads="1"/>
          </p:cNvSpPr>
          <p:nvPr/>
        </p:nvSpPr>
        <p:spPr bwMode="auto">
          <a:xfrm>
            <a:off x="2978150" y="4102636"/>
            <a:ext cx="1973263" cy="15938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algn="ctr"/>
            <a:r>
              <a:rPr lang="en-US" sz="1600" dirty="0">
                <a:latin typeface="Arial" pitchFamily="34" charset="0"/>
              </a:rPr>
              <a:t>CPU</a:t>
            </a:r>
          </a:p>
        </p:txBody>
      </p:sp>
      <p:sp>
        <p:nvSpPr>
          <p:cNvPr id="847878" name="Rectangle 6"/>
          <p:cNvSpPr>
            <a:spLocks noChangeArrowheads="1"/>
          </p:cNvSpPr>
          <p:nvPr/>
        </p:nvSpPr>
        <p:spPr bwMode="auto">
          <a:xfrm>
            <a:off x="2978150" y="4102636"/>
            <a:ext cx="1062038" cy="606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/>
            <a:r>
              <a:rPr lang="en-US" sz="1600" dirty="0">
                <a:latin typeface="Arial" pitchFamily="34" charset="0"/>
              </a:rPr>
              <a:t>HW</a:t>
            </a:r>
          </a:p>
          <a:p>
            <a:pPr algn="ctr"/>
            <a:r>
              <a:rPr lang="en-US" sz="1600" dirty="0" err="1">
                <a:latin typeface="Arial" pitchFamily="34" charset="0"/>
              </a:rPr>
              <a:t>Prefetcher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847880" name="Line 8"/>
          <p:cNvSpPr>
            <a:spLocks noChangeShapeType="1"/>
          </p:cNvSpPr>
          <p:nvPr/>
        </p:nvSpPr>
        <p:spPr bwMode="auto">
          <a:xfrm flipV="1">
            <a:off x="4192588" y="3496211"/>
            <a:ext cx="0" cy="75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7881" name="Line 9"/>
          <p:cNvSpPr>
            <a:spLocks noChangeShapeType="1"/>
          </p:cNvSpPr>
          <p:nvPr/>
        </p:nvSpPr>
        <p:spPr bwMode="auto">
          <a:xfrm flipV="1">
            <a:off x="4344988" y="3496211"/>
            <a:ext cx="0" cy="75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7882" name="Line 10"/>
          <p:cNvSpPr>
            <a:spLocks noChangeShapeType="1"/>
          </p:cNvSpPr>
          <p:nvPr/>
        </p:nvSpPr>
        <p:spPr bwMode="auto">
          <a:xfrm flipV="1">
            <a:off x="4497388" y="3496211"/>
            <a:ext cx="0" cy="75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981325" y="3837524"/>
            <a:ext cx="1135063" cy="569912"/>
            <a:chOff x="2165" y="2136"/>
            <a:chExt cx="715" cy="359"/>
          </a:xfrm>
        </p:grpSpPr>
        <p:pic>
          <p:nvPicPr>
            <p:cNvPr id="847879" name="Picture 7" descr="MCj0339198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65" y="2306"/>
              <a:ext cx="189" cy="189"/>
            </a:xfrm>
            <a:prstGeom prst="rect">
              <a:avLst/>
            </a:prstGeom>
            <a:noFill/>
          </p:spPr>
        </p:pic>
        <p:sp>
          <p:nvSpPr>
            <p:cNvPr id="847883" name="Freeform 11"/>
            <p:cNvSpPr>
              <a:spLocks/>
            </p:cNvSpPr>
            <p:nvPr/>
          </p:nvSpPr>
          <p:spPr bwMode="auto">
            <a:xfrm>
              <a:off x="2306" y="2136"/>
              <a:ext cx="574" cy="167"/>
            </a:xfrm>
            <a:custGeom>
              <a:avLst/>
              <a:gdLst/>
              <a:ahLst/>
              <a:cxnLst>
                <a:cxn ang="0">
                  <a:pos x="0" y="167"/>
                </a:cxn>
                <a:cxn ang="0">
                  <a:pos x="144" y="24"/>
                </a:cxn>
                <a:cxn ang="0">
                  <a:pos x="574" y="24"/>
                </a:cxn>
              </a:cxnLst>
              <a:rect l="0" t="0" r="r" b="b"/>
              <a:pathLst>
                <a:path w="574" h="167">
                  <a:moveTo>
                    <a:pt x="0" y="167"/>
                  </a:moveTo>
                  <a:cubicBezTo>
                    <a:pt x="24" y="107"/>
                    <a:pt x="48" y="48"/>
                    <a:pt x="144" y="24"/>
                  </a:cubicBezTo>
                  <a:cubicBezTo>
                    <a:pt x="240" y="0"/>
                    <a:pt x="407" y="12"/>
                    <a:pt x="574" y="2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040189" y="2738974"/>
            <a:ext cx="3656012" cy="1744662"/>
            <a:chOff x="2832" y="1444"/>
            <a:chExt cx="2303" cy="1099"/>
          </a:xfrm>
        </p:grpSpPr>
        <p:sp>
          <p:nvSpPr>
            <p:cNvPr id="847886" name="Text Box 14"/>
            <p:cNvSpPr txBox="1">
              <a:spLocks noChangeArrowheads="1"/>
            </p:cNvSpPr>
            <p:nvPr/>
          </p:nvSpPr>
          <p:spPr bwMode="auto">
            <a:xfrm>
              <a:off x="3645" y="1444"/>
              <a:ext cx="1490" cy="8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Depending on prefetch</a:t>
              </a:r>
            </a:p>
            <a:p>
              <a:pPr algn="ctr"/>
              <a:r>
                <a:rPr lang="en-US" sz="1600" dirty="0">
                  <a:latin typeface="Arial" pitchFamily="34" charset="0"/>
                </a:rPr>
                <a:t>algorithm/miss patterns,</a:t>
              </a:r>
            </a:p>
            <a:p>
              <a:pPr algn="ctr"/>
              <a:r>
                <a:rPr lang="en-US" sz="1600" dirty="0" err="1">
                  <a:latin typeface="Arial" pitchFamily="34" charset="0"/>
                </a:rPr>
                <a:t>prefetcher</a:t>
              </a:r>
              <a:r>
                <a:rPr lang="en-US" sz="1600" dirty="0">
                  <a:latin typeface="Arial" pitchFamily="34" charset="0"/>
                </a:rPr>
                <a:t> injects</a:t>
              </a:r>
            </a:p>
            <a:p>
              <a:pPr algn="ctr"/>
              <a:r>
                <a:rPr lang="en-US" sz="1600" dirty="0">
                  <a:latin typeface="Arial" pitchFamily="34" charset="0"/>
                </a:rPr>
                <a:t>additional memory</a:t>
              </a:r>
            </a:p>
            <a:p>
              <a:pPr algn="ctr"/>
              <a:r>
                <a:rPr lang="en-US" sz="1600" dirty="0">
                  <a:latin typeface="Arial" pitchFamily="34" charset="0"/>
                </a:rPr>
                <a:t>requests</a:t>
              </a:r>
            </a:p>
          </p:txBody>
        </p:sp>
        <p:sp>
          <p:nvSpPr>
            <p:cNvPr id="847887" name="Freeform 15"/>
            <p:cNvSpPr>
              <a:spLocks/>
            </p:cNvSpPr>
            <p:nvPr/>
          </p:nvSpPr>
          <p:spPr bwMode="auto">
            <a:xfrm>
              <a:off x="2832" y="1921"/>
              <a:ext cx="383" cy="526"/>
            </a:xfrm>
            <a:custGeom>
              <a:avLst/>
              <a:gdLst/>
              <a:ahLst/>
              <a:cxnLst>
                <a:cxn ang="0">
                  <a:pos x="0" y="526"/>
                </a:cxn>
                <a:cxn ang="0">
                  <a:pos x="335" y="526"/>
                </a:cxn>
                <a:cxn ang="0">
                  <a:pos x="335" y="0"/>
                </a:cxn>
              </a:cxnLst>
              <a:rect l="0" t="0" r="r" b="b"/>
              <a:pathLst>
                <a:path w="335" h="526">
                  <a:moveTo>
                    <a:pt x="0" y="526"/>
                  </a:moveTo>
                  <a:lnTo>
                    <a:pt x="335" y="526"/>
                  </a:lnTo>
                  <a:lnTo>
                    <a:pt x="335" y="0"/>
                  </a:lnTo>
                </a:path>
              </a:pathLst>
            </a:custGeom>
            <a:noFill/>
            <a:ln w="19050" cap="flat" cmpd="sng">
              <a:solidFill>
                <a:srgbClr val="6600CC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7888" name="Freeform 16"/>
            <p:cNvSpPr>
              <a:spLocks/>
            </p:cNvSpPr>
            <p:nvPr/>
          </p:nvSpPr>
          <p:spPr bwMode="auto">
            <a:xfrm>
              <a:off x="2832" y="1921"/>
              <a:ext cx="479" cy="622"/>
            </a:xfrm>
            <a:custGeom>
              <a:avLst/>
              <a:gdLst/>
              <a:ahLst/>
              <a:cxnLst>
                <a:cxn ang="0">
                  <a:pos x="0" y="526"/>
                </a:cxn>
                <a:cxn ang="0">
                  <a:pos x="335" y="526"/>
                </a:cxn>
                <a:cxn ang="0">
                  <a:pos x="335" y="0"/>
                </a:cxn>
              </a:cxnLst>
              <a:rect l="0" t="0" r="r" b="b"/>
              <a:pathLst>
                <a:path w="335" h="526">
                  <a:moveTo>
                    <a:pt x="0" y="526"/>
                  </a:moveTo>
                  <a:lnTo>
                    <a:pt x="335" y="526"/>
                  </a:lnTo>
                  <a:lnTo>
                    <a:pt x="335" y="0"/>
                  </a:lnTo>
                </a:path>
              </a:pathLst>
            </a:custGeom>
            <a:noFill/>
            <a:ln w="19050" cap="flat" cmpd="sng">
              <a:solidFill>
                <a:srgbClr val="6600CC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47890" name="Text Box 18"/>
          <p:cNvSpPr txBox="1">
            <a:spLocks noChangeArrowheads="1"/>
          </p:cNvSpPr>
          <p:nvPr/>
        </p:nvSpPr>
        <p:spPr bwMode="auto">
          <a:xfrm>
            <a:off x="5303838" y="4391561"/>
            <a:ext cx="291137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</a:rPr>
              <a:t>Cannot be overly aggressive</a:t>
            </a:r>
          </a:p>
          <a:p>
            <a:pPr algn="ctr"/>
            <a:r>
              <a:rPr lang="en-US" sz="1600" dirty="0">
                <a:latin typeface="Arial" pitchFamily="34" charset="0"/>
              </a:rPr>
              <a:t>since prefetches may contend</a:t>
            </a:r>
          </a:p>
          <a:p>
            <a:pPr algn="ctr"/>
            <a:r>
              <a:rPr lang="en-US" sz="1600" dirty="0">
                <a:latin typeface="Arial" pitchFamily="34" charset="0"/>
              </a:rPr>
              <a:t>for memory bandwidth, and</a:t>
            </a:r>
          </a:p>
          <a:p>
            <a:pPr algn="ctr"/>
            <a:r>
              <a:rPr lang="en-US" sz="1600" dirty="0">
                <a:latin typeface="Arial" pitchFamily="34" charset="0"/>
              </a:rPr>
              <a:t>may pollute the cache (evict</a:t>
            </a:r>
          </a:p>
          <a:p>
            <a:pPr algn="ctr"/>
            <a:r>
              <a:rPr lang="en-US" sz="1600" dirty="0">
                <a:latin typeface="Arial" pitchFamily="34" charset="0"/>
              </a:rPr>
              <a:t>other useful cache lines)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76200" y="6705600"/>
            <a:ext cx="762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143000" y="1295400"/>
            <a:ext cx="7543800" cy="79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Fetch two blocks on miss (include next sequential block)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ardware monitors miss traffic to memory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90" grpId="0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iler based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optimize cache-aware memory accesses?</a:t>
            </a:r>
          </a:p>
          <a:p>
            <a:pPr lvl="1"/>
            <a:r>
              <a:rPr lang="en-US" dirty="0" smtClean="0"/>
              <a:t>How to be aware of hierarchical caches?</a:t>
            </a:r>
          </a:p>
          <a:p>
            <a:pPr lvl="1"/>
            <a:r>
              <a:rPr lang="en-US" dirty="0" smtClean="0"/>
              <a:t>How to automatically optimize access (regardless cache sizes)?</a:t>
            </a:r>
          </a:p>
          <a:p>
            <a:pPr lvl="1"/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AU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 rot="5400000">
            <a:off x="7623071" y="1151597"/>
            <a:ext cx="2672526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Advanced Optimizations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62" y="899282"/>
            <a:ext cx="8583438" cy="716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99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p quiz (March 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are three factors in cache performance?</a:t>
            </a:r>
          </a:p>
          <a:p>
            <a:r>
              <a:rPr lang="en-US" dirty="0" smtClean="0"/>
              <a:t>How will a larger block affect the three factors (fixed sized cache)?</a:t>
            </a:r>
          </a:p>
          <a:p>
            <a:r>
              <a:rPr lang="en-US" dirty="0" smtClean="0"/>
              <a:t>What are the approaches to improve program locality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99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62280" y="64800"/>
              <a:ext cx="9170640" cy="62308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960" y="55080"/>
                <a:ext cx="9190080" cy="624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509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83160" y="130680"/>
              <a:ext cx="8164440" cy="65750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200" y="120960"/>
                <a:ext cx="8192160" cy="660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575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5105400" cy="2849562"/>
          </a:xfrm>
        </p:spPr>
        <p:txBody>
          <a:bodyPr>
            <a:normAutofit/>
          </a:bodyPr>
          <a:lstStyle/>
          <a:p>
            <a:r>
              <a:rPr lang="en-US" dirty="0" smtClean="0"/>
              <a:t>Cache and address trans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2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void address translation </a:t>
            </a:r>
            <a:br>
              <a:rPr lang="en-US" dirty="0" smtClean="0"/>
            </a:br>
            <a:r>
              <a:rPr lang="en-US" dirty="0" smtClean="0"/>
              <a:t>in cache hit 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Virtual/physical address</a:t>
            </a:r>
          </a:p>
          <a:p>
            <a:pPr lvl="1"/>
            <a:r>
              <a:rPr lang="en-US" dirty="0" smtClean="0"/>
              <a:t>Virtual memory per user/process, used for isolated address spaces</a:t>
            </a:r>
          </a:p>
          <a:p>
            <a:pPr lvl="2"/>
            <a:r>
              <a:rPr lang="en-US" dirty="0" smtClean="0"/>
              <a:t>Virtual memory mapped to physical memory or disk</a:t>
            </a:r>
          </a:p>
          <a:p>
            <a:pPr lvl="2"/>
            <a:r>
              <a:rPr lang="en-US" dirty="0" smtClean="0"/>
              <a:t>Instr. uses virtual address, need to be translated into physical address in runtime to locate actual data on physical memory</a:t>
            </a:r>
          </a:p>
          <a:p>
            <a:pPr lvl="1"/>
            <a:r>
              <a:rPr lang="en-US" dirty="0" smtClean="0"/>
              <a:t>Page table: store the mapping from </a:t>
            </a:r>
            <a:r>
              <a:rPr lang="en-US" dirty="0" err="1" smtClean="0"/>
              <a:t>virt</a:t>
            </a:r>
            <a:r>
              <a:rPr lang="en-US" dirty="0" smtClean="0"/>
              <a:t> </a:t>
            </a:r>
            <a:r>
              <a:rPr lang="en-US" dirty="0" err="1" smtClean="0"/>
              <a:t>addr</a:t>
            </a:r>
            <a:r>
              <a:rPr lang="en-US" dirty="0" smtClean="0"/>
              <a:t>. to phys. </a:t>
            </a:r>
            <a:r>
              <a:rPr lang="en-US" dirty="0" err="1" smtClean="0"/>
              <a:t>addr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LB: a cache for page-table data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Key design</a:t>
            </a:r>
          </a:p>
          <a:p>
            <a:pPr lvl="1"/>
            <a:r>
              <a:rPr lang="en-US" dirty="0" smtClean="0"/>
              <a:t>Cache line address: using virtual/physical addres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090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3200"/>
            <a:ext cx="8229600" cy="1143000"/>
          </a:xfrm>
        </p:spPr>
        <p:txBody>
          <a:bodyPr/>
          <a:lstStyle/>
          <a:p>
            <a:r>
              <a:rPr lang="en-US" dirty="0" smtClean="0"/>
              <a:t>Reducing Cache Miss R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9394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ally addressed cache</a:t>
            </a:r>
            <a:endParaRPr lang="en-US" dirty="0"/>
          </a:p>
        </p:txBody>
      </p:sp>
      <p:sp>
        <p:nvSpPr>
          <p:cNvPr id="36558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98463" y="1303338"/>
            <a:ext cx="8347075" cy="754062"/>
          </a:xfrm>
        </p:spPr>
        <p:txBody>
          <a:bodyPr/>
          <a:lstStyle/>
          <a:p>
            <a:r>
              <a:rPr lang="en-US" dirty="0" smtClean="0"/>
              <a:t>Which address do we use to access cache?</a:t>
            </a:r>
          </a:p>
        </p:txBody>
      </p:sp>
      <p:sp>
        <p:nvSpPr>
          <p:cNvPr id="365572" name="Rectangle 4"/>
          <p:cNvSpPr>
            <a:spLocks noChangeArrowheads="1"/>
          </p:cNvSpPr>
          <p:nvPr/>
        </p:nvSpPr>
        <p:spPr bwMode="auto">
          <a:xfrm>
            <a:off x="3124200" y="3079750"/>
            <a:ext cx="911225" cy="835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1600" dirty="0">
                <a:latin typeface="Arial" pitchFamily="34" charset="0"/>
              </a:rPr>
              <a:t>TLB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1741488" y="3232150"/>
            <a:ext cx="93647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Virtual</a:t>
            </a:r>
          </a:p>
          <a:p>
            <a:r>
              <a:rPr lang="en-US" sz="1600" dirty="0">
                <a:latin typeface="Arial" pitchFamily="34" charset="0"/>
              </a:rPr>
              <a:t>Address</a:t>
            </a:r>
          </a:p>
        </p:txBody>
      </p:sp>
      <p:sp>
        <p:nvSpPr>
          <p:cNvPr id="365574" name="Line 6"/>
          <p:cNvSpPr>
            <a:spLocks noChangeShapeType="1"/>
          </p:cNvSpPr>
          <p:nvPr/>
        </p:nvSpPr>
        <p:spPr bwMode="auto">
          <a:xfrm>
            <a:off x="2744788" y="353536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65575" name="Line 7"/>
          <p:cNvSpPr>
            <a:spLocks noChangeShapeType="1"/>
          </p:cNvSpPr>
          <p:nvPr/>
        </p:nvSpPr>
        <p:spPr bwMode="auto">
          <a:xfrm>
            <a:off x="4111625" y="3535363"/>
            <a:ext cx="1138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65576" name="Rectangle 8"/>
          <p:cNvSpPr>
            <a:spLocks noChangeArrowheads="1"/>
          </p:cNvSpPr>
          <p:nvPr/>
        </p:nvSpPr>
        <p:spPr bwMode="auto">
          <a:xfrm>
            <a:off x="5324475" y="3079750"/>
            <a:ext cx="911225" cy="835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1600" dirty="0">
                <a:latin typeface="Arial" pitchFamily="34" charset="0"/>
              </a:rPr>
              <a:t>Cache</a:t>
            </a:r>
          </a:p>
          <a:p>
            <a:r>
              <a:rPr lang="en-US" sz="1600" dirty="0">
                <a:latin typeface="Arial" pitchFamily="34" charset="0"/>
              </a:rPr>
              <a:t>Data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4176713" y="2911475"/>
            <a:ext cx="946093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Physical</a:t>
            </a:r>
          </a:p>
          <a:p>
            <a:r>
              <a:rPr lang="en-US" sz="1600" dirty="0">
                <a:latin typeface="Arial" pitchFamily="34" charset="0"/>
              </a:rPr>
              <a:t>Address</a:t>
            </a:r>
          </a:p>
        </p:txBody>
      </p:sp>
      <p:sp>
        <p:nvSpPr>
          <p:cNvPr id="365578" name="Rectangle 10"/>
          <p:cNvSpPr>
            <a:spLocks noChangeArrowheads="1"/>
          </p:cNvSpPr>
          <p:nvPr/>
        </p:nvSpPr>
        <p:spPr bwMode="auto">
          <a:xfrm>
            <a:off x="5326063" y="3990975"/>
            <a:ext cx="911225" cy="835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1600" dirty="0">
                <a:latin typeface="Arial" pitchFamily="34" charset="0"/>
              </a:rPr>
              <a:t>Cache</a:t>
            </a:r>
          </a:p>
          <a:p>
            <a:r>
              <a:rPr lang="en-US" sz="1600" dirty="0">
                <a:latin typeface="Arial" pitchFamily="34" charset="0"/>
              </a:rPr>
              <a:t>Tags</a:t>
            </a:r>
          </a:p>
        </p:txBody>
      </p:sp>
      <p:sp>
        <p:nvSpPr>
          <p:cNvPr id="365579" name="Freeform 11"/>
          <p:cNvSpPr>
            <a:spLocks/>
          </p:cNvSpPr>
          <p:nvPr/>
        </p:nvSpPr>
        <p:spPr bwMode="auto">
          <a:xfrm>
            <a:off x="4643438" y="3535363"/>
            <a:ext cx="606425" cy="835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26"/>
              </a:cxn>
              <a:cxn ang="0">
                <a:pos x="382" y="526"/>
              </a:cxn>
            </a:cxnLst>
            <a:rect l="0" t="0" r="r" b="b"/>
            <a:pathLst>
              <a:path w="382" h="526">
                <a:moveTo>
                  <a:pt x="0" y="0"/>
                </a:moveTo>
                <a:lnTo>
                  <a:pt x="0" y="526"/>
                </a:lnTo>
                <a:lnTo>
                  <a:pt x="382" y="52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6311900" y="4370388"/>
            <a:ext cx="379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65581" name="Text Box 13"/>
          <p:cNvSpPr txBox="1">
            <a:spLocks noChangeArrowheads="1"/>
          </p:cNvSpPr>
          <p:nvPr/>
        </p:nvSpPr>
        <p:spPr bwMode="auto">
          <a:xfrm>
            <a:off x="6678613" y="4202113"/>
            <a:ext cx="54854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Hit?</a:t>
            </a:r>
          </a:p>
        </p:txBody>
      </p:sp>
      <p:sp>
        <p:nvSpPr>
          <p:cNvPr id="365583" name="Line 15"/>
          <p:cNvSpPr>
            <a:spLocks noChangeShapeType="1"/>
          </p:cNvSpPr>
          <p:nvPr/>
        </p:nvSpPr>
        <p:spPr bwMode="auto">
          <a:xfrm flipV="1">
            <a:off x="1752600" y="4202113"/>
            <a:ext cx="1371600" cy="9032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88963" y="5135344"/>
            <a:ext cx="232627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</a:rPr>
              <a:t>If TLB hit, no need to</a:t>
            </a:r>
          </a:p>
          <a:p>
            <a:r>
              <a:rPr lang="en-US" dirty="0">
                <a:latin typeface="Arial" pitchFamily="34" charset="0"/>
              </a:rPr>
              <a:t>do page table lookup</a:t>
            </a:r>
          </a:p>
          <a:p>
            <a:r>
              <a:rPr lang="en-US" dirty="0">
                <a:latin typeface="Arial" pitchFamily="34" charset="0"/>
              </a:rPr>
              <a:t>from memory</a:t>
            </a:r>
          </a:p>
        </p:txBody>
      </p:sp>
      <p:sp>
        <p:nvSpPr>
          <p:cNvPr id="365585" name="Line 17"/>
          <p:cNvSpPr>
            <a:spLocks noChangeShapeType="1"/>
          </p:cNvSpPr>
          <p:nvPr/>
        </p:nvSpPr>
        <p:spPr bwMode="auto">
          <a:xfrm flipH="1" flipV="1">
            <a:off x="5714050" y="4953000"/>
            <a:ext cx="45719" cy="533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65586" name="Text Box 18"/>
          <p:cNvSpPr txBox="1">
            <a:spLocks noChangeArrowheads="1"/>
          </p:cNvSpPr>
          <p:nvPr/>
        </p:nvSpPr>
        <p:spPr bwMode="auto">
          <a:xfrm>
            <a:off x="4633913" y="5403632"/>
            <a:ext cx="23647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</a:rPr>
              <a:t>Note: data cache</a:t>
            </a:r>
          </a:p>
          <a:p>
            <a:r>
              <a:rPr lang="en-US" dirty="0">
                <a:latin typeface="Arial" pitchFamily="34" charset="0"/>
              </a:rPr>
              <a:t>accessed by physical</a:t>
            </a:r>
          </a:p>
          <a:p>
            <a:r>
              <a:rPr lang="en-US" dirty="0">
                <a:latin typeface="Arial" pitchFamily="34" charset="0"/>
              </a:rPr>
              <a:t>addresses now</a:t>
            </a: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H="1" flipV="1">
            <a:off x="3459482" y="4191000"/>
            <a:ext cx="45719" cy="1828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2567222" y="6059269"/>
            <a:ext cx="214674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</a:rPr>
              <a:t>Cache permissions</a:t>
            </a:r>
          </a:p>
          <a:p>
            <a:r>
              <a:rPr lang="en-US" dirty="0" smtClean="0">
                <a:latin typeface="Arial" pitchFamily="34" charset="0"/>
              </a:rPr>
              <a:t>as well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6200" y="7467600"/>
            <a:ext cx="762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2352676" y="1895475"/>
          <a:ext cx="3809999" cy="370840"/>
        </p:xfrm>
        <a:graphic>
          <a:graphicData uri="http://schemas.openxmlformats.org/drawingml/2006/table">
            <a:tbl>
              <a:tblPr firstCol="1" bandCol="1">
                <a:tableStyleId>{073A0DAA-6AF3-43AB-8588-CEC1D06C72B9}</a:tableStyleId>
              </a:tblPr>
              <a:tblGrid>
                <a:gridCol w="1714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ine address: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de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5" name="Right Brace 24"/>
          <p:cNvSpPr/>
          <p:nvPr/>
        </p:nvSpPr>
        <p:spPr bwMode="auto">
          <a:xfrm rot="5400000" flipV="1">
            <a:off x="4429126" y="1914525"/>
            <a:ext cx="266700" cy="990600"/>
          </a:xfrm>
          <a:prstGeom prst="rightBrace">
            <a:avLst/>
          </a:prstGeom>
          <a:solidFill>
            <a:schemeClr val="bg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ight Brace 25"/>
          <p:cNvSpPr/>
          <p:nvPr/>
        </p:nvSpPr>
        <p:spPr bwMode="auto">
          <a:xfrm rot="5400000" flipV="1">
            <a:off x="5467351" y="1914525"/>
            <a:ext cx="266700" cy="990600"/>
          </a:xfrm>
          <a:prstGeom prst="rightBrace">
            <a:avLst/>
          </a:prstGeom>
          <a:solidFill>
            <a:schemeClr val="bg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5249042" y="2505075"/>
            <a:ext cx="1016625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Arial" pitchFamily="34" charset="0"/>
              </a:rPr>
              <a:t>Physical</a:t>
            </a:r>
            <a:endParaRPr lang="en-US" sz="1600" b="1" dirty="0">
              <a:latin typeface="Arial" pitchFamily="34" charset="0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4073583" y="2505075"/>
            <a:ext cx="1016625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Arial" pitchFamily="34" charset="0"/>
              </a:rPr>
              <a:t>Physical</a:t>
            </a:r>
            <a:endParaRPr lang="en-US" sz="1600" b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1026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83" grpId="0" animBg="1"/>
      <p:bldP spid="365584" grpId="0"/>
      <p:bldP spid="365585" grpId="0" animBg="1"/>
      <p:bldP spid="365586" grpId="0"/>
      <p:bldP spid="19" grpId="0" animBg="1"/>
      <p:bldP spid="20" grpId="0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PT Cache</a:t>
            </a:r>
            <a:endParaRPr lang="en-US"/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Previous slide showed Physically-Addressed Physically-Tagged cache</a:t>
            </a:r>
          </a:p>
          <a:p>
            <a:pPr lvl="1"/>
            <a:r>
              <a:rPr lang="en-US" smtClean="0"/>
              <a:t>Sometimes called PIPT (I=Indexed)</a:t>
            </a:r>
          </a:p>
          <a:p>
            <a:pPr lvl="1"/>
            <a:endParaRPr lang="en-US" smtClean="0"/>
          </a:p>
          <a:p>
            <a:r>
              <a:rPr lang="en-US" smtClean="0"/>
              <a:t>Con: TLB lookup and cache access serialized</a:t>
            </a:r>
          </a:p>
          <a:p>
            <a:pPr lvl="1"/>
            <a:r>
              <a:rPr lang="en-US" smtClean="0"/>
              <a:t>Caches already take &gt; 1 cycle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200" y="6705600"/>
            <a:ext cx="762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9083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irtually Addressed Cache</a:t>
            </a:r>
            <a:endParaRPr lang="en-US"/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4525963"/>
          </a:xfrm>
        </p:spPr>
        <p:txBody>
          <a:bodyPr>
            <a:normAutofit fontScale="70000" lnSpcReduction="2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: latency – no need to check TLB</a:t>
            </a:r>
          </a:p>
          <a:p>
            <a:r>
              <a:rPr lang="en-US" dirty="0" smtClean="0"/>
              <a:t>Con: Must flush cache on process change</a:t>
            </a:r>
          </a:p>
          <a:p>
            <a:pPr lvl="1"/>
            <a:r>
              <a:rPr lang="en-US" dirty="0" smtClean="0"/>
              <a:t>Same VA in different processes maps to different data</a:t>
            </a:r>
          </a:p>
          <a:p>
            <a:r>
              <a:rPr lang="en-US" dirty="0" smtClean="0"/>
              <a:t>Con #3: Aliasing Problem</a:t>
            </a:r>
          </a:p>
          <a:p>
            <a:pPr lvl="1"/>
            <a:r>
              <a:rPr lang="en-US" dirty="0" smtClean="0"/>
              <a:t>Several virtual pages can map to same physical page!</a:t>
            </a:r>
          </a:p>
          <a:p>
            <a:pPr lvl="1"/>
            <a:r>
              <a:rPr lang="en-US" dirty="0" smtClean="0"/>
              <a:t>-&gt; Duplicated cache lines</a:t>
            </a:r>
          </a:p>
          <a:p>
            <a:pPr lvl="1"/>
            <a:r>
              <a:rPr lang="en-US" dirty="0" smtClean="0"/>
              <a:t>Cache index and offset can only bits from page offset</a:t>
            </a:r>
            <a:br>
              <a:rPr lang="en-US" dirty="0" smtClean="0"/>
            </a:br>
            <a:r>
              <a:rPr lang="en-US" i="1" dirty="0" smtClean="0"/>
              <a:t>not</a:t>
            </a:r>
            <a:r>
              <a:rPr lang="en-US" dirty="0" smtClean="0"/>
              <a:t> from the page number (big page size can help here)</a:t>
            </a:r>
            <a:endParaRPr lang="en-US" dirty="0"/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1063625" y="2484438"/>
            <a:ext cx="93647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Virtual</a:t>
            </a:r>
          </a:p>
          <a:p>
            <a:r>
              <a:rPr lang="en-US" sz="1600" dirty="0">
                <a:latin typeface="Arial" pitchFamily="34" charset="0"/>
              </a:rPr>
              <a:t>Address</a:t>
            </a:r>
          </a:p>
        </p:txBody>
      </p:sp>
      <p:sp>
        <p:nvSpPr>
          <p:cNvPr id="371716" name="Line 4"/>
          <p:cNvSpPr>
            <a:spLocks noChangeShapeType="1"/>
          </p:cNvSpPr>
          <p:nvPr/>
        </p:nvSpPr>
        <p:spPr bwMode="auto">
          <a:xfrm>
            <a:off x="1992313" y="2787650"/>
            <a:ext cx="606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71717" name="Rectangle 5"/>
          <p:cNvSpPr>
            <a:spLocks noChangeArrowheads="1"/>
          </p:cNvSpPr>
          <p:nvPr/>
        </p:nvSpPr>
        <p:spPr bwMode="auto">
          <a:xfrm>
            <a:off x="2673350" y="2332038"/>
            <a:ext cx="911225" cy="835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1600" dirty="0">
                <a:latin typeface="Arial" pitchFamily="34" charset="0"/>
              </a:rPr>
              <a:t>Cache</a:t>
            </a:r>
          </a:p>
          <a:p>
            <a:r>
              <a:rPr lang="en-US" sz="1600" dirty="0">
                <a:latin typeface="Arial" pitchFamily="34" charset="0"/>
              </a:rPr>
              <a:t>Data</a:t>
            </a:r>
          </a:p>
        </p:txBody>
      </p:sp>
      <p:sp>
        <p:nvSpPr>
          <p:cNvPr id="371718" name="Rectangle 6"/>
          <p:cNvSpPr>
            <a:spLocks noChangeArrowheads="1"/>
          </p:cNvSpPr>
          <p:nvPr/>
        </p:nvSpPr>
        <p:spPr bwMode="auto">
          <a:xfrm>
            <a:off x="2674938" y="3243263"/>
            <a:ext cx="911225" cy="835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1600" dirty="0">
                <a:latin typeface="Arial" pitchFamily="34" charset="0"/>
              </a:rPr>
              <a:t>Cache</a:t>
            </a:r>
          </a:p>
          <a:p>
            <a:r>
              <a:rPr lang="en-US" sz="1600" dirty="0">
                <a:latin typeface="Arial" pitchFamily="34" charset="0"/>
              </a:rPr>
              <a:t>Tags</a:t>
            </a:r>
          </a:p>
        </p:txBody>
      </p:sp>
      <p:sp>
        <p:nvSpPr>
          <p:cNvPr id="371719" name="Freeform 7"/>
          <p:cNvSpPr>
            <a:spLocks/>
          </p:cNvSpPr>
          <p:nvPr/>
        </p:nvSpPr>
        <p:spPr bwMode="auto">
          <a:xfrm>
            <a:off x="2295525" y="2787650"/>
            <a:ext cx="303213" cy="835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26"/>
              </a:cxn>
              <a:cxn ang="0">
                <a:pos x="382" y="526"/>
              </a:cxn>
            </a:cxnLst>
            <a:rect l="0" t="0" r="r" b="b"/>
            <a:pathLst>
              <a:path w="382" h="526">
                <a:moveTo>
                  <a:pt x="0" y="0"/>
                </a:moveTo>
                <a:lnTo>
                  <a:pt x="0" y="526"/>
                </a:lnTo>
                <a:lnTo>
                  <a:pt x="382" y="52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71720" name="Line 8"/>
          <p:cNvSpPr>
            <a:spLocks noChangeShapeType="1"/>
          </p:cNvSpPr>
          <p:nvPr/>
        </p:nvSpPr>
        <p:spPr bwMode="auto">
          <a:xfrm>
            <a:off x="3660775" y="3622675"/>
            <a:ext cx="379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71721" name="Text Box 9"/>
          <p:cNvSpPr txBox="1">
            <a:spLocks noChangeArrowheads="1"/>
          </p:cNvSpPr>
          <p:nvPr/>
        </p:nvSpPr>
        <p:spPr bwMode="auto">
          <a:xfrm>
            <a:off x="4027488" y="3454400"/>
            <a:ext cx="54854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Hit?</a:t>
            </a:r>
          </a:p>
        </p:txBody>
      </p:sp>
      <p:sp>
        <p:nvSpPr>
          <p:cNvPr id="371723" name="Text Box 11"/>
          <p:cNvSpPr txBox="1">
            <a:spLocks noChangeArrowheads="1"/>
          </p:cNvSpPr>
          <p:nvPr/>
        </p:nvSpPr>
        <p:spPr bwMode="auto">
          <a:xfrm>
            <a:off x="3660775" y="2332038"/>
            <a:ext cx="1632178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(VIVT: </a:t>
            </a:r>
            <a:r>
              <a:rPr lang="en-US" sz="1600" dirty="0" err="1">
                <a:latin typeface="Arial" pitchFamily="34" charset="0"/>
              </a:rPr>
              <a:t>vitually</a:t>
            </a:r>
            <a:endParaRPr lang="en-US" sz="1600" dirty="0">
              <a:latin typeface="Arial" pitchFamily="34" charset="0"/>
            </a:endParaRPr>
          </a:p>
          <a:p>
            <a:r>
              <a:rPr lang="en-US" sz="1600" dirty="0">
                <a:latin typeface="Arial" pitchFamily="34" charset="0"/>
              </a:rPr>
              <a:t>indexed,</a:t>
            </a:r>
          </a:p>
          <a:p>
            <a:r>
              <a:rPr lang="en-US" sz="1600" dirty="0">
                <a:latin typeface="Arial" pitchFamily="34" charset="0"/>
              </a:rPr>
              <a:t>virtually tagged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78424" y="2484438"/>
            <a:ext cx="3073400" cy="1343025"/>
            <a:chOff x="3262" y="1491"/>
            <a:chExt cx="1936" cy="846"/>
          </a:xfrm>
        </p:grpSpPr>
        <p:sp>
          <p:nvSpPr>
            <p:cNvPr id="371725" name="Rectangle 13"/>
            <p:cNvSpPr>
              <a:spLocks noChangeArrowheads="1"/>
            </p:cNvSpPr>
            <p:nvPr/>
          </p:nvSpPr>
          <p:spPr bwMode="auto">
            <a:xfrm>
              <a:off x="4028" y="1682"/>
              <a:ext cx="574" cy="526"/>
            </a:xfrm>
            <a:prstGeom prst="rect">
              <a:avLst/>
            </a:prstGeom>
            <a:solidFill>
              <a:schemeClr val="accent1"/>
            </a:solidFill>
            <a:ln w="9525" algn="ctr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1600" dirty="0">
                  <a:latin typeface="Arial" pitchFamily="34" charset="0"/>
                </a:rPr>
                <a:t>TLB</a:t>
              </a:r>
            </a:p>
          </p:txBody>
        </p:sp>
        <p:sp>
          <p:nvSpPr>
            <p:cNvPr id="371726" name="Line 14"/>
            <p:cNvSpPr>
              <a:spLocks noChangeShapeType="1"/>
            </p:cNvSpPr>
            <p:nvPr/>
          </p:nvSpPr>
          <p:spPr bwMode="auto">
            <a:xfrm>
              <a:off x="3311" y="1921"/>
              <a:ext cx="6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dirty="0">
                <a:latin typeface="Arial" pitchFamily="34" charset="0"/>
              </a:endParaRPr>
            </a:p>
          </p:txBody>
        </p:sp>
        <p:sp>
          <p:nvSpPr>
            <p:cNvPr id="371727" name="Text Box 15"/>
            <p:cNvSpPr txBox="1">
              <a:spLocks noChangeArrowheads="1"/>
            </p:cNvSpPr>
            <p:nvPr/>
          </p:nvSpPr>
          <p:spPr bwMode="auto">
            <a:xfrm>
              <a:off x="3262" y="1969"/>
              <a:ext cx="698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Arial" pitchFamily="34" charset="0"/>
                </a:rPr>
                <a:t>On Cache</a:t>
              </a:r>
            </a:p>
            <a:p>
              <a:r>
                <a:rPr lang="en-US" sz="1600" dirty="0">
                  <a:latin typeface="Arial" pitchFamily="34" charset="0"/>
                </a:rPr>
                <a:t>Miss</a:t>
              </a:r>
            </a:p>
          </p:txBody>
        </p:sp>
        <p:sp>
          <p:nvSpPr>
            <p:cNvPr id="371728" name="Text Box 16"/>
            <p:cNvSpPr txBox="1">
              <a:spLocks noChangeArrowheads="1"/>
            </p:cNvSpPr>
            <p:nvPr/>
          </p:nvSpPr>
          <p:spPr bwMode="auto">
            <a:xfrm>
              <a:off x="4602" y="1491"/>
              <a:ext cx="596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Arial" pitchFamily="34" charset="0"/>
                </a:rPr>
                <a:t>Physical</a:t>
              </a:r>
            </a:p>
            <a:p>
              <a:r>
                <a:rPr lang="en-US" sz="1600" dirty="0">
                  <a:latin typeface="Arial" pitchFamily="34" charset="0"/>
                </a:rPr>
                <a:t>Address</a:t>
              </a:r>
            </a:p>
          </p:txBody>
        </p:sp>
        <p:sp>
          <p:nvSpPr>
            <p:cNvPr id="371729" name="Line 17"/>
            <p:cNvSpPr>
              <a:spLocks noChangeShapeType="1"/>
            </p:cNvSpPr>
            <p:nvPr/>
          </p:nvSpPr>
          <p:spPr bwMode="auto">
            <a:xfrm>
              <a:off x="4650" y="1921"/>
              <a:ext cx="4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dirty="0">
                <a:latin typeface="Arial" pitchFamily="34" charset="0"/>
              </a:endParaRPr>
            </a:p>
          </p:txBody>
        </p:sp>
        <p:sp>
          <p:nvSpPr>
            <p:cNvPr id="371730" name="Text Box 18"/>
            <p:cNvSpPr txBox="1">
              <a:spLocks noChangeArrowheads="1"/>
            </p:cNvSpPr>
            <p:nvPr/>
          </p:nvSpPr>
          <p:spPr bwMode="auto">
            <a:xfrm>
              <a:off x="4677" y="1985"/>
              <a:ext cx="432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Arial" pitchFamily="34" charset="0"/>
                </a:rPr>
                <a:t>To L2</a:t>
              </a:r>
            </a:p>
          </p:txBody>
        </p:sp>
      </p:grpSp>
      <p:sp>
        <p:nvSpPr>
          <p:cNvPr id="371731" name="AutoShape 19"/>
          <p:cNvSpPr>
            <a:spLocks noChangeArrowheads="1"/>
          </p:cNvSpPr>
          <p:nvPr/>
        </p:nvSpPr>
        <p:spPr bwMode="auto">
          <a:xfrm>
            <a:off x="4343400" y="3810000"/>
            <a:ext cx="4800600" cy="54768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noFill/>
            <a:round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r>
              <a:rPr lang="en-US" dirty="0" smtClean="0">
                <a:latin typeface="Arial" pitchFamily="34" charset="0"/>
              </a:rPr>
              <a:t>Con #2: How enforce page-level permissions?</a:t>
            </a:r>
          </a:p>
          <a:p>
            <a:r>
              <a:rPr lang="en-US" sz="1400" dirty="0" smtClean="0">
                <a:latin typeface="Arial" pitchFamily="34" charset="0"/>
              </a:rPr>
              <a:t>(Page is physical, while cache data is virtually indexed)</a:t>
            </a:r>
            <a:endParaRPr lang="en-US" sz="1400" dirty="0">
              <a:latin typeface="Arial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6200" y="7620000"/>
            <a:ext cx="762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2362201" y="1371600"/>
          <a:ext cx="3809999" cy="370840"/>
        </p:xfrm>
        <a:graphic>
          <a:graphicData uri="http://schemas.openxmlformats.org/drawingml/2006/table">
            <a:tbl>
              <a:tblPr firstCol="1" bandCol="1">
                <a:tableStyleId>{073A0DAA-6AF3-43AB-8588-CEC1D06C72B9}</a:tableStyleId>
              </a:tblPr>
              <a:tblGrid>
                <a:gridCol w="1714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ine address: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de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5" name="Right Brace 24"/>
          <p:cNvSpPr/>
          <p:nvPr/>
        </p:nvSpPr>
        <p:spPr bwMode="auto">
          <a:xfrm rot="5400000" flipV="1">
            <a:off x="4438651" y="1390650"/>
            <a:ext cx="266700" cy="990600"/>
          </a:xfrm>
          <a:prstGeom prst="rightBrace">
            <a:avLst/>
          </a:prstGeom>
          <a:solidFill>
            <a:schemeClr val="bg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ight Brace 26"/>
          <p:cNvSpPr/>
          <p:nvPr/>
        </p:nvSpPr>
        <p:spPr bwMode="auto">
          <a:xfrm rot="5400000" flipV="1">
            <a:off x="5476876" y="1390650"/>
            <a:ext cx="266700" cy="990600"/>
          </a:xfrm>
          <a:prstGeom prst="rightBrace">
            <a:avLst/>
          </a:prstGeom>
          <a:solidFill>
            <a:schemeClr val="bg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5258567" y="1981200"/>
            <a:ext cx="82054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Arial" pitchFamily="34" charset="0"/>
              </a:rPr>
              <a:t>Virtual</a:t>
            </a:r>
            <a:endParaRPr lang="en-US" sz="1600" b="1" dirty="0">
              <a:latin typeface="Arial" pitchFamily="34" charset="0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4083108" y="1981200"/>
            <a:ext cx="82054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Arial" pitchFamily="34" charset="0"/>
              </a:rPr>
              <a:t>Virtual</a:t>
            </a:r>
            <a:endParaRPr lang="en-US" sz="1600" b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8540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31" grpId="0" animBg="1"/>
      <p:bldP spid="2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irtually Indexed Physically Tagged</a:t>
            </a:r>
            <a:endParaRPr lang="en-US"/>
          </a:p>
        </p:txBody>
      </p:sp>
      <p:sp>
        <p:nvSpPr>
          <p:cNvPr id="21" name="Content Placeholder 20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: latency – TLB parallelized</a:t>
            </a:r>
          </a:p>
          <a:p>
            <a:r>
              <a:rPr lang="en-US" dirty="0" smtClean="0"/>
              <a:t>Pro: don’t need to flush $ on process swap</a:t>
            </a:r>
          </a:p>
          <a:p>
            <a:r>
              <a:rPr lang="en-US" dirty="0" smtClean="0"/>
              <a:t>Con: Aliasing still limits cache indexing</a:t>
            </a:r>
            <a:br>
              <a:rPr lang="en-US" dirty="0" smtClean="0"/>
            </a:br>
            <a:r>
              <a:rPr lang="en-US" dirty="0" smtClean="0"/>
              <a:t>(can only use bits </a:t>
            </a:r>
            <a:r>
              <a:rPr lang="en-US" i="1" dirty="0" smtClean="0"/>
              <a:t>not</a:t>
            </a:r>
            <a:r>
              <a:rPr lang="en-US" dirty="0" smtClean="0"/>
              <a:t> from the VPN/PPN)</a:t>
            </a:r>
          </a:p>
          <a:p>
            <a:endParaRPr lang="en-US" dirty="0"/>
          </a:p>
        </p:txBody>
      </p:sp>
      <p:sp>
        <p:nvSpPr>
          <p:cNvPr id="372739" name="Text Box 3"/>
          <p:cNvSpPr txBox="1">
            <a:spLocks noChangeArrowheads="1"/>
          </p:cNvSpPr>
          <p:nvPr/>
        </p:nvSpPr>
        <p:spPr bwMode="auto">
          <a:xfrm>
            <a:off x="1979613" y="1387475"/>
            <a:ext cx="93647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Virtual</a:t>
            </a:r>
          </a:p>
          <a:p>
            <a:r>
              <a:rPr lang="en-US" sz="1600" dirty="0">
                <a:latin typeface="Arial" pitchFamily="34" charset="0"/>
              </a:rPr>
              <a:t>Address</a:t>
            </a:r>
          </a:p>
        </p:txBody>
      </p:sp>
      <p:sp>
        <p:nvSpPr>
          <p:cNvPr id="372740" name="Line 4"/>
          <p:cNvSpPr>
            <a:spLocks noChangeShapeType="1"/>
          </p:cNvSpPr>
          <p:nvPr/>
        </p:nvSpPr>
        <p:spPr bwMode="auto">
          <a:xfrm>
            <a:off x="2908300" y="1690688"/>
            <a:ext cx="606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3589338" y="1235075"/>
            <a:ext cx="911225" cy="835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1600" dirty="0">
                <a:latin typeface="Arial" pitchFamily="34" charset="0"/>
              </a:rPr>
              <a:t>Cache</a:t>
            </a:r>
          </a:p>
          <a:p>
            <a:r>
              <a:rPr lang="en-US" sz="1600" dirty="0">
                <a:latin typeface="Arial" pitchFamily="34" charset="0"/>
              </a:rPr>
              <a:t>Data</a:t>
            </a:r>
          </a:p>
        </p:txBody>
      </p:sp>
      <p:sp>
        <p:nvSpPr>
          <p:cNvPr id="372742" name="Rectangle 6"/>
          <p:cNvSpPr>
            <a:spLocks noChangeArrowheads="1"/>
          </p:cNvSpPr>
          <p:nvPr/>
        </p:nvSpPr>
        <p:spPr bwMode="auto">
          <a:xfrm>
            <a:off x="3590925" y="2146300"/>
            <a:ext cx="911225" cy="835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1600" dirty="0">
                <a:latin typeface="Arial" pitchFamily="34" charset="0"/>
              </a:rPr>
              <a:t>Cache</a:t>
            </a:r>
          </a:p>
          <a:p>
            <a:r>
              <a:rPr lang="en-US" sz="1600" dirty="0">
                <a:latin typeface="Arial" pitchFamily="34" charset="0"/>
              </a:rPr>
              <a:t>Tags</a:t>
            </a:r>
          </a:p>
        </p:txBody>
      </p:sp>
      <p:sp>
        <p:nvSpPr>
          <p:cNvPr id="372743" name="Freeform 7"/>
          <p:cNvSpPr>
            <a:spLocks/>
          </p:cNvSpPr>
          <p:nvPr/>
        </p:nvSpPr>
        <p:spPr bwMode="auto">
          <a:xfrm>
            <a:off x="3211513" y="1690688"/>
            <a:ext cx="303212" cy="835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26"/>
              </a:cxn>
              <a:cxn ang="0">
                <a:pos x="382" y="526"/>
              </a:cxn>
            </a:cxnLst>
            <a:rect l="0" t="0" r="r" b="b"/>
            <a:pathLst>
              <a:path w="382" h="526">
                <a:moveTo>
                  <a:pt x="0" y="0"/>
                </a:moveTo>
                <a:lnTo>
                  <a:pt x="0" y="526"/>
                </a:lnTo>
                <a:lnTo>
                  <a:pt x="382" y="52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72744" name="Line 8"/>
          <p:cNvSpPr>
            <a:spLocks noChangeShapeType="1"/>
          </p:cNvSpPr>
          <p:nvPr/>
        </p:nvSpPr>
        <p:spPr bwMode="auto">
          <a:xfrm>
            <a:off x="5411788" y="3055938"/>
            <a:ext cx="379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72745" name="Text Box 9"/>
          <p:cNvSpPr txBox="1">
            <a:spLocks noChangeArrowheads="1"/>
          </p:cNvSpPr>
          <p:nvPr/>
        </p:nvSpPr>
        <p:spPr bwMode="auto">
          <a:xfrm>
            <a:off x="5778500" y="2887663"/>
            <a:ext cx="54854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Hit?</a:t>
            </a:r>
          </a:p>
        </p:txBody>
      </p:sp>
      <p:sp>
        <p:nvSpPr>
          <p:cNvPr id="372747" name="Rectangle 11"/>
          <p:cNvSpPr>
            <a:spLocks noChangeArrowheads="1"/>
          </p:cNvSpPr>
          <p:nvPr/>
        </p:nvSpPr>
        <p:spPr bwMode="auto">
          <a:xfrm>
            <a:off x="3590925" y="3055938"/>
            <a:ext cx="911225" cy="835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1600" dirty="0">
                <a:latin typeface="Arial" pitchFamily="34" charset="0"/>
              </a:rPr>
              <a:t>TLB</a:t>
            </a:r>
          </a:p>
        </p:txBody>
      </p:sp>
      <p:sp>
        <p:nvSpPr>
          <p:cNvPr id="372748" name="Text Box 12"/>
          <p:cNvSpPr txBox="1">
            <a:spLocks noChangeArrowheads="1"/>
          </p:cNvSpPr>
          <p:nvPr/>
        </p:nvSpPr>
        <p:spPr bwMode="auto">
          <a:xfrm>
            <a:off x="4652963" y="3478213"/>
            <a:ext cx="174426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Physical Address</a:t>
            </a:r>
          </a:p>
        </p:txBody>
      </p:sp>
      <p:sp>
        <p:nvSpPr>
          <p:cNvPr id="372749" name="Freeform 13"/>
          <p:cNvSpPr>
            <a:spLocks/>
          </p:cNvSpPr>
          <p:nvPr/>
        </p:nvSpPr>
        <p:spPr bwMode="auto">
          <a:xfrm>
            <a:off x="3211513" y="2524125"/>
            <a:ext cx="303212" cy="911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26"/>
              </a:cxn>
              <a:cxn ang="0">
                <a:pos x="382" y="526"/>
              </a:cxn>
            </a:cxnLst>
            <a:rect l="0" t="0" r="r" b="b"/>
            <a:pathLst>
              <a:path w="382" h="526">
                <a:moveTo>
                  <a:pt x="0" y="0"/>
                </a:moveTo>
                <a:lnTo>
                  <a:pt x="0" y="526"/>
                </a:lnTo>
                <a:lnTo>
                  <a:pt x="382" y="52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372750" name="Oval 14"/>
          <p:cNvSpPr>
            <a:spLocks noChangeArrowheads="1"/>
          </p:cNvSpPr>
          <p:nvPr/>
        </p:nvSpPr>
        <p:spPr bwMode="auto">
          <a:xfrm>
            <a:off x="5032375" y="2905125"/>
            <a:ext cx="303213" cy="303213"/>
          </a:xfrm>
          <a:prstGeom prst="ellipse">
            <a:avLst/>
          </a:prstGeom>
          <a:solidFill>
            <a:srgbClr val="3366FF"/>
          </a:solidFill>
          <a:ln w="9525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1600" dirty="0">
                <a:solidFill>
                  <a:srgbClr val="FFFFFF"/>
                </a:solidFill>
                <a:latin typeface="Arial" pitchFamily="34" charset="0"/>
              </a:rPr>
              <a:t>=</a:t>
            </a:r>
          </a:p>
        </p:txBody>
      </p:sp>
      <p:cxnSp>
        <p:nvCxnSpPr>
          <p:cNvPr id="372751" name="AutoShape 15"/>
          <p:cNvCxnSpPr>
            <a:cxnSpLocks noChangeShapeType="1"/>
            <a:stCxn id="372747" idx="3"/>
            <a:endCxn id="372750" idx="4"/>
          </p:cNvCxnSpPr>
          <p:nvPr/>
        </p:nvCxnSpPr>
        <p:spPr bwMode="auto">
          <a:xfrm flipV="1">
            <a:off x="4502150" y="3208338"/>
            <a:ext cx="682625" cy="265112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72752" name="AutoShape 16"/>
          <p:cNvCxnSpPr>
            <a:cxnSpLocks noChangeShapeType="1"/>
            <a:stCxn id="372742" idx="3"/>
            <a:endCxn id="372750" idx="0"/>
          </p:cNvCxnSpPr>
          <p:nvPr/>
        </p:nvCxnSpPr>
        <p:spPr bwMode="auto">
          <a:xfrm>
            <a:off x="4502150" y="2563813"/>
            <a:ext cx="682625" cy="341312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72753" name="Text Box 17"/>
          <p:cNvSpPr txBox="1">
            <a:spLocks noChangeArrowheads="1"/>
          </p:cNvSpPr>
          <p:nvPr/>
        </p:nvSpPr>
        <p:spPr bwMode="auto">
          <a:xfrm>
            <a:off x="4729163" y="2220913"/>
            <a:ext cx="1329979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Physical Tag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5105400" y="1447800"/>
          <a:ext cx="3809999" cy="370840"/>
        </p:xfrm>
        <a:graphic>
          <a:graphicData uri="http://schemas.openxmlformats.org/drawingml/2006/table">
            <a:tbl>
              <a:tblPr firstCol="1" bandCol="1">
                <a:tableStyleId>{073A0DAA-6AF3-43AB-8588-CEC1D06C72B9}</a:tableStyleId>
              </a:tblPr>
              <a:tblGrid>
                <a:gridCol w="1714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ine address: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de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" name="Right Brace 23"/>
          <p:cNvSpPr/>
          <p:nvPr/>
        </p:nvSpPr>
        <p:spPr bwMode="auto">
          <a:xfrm rot="5400000" flipV="1">
            <a:off x="7181850" y="1466850"/>
            <a:ext cx="266700" cy="990600"/>
          </a:xfrm>
          <a:prstGeom prst="rightBrace">
            <a:avLst/>
          </a:prstGeom>
          <a:solidFill>
            <a:schemeClr val="bg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ight Brace 25"/>
          <p:cNvSpPr/>
          <p:nvPr/>
        </p:nvSpPr>
        <p:spPr bwMode="auto">
          <a:xfrm rot="5400000" flipV="1">
            <a:off x="8220075" y="1466850"/>
            <a:ext cx="266700" cy="990600"/>
          </a:xfrm>
          <a:prstGeom prst="rightBrace">
            <a:avLst/>
          </a:prstGeom>
          <a:solidFill>
            <a:schemeClr val="bg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8001766" y="2057400"/>
            <a:ext cx="82054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Arial" pitchFamily="34" charset="0"/>
              </a:rPr>
              <a:t>Virtual</a:t>
            </a:r>
            <a:endParaRPr lang="en-US" sz="1600" b="1" dirty="0">
              <a:latin typeface="Arial" pitchFamily="34" charset="0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6826307" y="2057400"/>
            <a:ext cx="1016625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Arial" pitchFamily="34" charset="0"/>
              </a:rPr>
              <a:t>Physical</a:t>
            </a:r>
            <a:endParaRPr lang="en-US" sz="1600" b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7073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 and reading li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che: Textbook 2.1, 2.2, B.1, B.2, B.3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6248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Ack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: Prof. 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Milos’s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 slides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16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ses of Cache Misses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Causes of misses (3Cs)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Compulsory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First reference to a block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Due to the first-time acces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Capacity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Blocks discarded and later retrieved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Due to limited capacit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Conflict: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Different memory references refer to the same cache locations (e.g. the same line in direct mapped cache)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Due to limited </a:t>
            </a:r>
            <a:r>
              <a:rPr lang="en-US" dirty="0" err="1" smtClean="0"/>
              <a:t>associativity</a:t>
            </a:r>
            <a:endParaRPr lang="en-US" dirty="0" smtClean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 rot="5400000">
            <a:off x="8265583" y="511587"/>
            <a:ext cx="1390124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Introduction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40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Reducing miss rate (1)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9067800" cy="48006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“Larger cache”: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 </a:t>
            </a:r>
            <a:r>
              <a:rPr lang="en-US" dirty="0" smtClean="0"/>
              <a:t>Reduce rate of </a:t>
            </a:r>
            <a:r>
              <a:rPr lang="en-US" b="1" dirty="0" smtClean="0"/>
              <a:t>capacity</a:t>
            </a:r>
            <a:r>
              <a:rPr lang="en-US" dirty="0" smtClean="0"/>
              <a:t> misse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hit time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power consumption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“Higher associativity”: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 </a:t>
            </a:r>
            <a:r>
              <a:rPr lang="en-US" dirty="0" smtClean="0"/>
              <a:t>Reduce rate of </a:t>
            </a:r>
            <a:r>
              <a:rPr lang="en-US" b="1" dirty="0" smtClean="0"/>
              <a:t>conflict</a:t>
            </a:r>
            <a:r>
              <a:rPr lang="en-US" dirty="0" smtClean="0"/>
              <a:t> misses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hit time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power consumption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 rot="5400000">
            <a:off x="8265583" y="511587"/>
            <a:ext cx="1390124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Introduction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ucing Cache Miss Rate </a:t>
            </a:r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25963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Larger block size: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 </a:t>
            </a:r>
            <a:r>
              <a:rPr lang="en-US" dirty="0" smtClean="0"/>
              <a:t>Reduce </a:t>
            </a:r>
            <a:r>
              <a:rPr lang="en-US" b="1" dirty="0" smtClean="0"/>
              <a:t>compulsory</a:t>
            </a:r>
            <a:r>
              <a:rPr lang="en-US" dirty="0" smtClean="0"/>
              <a:t> misses</a:t>
            </a:r>
          </a:p>
          <a:p>
            <a:pPr lvl="2"/>
            <a:r>
              <a:rPr lang="en-US" dirty="0" smtClean="0"/>
              <a:t>Helpful if there is more spatial locality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capacity and conflict misse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miss penalty</a:t>
            </a:r>
            <a:endParaRPr lang="en-US" dirty="0"/>
          </a:p>
        </p:txBody>
      </p:sp>
      <p:pic>
        <p:nvPicPr>
          <p:cNvPr id="308228" name="Picture 4" descr="Ch5-fig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3628686"/>
            <a:ext cx="6484937" cy="4067514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miss rates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4400" dirty="0" smtClean="0"/>
              <a:t>Compiler based technology</a:t>
            </a:r>
          </a:p>
          <a:p>
            <a:pPr lvl="1"/>
            <a:r>
              <a:rPr lang="en-US" sz="4000" dirty="0" smtClean="0"/>
              <a:t>Improve locality</a:t>
            </a:r>
          </a:p>
          <a:p>
            <a:pPr lvl="1"/>
            <a:r>
              <a:rPr lang="en-US" sz="4000" dirty="0" smtClean="0"/>
              <a:t>Ideal: Memory data will not be reloaded into cache.</a:t>
            </a:r>
          </a:p>
          <a:p>
            <a:r>
              <a:rPr lang="en-US" sz="4400" dirty="0" smtClean="0"/>
              <a:t>Techniques</a:t>
            </a:r>
          </a:p>
          <a:p>
            <a:pPr lvl="1"/>
            <a:r>
              <a:rPr lang="en-US" sz="4000" dirty="0" smtClean="0"/>
              <a:t>Loop interchange</a:t>
            </a:r>
          </a:p>
          <a:p>
            <a:pPr lvl="1"/>
            <a:r>
              <a:rPr lang="en-US" sz="4000" dirty="0" smtClean="0"/>
              <a:t>Cache blocking</a:t>
            </a:r>
          </a:p>
          <a:p>
            <a:pPr lvl="1"/>
            <a:r>
              <a:rPr lang="en-US" sz="4000" dirty="0" err="1" smtClean="0"/>
              <a:t>Prefetch</a:t>
            </a:r>
            <a:endParaRPr lang="en-US" sz="4000" dirty="0" smtClean="0"/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Interch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p interchange</a:t>
            </a:r>
          </a:p>
          <a:p>
            <a:pPr marL="742950" lvl="2" indent="-342900"/>
            <a:r>
              <a:rPr lang="en-US" dirty="0" smtClean="0"/>
              <a:t>Swap nested loops to access memory in sequential order</a:t>
            </a:r>
          </a:p>
          <a:p>
            <a:r>
              <a:rPr lang="en-US" dirty="0" smtClean="0"/>
              <a:t>Example: </a:t>
            </a:r>
          </a:p>
          <a:p>
            <a:pPr lvl="1"/>
            <a:r>
              <a:rPr lang="en-US" dirty="0" smtClean="0"/>
              <a:t>X[</a:t>
            </a:r>
            <a:r>
              <a:rPr lang="en-US" dirty="0" err="1" smtClean="0"/>
              <a:t>i</a:t>
            </a:r>
            <a:r>
              <a:rPr lang="en-US" dirty="0" smtClean="0"/>
              <a:t>][j] in row-major order: Last index changes first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3771900"/>
            <a:ext cx="39624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85825" y="5172075"/>
            <a:ext cx="38290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Down Arrow 8"/>
          <p:cNvSpPr/>
          <p:nvPr/>
        </p:nvSpPr>
        <p:spPr>
          <a:xfrm>
            <a:off x="2286000" y="4876800"/>
            <a:ext cx="990600" cy="457200"/>
          </a:xfrm>
          <a:prstGeom prst="downArrow">
            <a:avLst/>
          </a:prstGeom>
          <a:solidFill>
            <a:schemeClr val="bg2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410200" y="3733800"/>
            <a:ext cx="284972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Courier New" pitchFamily="49" charset="0"/>
              </a:rPr>
              <a:t>x[</a:t>
            </a:r>
            <a:r>
              <a:rPr lang="en-US" b="1" dirty="0" err="1" smtClean="0">
                <a:solidFill>
                  <a:srgbClr val="C00000"/>
                </a:solidFill>
                <a:latin typeface="Courier New" pitchFamily="49" charset="0"/>
              </a:rPr>
              <a:t>i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</a:rPr>
              <a:t>][j]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and </a:t>
            </a:r>
            <a:r>
              <a:rPr lang="en-US" b="1" dirty="0" smtClean="0">
                <a:solidFill>
                  <a:srgbClr val="C00000"/>
                </a:solidFill>
                <a:latin typeface="Courier New" pitchFamily="49" charset="0"/>
              </a:rPr>
              <a:t>x[i+1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</a:rPr>
              <a:t>][j]</a:t>
            </a:r>
            <a:br>
              <a:rPr lang="en-US" b="1" dirty="0">
                <a:solidFill>
                  <a:srgbClr val="C00000"/>
                </a:solidFill>
                <a:latin typeface="Courier New" pitchFamily="49" charset="0"/>
              </a:rPr>
            </a:b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are 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</a:rPr>
              <a:t>100 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elements apart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5486400" y="5334000"/>
            <a:ext cx="2813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Courier New" pitchFamily="49" charset="0"/>
              </a:rPr>
              <a:t>x[</a:t>
            </a:r>
            <a:r>
              <a:rPr lang="en-US" b="1" dirty="0" err="1" smtClean="0">
                <a:solidFill>
                  <a:srgbClr val="C00000"/>
                </a:solidFill>
                <a:latin typeface="Courier New" pitchFamily="49" charset="0"/>
              </a:rPr>
              <a:t>i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</a:rPr>
              <a:t>][j]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and </a:t>
            </a:r>
            <a:r>
              <a:rPr lang="en-US" b="1" dirty="0" smtClean="0">
                <a:solidFill>
                  <a:srgbClr val="C00000"/>
                </a:solidFill>
                <a:latin typeface="Courier New" pitchFamily="49" charset="0"/>
              </a:rPr>
              <a:t>x[</a:t>
            </a:r>
            <a:r>
              <a:rPr lang="en-US" b="1" dirty="0" err="1" smtClean="0">
                <a:solidFill>
                  <a:srgbClr val="C00000"/>
                </a:solidFill>
                <a:latin typeface="Courier New" pitchFamily="49" charset="0"/>
              </a:rPr>
              <a:t>i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</a:rPr>
              <a:t>][j+1]</a:t>
            </a:r>
            <a:br>
              <a:rPr lang="en-US" b="1" dirty="0">
                <a:solidFill>
                  <a:srgbClr val="C00000"/>
                </a:solidFill>
                <a:latin typeface="Courier New" pitchFamily="49" charset="0"/>
              </a:rPr>
            </a:b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are next to each othe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oop interchange works for array accessed either by row or column.</a:t>
            </a:r>
          </a:p>
          <a:p>
            <a:pPr lvl="1"/>
            <a:r>
              <a:rPr lang="en-US" dirty="0" smtClean="0"/>
              <a:t>What about matrix multiplication? </a:t>
            </a:r>
          </a:p>
          <a:p>
            <a:pPr lvl="2"/>
            <a:r>
              <a:rPr lang="en-US" dirty="0" smtClean="0"/>
              <a:t>Featuring hybrid access: sometime accessed by row and other times by column</a:t>
            </a:r>
          </a:p>
          <a:p>
            <a:r>
              <a:rPr lang="en-US" dirty="0" smtClean="0"/>
              <a:t>Blocked algorithm</a:t>
            </a:r>
          </a:p>
          <a:p>
            <a:pPr lvl="1"/>
            <a:r>
              <a:rPr lang="en-US" dirty="0" smtClean="0"/>
              <a:t>Instead of accessing entire rows or columns, it subdivides matrices into blocks</a:t>
            </a:r>
          </a:p>
          <a:p>
            <a:pPr lvl="1"/>
            <a:r>
              <a:rPr lang="en-US" dirty="0" smtClean="0"/>
              <a:t>Maximize computations on block data already in cache.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1</TotalTime>
  <Words>1481</Words>
  <Application>Microsoft Office PowerPoint</Application>
  <PresentationFormat>On-screen Show (4:3)</PresentationFormat>
  <Paragraphs>438</Paragraphs>
  <Slides>34</Slides>
  <Notes>8</Notes>
  <HiddenSlides>1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Courier New</vt:lpstr>
      <vt:lpstr>Times New Roman</vt:lpstr>
      <vt:lpstr>Wingdings</vt:lpstr>
      <vt:lpstr>Office Theme</vt:lpstr>
      <vt:lpstr>Equation</vt:lpstr>
      <vt:lpstr>CIS 655/CSE 661 - Advanced Computer Architecture</vt:lpstr>
      <vt:lpstr>From the last class</vt:lpstr>
      <vt:lpstr>Reducing Cache Miss Rate</vt:lpstr>
      <vt:lpstr>Causes of Cache Misses</vt:lpstr>
      <vt:lpstr>Reducing miss rate (1)</vt:lpstr>
      <vt:lpstr>Reducing Cache Miss Rate (2)</vt:lpstr>
      <vt:lpstr>Reducing miss rates (3)</vt:lpstr>
      <vt:lpstr>Loop Interchange</vt:lpstr>
      <vt:lpstr>Blocking</vt:lpstr>
      <vt:lpstr>Example: Matrix Multiplication</vt:lpstr>
      <vt:lpstr>Matrix Multi. with Cache</vt:lpstr>
      <vt:lpstr>Matrix Multi. with Cache</vt:lpstr>
      <vt:lpstr>Blocked Matrix Multi. </vt:lpstr>
      <vt:lpstr>Blocked M.M.: Why It Works?</vt:lpstr>
      <vt:lpstr>Blocked M.M.: Why It Works?</vt:lpstr>
      <vt:lpstr>Blocked M.M.: Why It Works?</vt:lpstr>
      <vt:lpstr>Blocked M.M.: Why It Works?</vt:lpstr>
      <vt:lpstr>Prefetching</vt:lpstr>
      <vt:lpstr>Prefetching</vt:lpstr>
      <vt:lpstr>Software Prefetching</vt:lpstr>
      <vt:lpstr>Software Prefetching</vt:lpstr>
      <vt:lpstr>Hardware Prefetching</vt:lpstr>
      <vt:lpstr>Compiler based technology</vt:lpstr>
      <vt:lpstr>Summary</vt:lpstr>
      <vt:lpstr>Pop quiz (March 8)</vt:lpstr>
      <vt:lpstr>PowerPoint Presentation</vt:lpstr>
      <vt:lpstr>PowerPoint Presentation</vt:lpstr>
      <vt:lpstr>Cache and address translation</vt:lpstr>
      <vt:lpstr>Avoid address translation  in cache hit path</vt:lpstr>
      <vt:lpstr>Physically addressed cache</vt:lpstr>
      <vt:lpstr>PAPT Cache</vt:lpstr>
      <vt:lpstr>Virtually Addressed Cache</vt:lpstr>
      <vt:lpstr>Virtually Indexed Physically Tagged</vt:lpstr>
      <vt:lpstr>Conclusion and reading lis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S 655/CSE 661 - Advanced Computer Architecture</dc:title>
  <dc:creator>yuzhe</dc:creator>
  <cp:lastModifiedBy>Yuzhe Tang</cp:lastModifiedBy>
  <cp:revision>260</cp:revision>
  <cp:lastPrinted>2015-10-05T23:02:57Z</cp:lastPrinted>
  <dcterms:created xsi:type="dcterms:W3CDTF">2006-08-16T00:00:00Z</dcterms:created>
  <dcterms:modified xsi:type="dcterms:W3CDTF">2017-03-08T21:57:01Z</dcterms:modified>
</cp:coreProperties>
</file>